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3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949490" w14:textId="739E55FA" w:rsidR="003A6A8A" w:rsidRPr="003624EC" w:rsidRDefault="004F4B3F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АО «Казахский </w:t>
      </w:r>
      <w:r w:rsidR="00E1302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циональный медицинский университет </w:t>
      </w:r>
    </w:p>
    <w:p w14:paraId="6B1456DD" w14:textId="30DE73A1" w:rsidR="003A6A8A" w:rsidRPr="003624EC" w:rsidRDefault="004F4B3F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мени </w:t>
      </w:r>
      <w:r w:rsidR="00882A54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. Д.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фендиярова»</w:t>
      </w:r>
    </w:p>
    <w:p w14:paraId="0655548D" w14:textId="77777777" w:rsidR="003A6A8A" w:rsidRPr="003624EC" w:rsidRDefault="003A6A8A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9946DE" w14:textId="77777777" w:rsidR="003A6A8A" w:rsidRPr="003624EC" w:rsidRDefault="003A6A8A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533EEC" w:rsidRPr="003624EC" w14:paraId="369CCCA3" w14:textId="77777777" w:rsidTr="00533EEC">
        <w:tc>
          <w:tcPr>
            <w:tcW w:w="4814" w:type="dxa"/>
          </w:tcPr>
          <w:p w14:paraId="512D2F4C" w14:textId="50239DA6" w:rsidR="00533EEC" w:rsidRPr="003624EC" w:rsidRDefault="00533EEC" w:rsidP="00533EEC">
            <w:pPr>
              <w:spacing w:line="420" w:lineRule="atLeas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 xml:space="preserve">УДК: 615.2:582.29                                                    </w:t>
            </w:r>
          </w:p>
        </w:tc>
        <w:tc>
          <w:tcPr>
            <w:tcW w:w="4814" w:type="dxa"/>
          </w:tcPr>
          <w:p w14:paraId="4D7C5A30" w14:textId="5B1B965D" w:rsidR="00533EEC" w:rsidRPr="003624EC" w:rsidRDefault="00533EEC" w:rsidP="00533EEC">
            <w:pPr>
              <w:spacing w:line="420" w:lineRule="atLeast"/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на правах рукописи</w:t>
            </w:r>
          </w:p>
        </w:tc>
      </w:tr>
    </w:tbl>
    <w:p w14:paraId="1D407B7B" w14:textId="560363E1" w:rsidR="004F2C3B" w:rsidRPr="003624EC" w:rsidRDefault="003A6A8A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  <w:br/>
      </w:r>
    </w:p>
    <w:p w14:paraId="4DCDE670" w14:textId="77777777" w:rsidR="004F2C3B" w:rsidRPr="003624EC" w:rsidRDefault="004F2C3B" w:rsidP="004F2C3B">
      <w:pPr>
        <w:shd w:val="clear" w:color="auto" w:fill="FFFFFF"/>
        <w:spacing w:line="420" w:lineRule="atLeast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60955CD6" w14:textId="77777777" w:rsidR="003A6A8A" w:rsidRPr="003624EC" w:rsidRDefault="003A6A8A" w:rsidP="004F2C3B">
      <w:pPr>
        <w:shd w:val="clear" w:color="auto" w:fill="FFFFFF"/>
        <w:spacing w:line="420" w:lineRule="atLeast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5D175748" w14:textId="2086E260" w:rsidR="004F2C3B" w:rsidRPr="003624EC" w:rsidRDefault="00533EEC" w:rsidP="003A6A8A">
      <w:pPr>
        <w:shd w:val="clear" w:color="auto" w:fill="FFFFFF"/>
        <w:spacing w:before="100" w:beforeAutospacing="1" w:after="100" w:afterAutospacing="1" w:line="420" w:lineRule="atLeast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АНАСОВ НУРЛЕН ҚЫДЫРБАЙҰЛЫ</w:t>
      </w:r>
    </w:p>
    <w:p w14:paraId="667AF0AB" w14:textId="77777777" w:rsidR="0094465C" w:rsidRPr="003624EC" w:rsidRDefault="0094465C" w:rsidP="003A6A8A">
      <w:pPr>
        <w:shd w:val="clear" w:color="auto" w:fill="FFFFFF"/>
        <w:spacing w:before="100" w:beforeAutospacing="1" w:after="100" w:afterAutospacing="1"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37C4151" w14:textId="475CDDBE" w:rsidR="004F2C3B" w:rsidRPr="003624EC" w:rsidRDefault="004F2C3B" w:rsidP="003A6A8A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Фармацевтическая разработка лекарственных средств на основе лекарственного растительного сырья </w:t>
      </w:r>
      <w:r w:rsidR="00FD5B6F" w:rsidRPr="003624EC">
        <w:rPr>
          <w:rFonts w:ascii="Times New Roman" w:eastAsia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 xml:space="preserve">Cetraria islandica </w:t>
      </w:r>
      <w:r w:rsidR="003A62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30E2AA4D" w14:textId="77777777" w:rsidR="003A6A8A" w:rsidRPr="003624EC" w:rsidRDefault="003A6A8A" w:rsidP="003A6A8A">
      <w:pPr>
        <w:shd w:val="clear" w:color="auto" w:fill="FFFFFF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2AC18B4" w14:textId="69D7C1A7" w:rsidR="004F2C3B" w:rsidRPr="003624EC" w:rsidRDefault="004F2C3B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D10102 - «Фармация»</w:t>
      </w:r>
    </w:p>
    <w:p w14:paraId="50F027B8" w14:textId="77777777" w:rsidR="0094465C" w:rsidRPr="003624EC" w:rsidRDefault="0094465C" w:rsidP="004F4B3F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AF66A52" w14:textId="7272CDE3" w:rsidR="004F2C3B" w:rsidRPr="003624EC" w:rsidRDefault="004F2C3B" w:rsidP="004F4B3F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ссертация на соискание</w:t>
      </w:r>
      <w:r w:rsidR="00EF09F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епени доктора философии (PhD)</w:t>
      </w:r>
    </w:p>
    <w:p w14:paraId="0378BE20" w14:textId="77777777" w:rsidR="004F4B3F" w:rsidRPr="003624EC" w:rsidRDefault="004F4B3F" w:rsidP="004F4B3F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E0BE2BA" w14:textId="77777777" w:rsidR="0094465C" w:rsidRPr="003624EC" w:rsidRDefault="0094465C" w:rsidP="004F4B3F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905DAC2" w14:textId="77777777" w:rsidR="0094465C" w:rsidRPr="003624EC" w:rsidRDefault="0094465C" w:rsidP="004F4B3F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tbl>
      <w:tblPr>
        <w:tblStyle w:val="a5"/>
        <w:tblW w:w="6513" w:type="dxa"/>
        <w:tblInd w:w="31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3"/>
      </w:tblGrid>
      <w:tr w:rsidR="00EF09FA" w:rsidRPr="003624EC" w14:paraId="23B568F1" w14:textId="77777777" w:rsidTr="0094465C">
        <w:trPr>
          <w:trHeight w:val="247"/>
        </w:trPr>
        <w:tc>
          <w:tcPr>
            <w:tcW w:w="6513" w:type="dxa"/>
          </w:tcPr>
          <w:p w14:paraId="105839FD" w14:textId="4F0AB28A" w:rsidR="00EF09FA" w:rsidRPr="003624EC" w:rsidRDefault="00EF09FA" w:rsidP="00E13026">
            <w:pPr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Научны</w:t>
            </w:r>
            <w:r w:rsidR="004F4B3F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й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 xml:space="preserve"> консультант:</w:t>
            </w:r>
          </w:p>
        </w:tc>
      </w:tr>
      <w:tr w:rsidR="0094465C" w:rsidRPr="003624EC" w14:paraId="20234D0E" w14:textId="77777777" w:rsidTr="0094465C">
        <w:trPr>
          <w:trHeight w:val="247"/>
        </w:trPr>
        <w:tc>
          <w:tcPr>
            <w:tcW w:w="6513" w:type="dxa"/>
          </w:tcPr>
          <w:p w14:paraId="30BF61F2" w14:textId="77777777" w:rsidR="0094465C" w:rsidRPr="003624EC" w:rsidRDefault="0094465C" w:rsidP="00E13026">
            <w:pPr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. фарм. н., профессор</w:t>
            </w:r>
          </w:p>
          <w:p w14:paraId="11E45E9D" w14:textId="398D509E" w:rsidR="0094465C" w:rsidRPr="003624EC" w:rsidRDefault="0094465C" w:rsidP="00E13026">
            <w:pPr>
              <w:jc w:val="right"/>
              <w:rPr>
                <w:rFonts w:ascii="Open Sans" w:eastAsia="Times New Roman" w:hAnsi="Open Sans" w:cs="Times New Roman"/>
                <w:noProof/>
                <w:color w:val="000000" w:themeColor="text1"/>
                <w:sz w:val="21"/>
                <w:szCs w:val="21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атхаев У.М.</w:t>
            </w:r>
          </w:p>
        </w:tc>
      </w:tr>
      <w:tr w:rsidR="004F4B3F" w:rsidRPr="003624EC" w14:paraId="6EAF662C" w14:textId="77777777" w:rsidTr="0094465C">
        <w:trPr>
          <w:trHeight w:val="247"/>
        </w:trPr>
        <w:tc>
          <w:tcPr>
            <w:tcW w:w="6513" w:type="dxa"/>
          </w:tcPr>
          <w:p w14:paraId="45F1F777" w14:textId="4E9F544D" w:rsidR="004F4B3F" w:rsidRPr="003624EC" w:rsidRDefault="004F4B3F" w:rsidP="00E13026">
            <w:pPr>
              <w:jc w:val="right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Зарубежные научные консультанты:</w:t>
            </w:r>
          </w:p>
        </w:tc>
      </w:tr>
      <w:tr w:rsidR="0094465C" w:rsidRPr="003624EC" w14:paraId="1FA76C82" w14:textId="77777777" w:rsidTr="0094465C">
        <w:trPr>
          <w:trHeight w:val="341"/>
        </w:trPr>
        <w:tc>
          <w:tcPr>
            <w:tcW w:w="6513" w:type="dxa"/>
          </w:tcPr>
          <w:p w14:paraId="7D5A8FF7" w14:textId="77777777" w:rsidR="0094465C" w:rsidRPr="003624EC" w:rsidRDefault="0094465C" w:rsidP="00E13026">
            <w:pPr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PhD, профессор фармакогнозии</w:t>
            </w:r>
          </w:p>
          <w:p w14:paraId="054FE57C" w14:textId="75087B2F" w:rsidR="0094465C" w:rsidRPr="003624EC" w:rsidRDefault="0094465C" w:rsidP="00E13026">
            <w:pPr>
              <w:jc w:val="right"/>
              <w:rPr>
                <w:rFonts w:ascii="Open Sans" w:eastAsia="Times New Roman" w:hAnsi="Open Sans" w:cs="Times New Roman"/>
                <w:noProof/>
                <w:color w:val="000000" w:themeColor="text1"/>
                <w:sz w:val="21"/>
                <w:szCs w:val="21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Samir A. Ross</w:t>
            </w:r>
          </w:p>
        </w:tc>
      </w:tr>
      <w:tr w:rsidR="0094465C" w:rsidRPr="003624EC" w14:paraId="5FEB499F" w14:textId="77777777" w:rsidTr="0094465C">
        <w:trPr>
          <w:trHeight w:val="374"/>
        </w:trPr>
        <w:tc>
          <w:tcPr>
            <w:tcW w:w="6513" w:type="dxa"/>
          </w:tcPr>
          <w:p w14:paraId="616AA06D" w14:textId="77777777" w:rsidR="0094465C" w:rsidRPr="003624EC" w:rsidRDefault="0094465C" w:rsidP="00E13026">
            <w:pPr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. фарм. н., доцент</w:t>
            </w:r>
          </w:p>
          <w:p w14:paraId="74FA8C0B" w14:textId="5576D5AD" w:rsidR="0094465C" w:rsidRPr="003624EC" w:rsidRDefault="0094465C" w:rsidP="00E13026">
            <w:pPr>
              <w:jc w:val="right"/>
              <w:rPr>
                <w:rFonts w:ascii="Open Sans" w:eastAsia="Times New Roman" w:hAnsi="Open Sans" w:cs="Times New Roman"/>
                <w:noProof/>
                <w:color w:val="000000" w:themeColor="text1"/>
                <w:sz w:val="21"/>
                <w:szCs w:val="21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Кисличенко А.А.</w:t>
            </w:r>
          </w:p>
        </w:tc>
      </w:tr>
    </w:tbl>
    <w:p w14:paraId="7A713263" w14:textId="77777777" w:rsidR="00EF09FA" w:rsidRPr="003624EC" w:rsidRDefault="00EF09FA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2830A852" w14:textId="29DAE8E7" w:rsidR="0094465C" w:rsidRPr="003624EC" w:rsidRDefault="0094465C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4E25A18F" w14:textId="14B3DB45" w:rsidR="00E13026" w:rsidRPr="003624EC" w:rsidRDefault="00E13026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52EFA442" w14:textId="4E7D48AC" w:rsidR="00E13026" w:rsidRPr="003624EC" w:rsidRDefault="00E13026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3759E060" w14:textId="0E01A050" w:rsidR="00E13026" w:rsidRPr="003624EC" w:rsidRDefault="00E13026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6F6FE3F1" w14:textId="77777777" w:rsidR="00E13026" w:rsidRPr="003624EC" w:rsidRDefault="00E13026" w:rsidP="00E13026">
      <w:pPr>
        <w:shd w:val="clear" w:color="auto" w:fill="FFFFFF"/>
        <w:rPr>
          <w:rFonts w:ascii="Open Sans" w:eastAsia="Times New Roman" w:hAnsi="Open Sans" w:cs="Times New Roman"/>
          <w:noProof/>
          <w:color w:val="000000" w:themeColor="text1"/>
          <w:sz w:val="21"/>
          <w:szCs w:val="21"/>
          <w:lang w:val="kk-KZ"/>
        </w:rPr>
      </w:pPr>
    </w:p>
    <w:p w14:paraId="4F563763" w14:textId="77777777" w:rsidR="004F2C3B" w:rsidRPr="003624EC" w:rsidRDefault="004F2C3B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спублика Казахстан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br/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маты, 2025</w:t>
      </w:r>
    </w:p>
    <w:p w14:paraId="40A5E825" w14:textId="77777777" w:rsidR="0094465C" w:rsidRPr="003624EC" w:rsidRDefault="0094465C" w:rsidP="003A6A8A">
      <w:pPr>
        <w:shd w:val="clear" w:color="auto" w:fill="FFFFFF"/>
        <w:spacing w:line="420" w:lineRule="atLeast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997B3B9" w14:textId="77777777" w:rsidR="00E642D3" w:rsidRPr="003624EC" w:rsidRDefault="00E642D3" w:rsidP="00085AE5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0" w:name="_Hlk199313723"/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СОДЕРЖАНИЕ</w:t>
      </w:r>
    </w:p>
    <w:p w14:paraId="0BD6831F" w14:textId="77777777" w:rsidR="003A6A8A" w:rsidRPr="003624EC" w:rsidRDefault="003A6A8A" w:rsidP="00E642D3">
      <w:pPr>
        <w:ind w:firstLine="851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bookmarkEnd w:id="0"/>
    <w:tbl>
      <w:tblPr>
        <w:tblStyle w:val="a5"/>
        <w:tblW w:w="10032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8364"/>
        <w:gridCol w:w="822"/>
      </w:tblGrid>
      <w:tr w:rsidR="008E1CD1" w:rsidRPr="003624EC" w14:paraId="564B5B2E" w14:textId="77777777" w:rsidTr="006317FB">
        <w:tc>
          <w:tcPr>
            <w:tcW w:w="846" w:type="dxa"/>
          </w:tcPr>
          <w:p w14:paraId="736ACEB8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63895F87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НОРМАТИВНЫЕ ССЫЛКИ ………………………………………..</w:t>
            </w:r>
          </w:p>
        </w:tc>
        <w:tc>
          <w:tcPr>
            <w:tcW w:w="822" w:type="dxa"/>
          </w:tcPr>
          <w:p w14:paraId="2822B37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4</w:t>
            </w:r>
          </w:p>
        </w:tc>
      </w:tr>
      <w:tr w:rsidR="008E1CD1" w:rsidRPr="003624EC" w14:paraId="1D88B6CE" w14:textId="77777777" w:rsidTr="006317FB">
        <w:tc>
          <w:tcPr>
            <w:tcW w:w="846" w:type="dxa"/>
          </w:tcPr>
          <w:p w14:paraId="23F5DF16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2A7C0DA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ОПРЕДЕЛЕНИЯ ………………………………………………………</w:t>
            </w:r>
          </w:p>
        </w:tc>
        <w:tc>
          <w:tcPr>
            <w:tcW w:w="822" w:type="dxa"/>
          </w:tcPr>
          <w:p w14:paraId="7423D3FE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6</w:t>
            </w:r>
          </w:p>
        </w:tc>
      </w:tr>
      <w:tr w:rsidR="008E1CD1" w:rsidRPr="003624EC" w14:paraId="25F53D63" w14:textId="77777777" w:rsidTr="006317FB">
        <w:tc>
          <w:tcPr>
            <w:tcW w:w="846" w:type="dxa"/>
          </w:tcPr>
          <w:p w14:paraId="20D9B64F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5B33B463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ОБОЗНАЧЕНИЯ И СОКРАЩЕНИЯ………………………….........</w:t>
            </w:r>
          </w:p>
        </w:tc>
        <w:tc>
          <w:tcPr>
            <w:tcW w:w="822" w:type="dxa"/>
          </w:tcPr>
          <w:p w14:paraId="699C22F0" w14:textId="77777777" w:rsidR="008E1CD1" w:rsidRPr="003624EC" w:rsidRDefault="008E1CD1" w:rsidP="006317FB">
            <w:pPr>
              <w:ind w:left="-221"/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</w:t>
            </w:r>
          </w:p>
        </w:tc>
      </w:tr>
      <w:tr w:rsidR="008E1CD1" w:rsidRPr="003624EC" w14:paraId="261A5DD2" w14:textId="77777777" w:rsidTr="006317FB">
        <w:tc>
          <w:tcPr>
            <w:tcW w:w="846" w:type="dxa"/>
          </w:tcPr>
          <w:p w14:paraId="4C40BD88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6AB3D795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ВВЕДЕНИЕ……………………………………………………………..</w:t>
            </w:r>
          </w:p>
        </w:tc>
        <w:tc>
          <w:tcPr>
            <w:tcW w:w="822" w:type="dxa"/>
          </w:tcPr>
          <w:p w14:paraId="10624C6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9</w:t>
            </w:r>
          </w:p>
        </w:tc>
      </w:tr>
      <w:tr w:rsidR="008E1CD1" w:rsidRPr="003624EC" w14:paraId="3755C437" w14:textId="77777777" w:rsidTr="006317FB">
        <w:tc>
          <w:tcPr>
            <w:tcW w:w="846" w:type="dxa"/>
          </w:tcPr>
          <w:p w14:paraId="5C8DF690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1</w:t>
            </w:r>
          </w:p>
        </w:tc>
        <w:tc>
          <w:tcPr>
            <w:tcW w:w="8364" w:type="dxa"/>
          </w:tcPr>
          <w:p w14:paraId="4D38D1C5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ЛИШАЙНИКИ КАЗАХСТАНА КАК ИСТОЧНИК БИОЛОГИЧЕСКИ АКТИВНЫХ ВЕЩЕСТВ. ПЕРСПЕКТИВЫ ИССЛЕДОВАНИЯ </w:t>
            </w:r>
            <w:r w:rsidRPr="003624EC">
              <w:rPr>
                <w:rFonts w:ascii="Times New Roman" w:hAnsi="Times New Roman" w:cs="Times New Roman"/>
                <w:b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(L.) ACH……………</w:t>
            </w:r>
          </w:p>
        </w:tc>
        <w:tc>
          <w:tcPr>
            <w:tcW w:w="822" w:type="dxa"/>
          </w:tcPr>
          <w:p w14:paraId="17D45C2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48DFA84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47482F9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4</w:t>
            </w:r>
          </w:p>
        </w:tc>
      </w:tr>
      <w:tr w:rsidR="008E1CD1" w:rsidRPr="003624EC" w14:paraId="40CA63CA" w14:textId="77777777" w:rsidTr="006317FB">
        <w:tc>
          <w:tcPr>
            <w:tcW w:w="846" w:type="dxa"/>
          </w:tcPr>
          <w:p w14:paraId="70553317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.1</w:t>
            </w:r>
          </w:p>
        </w:tc>
        <w:tc>
          <w:tcPr>
            <w:tcW w:w="8364" w:type="dxa"/>
          </w:tcPr>
          <w:p w14:paraId="0F95F3A4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Общая характеристика представителей рода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Cetrari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………………..</w:t>
            </w:r>
          </w:p>
        </w:tc>
        <w:tc>
          <w:tcPr>
            <w:tcW w:w="822" w:type="dxa"/>
          </w:tcPr>
          <w:p w14:paraId="06B09ED7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4</w:t>
            </w:r>
          </w:p>
        </w:tc>
      </w:tr>
      <w:tr w:rsidR="008E1CD1" w:rsidRPr="003624EC" w14:paraId="6DEA6A35" w14:textId="77777777" w:rsidTr="006317FB">
        <w:tc>
          <w:tcPr>
            <w:tcW w:w="846" w:type="dxa"/>
          </w:tcPr>
          <w:p w14:paraId="2F631360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.2</w:t>
            </w:r>
          </w:p>
        </w:tc>
        <w:tc>
          <w:tcPr>
            <w:tcW w:w="8364" w:type="dxa"/>
          </w:tcPr>
          <w:p w14:paraId="06EB1F4C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Ботаническое описание и ареал распространения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(L.) Ach.……………………………………………………………….....</w:t>
            </w:r>
          </w:p>
        </w:tc>
        <w:tc>
          <w:tcPr>
            <w:tcW w:w="822" w:type="dxa"/>
          </w:tcPr>
          <w:p w14:paraId="051C5CC9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2C204B0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5</w:t>
            </w:r>
          </w:p>
        </w:tc>
      </w:tr>
      <w:tr w:rsidR="008E1CD1" w:rsidRPr="003624EC" w14:paraId="2444B7E9" w14:textId="77777777" w:rsidTr="006317FB">
        <w:tc>
          <w:tcPr>
            <w:tcW w:w="846" w:type="dxa"/>
          </w:tcPr>
          <w:p w14:paraId="54F97554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.3</w:t>
            </w:r>
          </w:p>
        </w:tc>
        <w:tc>
          <w:tcPr>
            <w:tcW w:w="8364" w:type="dxa"/>
          </w:tcPr>
          <w:p w14:paraId="0116FDF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Химический состав, фармакологическая активность и применение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(L.) Ach. в традиционной и научной медицине……</w:t>
            </w:r>
          </w:p>
        </w:tc>
        <w:tc>
          <w:tcPr>
            <w:tcW w:w="822" w:type="dxa"/>
          </w:tcPr>
          <w:p w14:paraId="6A18EC00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5922B9F4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24</w:t>
            </w:r>
          </w:p>
        </w:tc>
      </w:tr>
      <w:tr w:rsidR="008E1CD1" w:rsidRPr="003624EC" w14:paraId="171B8B45" w14:textId="77777777" w:rsidTr="006317FB">
        <w:tc>
          <w:tcPr>
            <w:tcW w:w="846" w:type="dxa"/>
          </w:tcPr>
          <w:p w14:paraId="7B501931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.4</w:t>
            </w:r>
          </w:p>
        </w:tc>
        <w:tc>
          <w:tcPr>
            <w:tcW w:w="8364" w:type="dxa"/>
          </w:tcPr>
          <w:p w14:paraId="4AE36BCE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овременные подходы к разработке растительных лекарственных средств: стандарты качества и нормативные требования………….....</w:t>
            </w:r>
          </w:p>
        </w:tc>
        <w:tc>
          <w:tcPr>
            <w:tcW w:w="822" w:type="dxa"/>
          </w:tcPr>
          <w:p w14:paraId="11AB932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7E3A2147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1</w:t>
            </w:r>
          </w:p>
        </w:tc>
      </w:tr>
      <w:tr w:rsidR="008E1CD1" w:rsidRPr="003624EC" w14:paraId="2421AF14" w14:textId="77777777" w:rsidTr="006317FB">
        <w:tc>
          <w:tcPr>
            <w:tcW w:w="846" w:type="dxa"/>
          </w:tcPr>
          <w:p w14:paraId="16BA8DE4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0DE223AC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воды по первому разделу</w:t>
            </w:r>
          </w:p>
        </w:tc>
        <w:tc>
          <w:tcPr>
            <w:tcW w:w="822" w:type="dxa"/>
          </w:tcPr>
          <w:p w14:paraId="377F27A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4</w:t>
            </w:r>
          </w:p>
        </w:tc>
      </w:tr>
      <w:tr w:rsidR="008E1CD1" w:rsidRPr="003624EC" w14:paraId="51BC8859" w14:textId="77777777" w:rsidTr="006317FB">
        <w:tc>
          <w:tcPr>
            <w:tcW w:w="846" w:type="dxa"/>
          </w:tcPr>
          <w:p w14:paraId="3B465195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2</w:t>
            </w:r>
          </w:p>
        </w:tc>
        <w:tc>
          <w:tcPr>
            <w:tcW w:w="8364" w:type="dxa"/>
          </w:tcPr>
          <w:p w14:paraId="13B48744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МАТЕРИАЛЫ И МЕТОДЫ ИССЛЕДОВАНИЯ……………….....</w:t>
            </w:r>
          </w:p>
        </w:tc>
        <w:tc>
          <w:tcPr>
            <w:tcW w:w="822" w:type="dxa"/>
          </w:tcPr>
          <w:p w14:paraId="0FB5EFC8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6</w:t>
            </w:r>
          </w:p>
        </w:tc>
      </w:tr>
      <w:tr w:rsidR="008E1CD1" w:rsidRPr="003624EC" w14:paraId="06E641D9" w14:textId="77777777" w:rsidTr="006317FB">
        <w:tc>
          <w:tcPr>
            <w:tcW w:w="846" w:type="dxa"/>
          </w:tcPr>
          <w:p w14:paraId="48C79D1E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2.1</w:t>
            </w:r>
          </w:p>
        </w:tc>
        <w:tc>
          <w:tcPr>
            <w:tcW w:w="8364" w:type="dxa"/>
          </w:tcPr>
          <w:p w14:paraId="2CE3591F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атериалы исследования………………………………………………</w:t>
            </w:r>
          </w:p>
        </w:tc>
        <w:tc>
          <w:tcPr>
            <w:tcW w:w="822" w:type="dxa"/>
          </w:tcPr>
          <w:p w14:paraId="28DED03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6</w:t>
            </w:r>
          </w:p>
        </w:tc>
      </w:tr>
      <w:tr w:rsidR="008E1CD1" w:rsidRPr="003624EC" w14:paraId="664FD1F0" w14:textId="77777777" w:rsidTr="006317FB">
        <w:tc>
          <w:tcPr>
            <w:tcW w:w="846" w:type="dxa"/>
          </w:tcPr>
          <w:p w14:paraId="4A78C4F9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2.2</w:t>
            </w:r>
          </w:p>
        </w:tc>
        <w:tc>
          <w:tcPr>
            <w:tcW w:w="8364" w:type="dxa"/>
          </w:tcPr>
          <w:p w14:paraId="16296591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етоды исследования…………………………………………..............</w:t>
            </w:r>
          </w:p>
        </w:tc>
        <w:tc>
          <w:tcPr>
            <w:tcW w:w="822" w:type="dxa"/>
          </w:tcPr>
          <w:p w14:paraId="4D2A2EBC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9</w:t>
            </w:r>
          </w:p>
        </w:tc>
      </w:tr>
      <w:tr w:rsidR="008E1CD1" w:rsidRPr="003624EC" w14:paraId="5C274A1A" w14:textId="77777777" w:rsidTr="006317FB">
        <w:tc>
          <w:tcPr>
            <w:tcW w:w="846" w:type="dxa"/>
          </w:tcPr>
          <w:p w14:paraId="1F35D6C1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3</w:t>
            </w:r>
          </w:p>
          <w:p w14:paraId="6F7C7989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154F6B4B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КОМПЛЕКСНОЕ ФАРМАКОГНОСТИЧЕСКОЕ ИССЛЕДОВАНИЕ СЛОЕВИЩ </w:t>
            </w:r>
            <w:r w:rsidRPr="003624EC">
              <w:rPr>
                <w:rFonts w:ascii="Times New Roman" w:hAnsi="Times New Roman" w:cs="Times New Roman"/>
                <w:b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(L.) ACH. ……………………………………………………………………. </w:t>
            </w:r>
          </w:p>
        </w:tc>
        <w:tc>
          <w:tcPr>
            <w:tcW w:w="822" w:type="dxa"/>
          </w:tcPr>
          <w:p w14:paraId="22D3CCBA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3261C30E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B84AE80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3</w:t>
            </w:r>
          </w:p>
        </w:tc>
      </w:tr>
      <w:tr w:rsidR="008E1CD1" w:rsidRPr="003624EC" w14:paraId="5C51A352" w14:textId="77777777" w:rsidTr="006317FB">
        <w:tc>
          <w:tcPr>
            <w:tcW w:w="846" w:type="dxa"/>
          </w:tcPr>
          <w:p w14:paraId="6A52ACF9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1</w:t>
            </w:r>
          </w:p>
        </w:tc>
        <w:tc>
          <w:tcPr>
            <w:tcW w:w="8364" w:type="dxa"/>
          </w:tcPr>
          <w:p w14:paraId="00C2AB05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Разработка технологии сбора и заготовки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(L.) Ach. в соответствии с требованиями GACP…………………………………</w:t>
            </w:r>
          </w:p>
        </w:tc>
        <w:tc>
          <w:tcPr>
            <w:tcW w:w="822" w:type="dxa"/>
          </w:tcPr>
          <w:p w14:paraId="47279B2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557749A8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3</w:t>
            </w:r>
          </w:p>
        </w:tc>
      </w:tr>
      <w:tr w:rsidR="008E1CD1" w:rsidRPr="003624EC" w14:paraId="6D2C042B" w14:textId="77777777" w:rsidTr="006317FB">
        <w:tc>
          <w:tcPr>
            <w:tcW w:w="846" w:type="dxa"/>
          </w:tcPr>
          <w:p w14:paraId="42F37334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2</w:t>
            </w:r>
          </w:p>
        </w:tc>
        <w:tc>
          <w:tcPr>
            <w:tcW w:w="8364" w:type="dxa"/>
          </w:tcPr>
          <w:p w14:paraId="109779BF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Морфолого-анатомическое изучение сырья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(L.) Ach.……………………………………………………………………… </w:t>
            </w:r>
          </w:p>
        </w:tc>
        <w:tc>
          <w:tcPr>
            <w:tcW w:w="822" w:type="dxa"/>
          </w:tcPr>
          <w:p w14:paraId="1E263E6D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3C358B41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5</w:t>
            </w:r>
          </w:p>
        </w:tc>
      </w:tr>
      <w:tr w:rsidR="008E1CD1" w:rsidRPr="003624EC" w14:paraId="721ADD25" w14:textId="77777777" w:rsidTr="006317FB">
        <w:tc>
          <w:tcPr>
            <w:tcW w:w="846" w:type="dxa"/>
          </w:tcPr>
          <w:p w14:paraId="4CA8D15E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2.1</w:t>
            </w:r>
          </w:p>
        </w:tc>
        <w:tc>
          <w:tcPr>
            <w:tcW w:w="8364" w:type="dxa"/>
          </w:tcPr>
          <w:p w14:paraId="0374E4C9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Морфологические особенности.............................................................. </w:t>
            </w:r>
          </w:p>
        </w:tc>
        <w:tc>
          <w:tcPr>
            <w:tcW w:w="822" w:type="dxa"/>
          </w:tcPr>
          <w:p w14:paraId="36799A2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5</w:t>
            </w:r>
          </w:p>
        </w:tc>
      </w:tr>
      <w:tr w:rsidR="008E1CD1" w:rsidRPr="003624EC" w14:paraId="61A93D2A" w14:textId="77777777" w:rsidTr="006317FB">
        <w:tc>
          <w:tcPr>
            <w:tcW w:w="846" w:type="dxa"/>
          </w:tcPr>
          <w:p w14:paraId="0BA2C9A2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2.2</w:t>
            </w:r>
          </w:p>
        </w:tc>
        <w:tc>
          <w:tcPr>
            <w:tcW w:w="8364" w:type="dxa"/>
          </w:tcPr>
          <w:p w14:paraId="7F1E029F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w:t>Анатомо-диагностические признаки…………………………………..</w:t>
            </w:r>
          </w:p>
        </w:tc>
        <w:tc>
          <w:tcPr>
            <w:tcW w:w="822" w:type="dxa"/>
          </w:tcPr>
          <w:p w14:paraId="3D57857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7</w:t>
            </w:r>
          </w:p>
        </w:tc>
      </w:tr>
      <w:tr w:rsidR="008E1CD1" w:rsidRPr="003624EC" w14:paraId="45AF1789" w14:textId="77777777" w:rsidTr="006317FB">
        <w:tc>
          <w:tcPr>
            <w:tcW w:w="846" w:type="dxa"/>
          </w:tcPr>
          <w:p w14:paraId="349C60E8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3</w:t>
            </w:r>
          </w:p>
        </w:tc>
        <w:tc>
          <w:tcPr>
            <w:tcW w:w="8364" w:type="dxa"/>
          </w:tcPr>
          <w:p w14:paraId="6E3E664A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 w:eastAsia="ru-RU"/>
              </w:rPr>
              <w:t xml:space="preserve">Фитохимическое профилирование и качественно-количественная характеристика биологически активных веществ 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 w:eastAsia="ru-RU"/>
              </w:rPr>
              <w:t>Cetraria islandica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 w:eastAsia="ru-RU"/>
              </w:rPr>
              <w:t xml:space="preserve"> </w:t>
            </w:r>
            <w:r w:rsidRPr="003624EC">
              <w:rPr>
                <w:rFonts w:ascii="Times New Roman" w:eastAsia="MS Mincho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(L.) Ach…………………..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.……………………………………………...</w:t>
            </w:r>
          </w:p>
        </w:tc>
        <w:tc>
          <w:tcPr>
            <w:tcW w:w="822" w:type="dxa"/>
          </w:tcPr>
          <w:p w14:paraId="6AE7260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40ABECFC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1EAF49CE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9</w:t>
            </w:r>
          </w:p>
        </w:tc>
      </w:tr>
      <w:tr w:rsidR="008E1CD1" w:rsidRPr="003624EC" w14:paraId="0AB14F44" w14:textId="77777777" w:rsidTr="006317FB">
        <w:tc>
          <w:tcPr>
            <w:tcW w:w="846" w:type="dxa"/>
          </w:tcPr>
          <w:p w14:paraId="6926C958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4</w:t>
            </w:r>
          </w:p>
        </w:tc>
        <w:tc>
          <w:tcPr>
            <w:tcW w:w="8364" w:type="dxa"/>
          </w:tcPr>
          <w:p w14:paraId="1007285D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Анализ макро- и микроэлементного состава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(L.) Ach. методом энергодисперсионной рентгеновской спектроскопии (EDS) ……………………………………………………………………</w:t>
            </w:r>
          </w:p>
        </w:tc>
        <w:tc>
          <w:tcPr>
            <w:tcW w:w="822" w:type="dxa"/>
          </w:tcPr>
          <w:p w14:paraId="7DA420C4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1C8A0D1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772612E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61</w:t>
            </w:r>
          </w:p>
        </w:tc>
      </w:tr>
      <w:tr w:rsidR="008E1CD1" w:rsidRPr="003624EC" w14:paraId="4EB304E9" w14:textId="77777777" w:rsidTr="006317FB">
        <w:tc>
          <w:tcPr>
            <w:tcW w:w="846" w:type="dxa"/>
          </w:tcPr>
          <w:p w14:paraId="4F3AA1AB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5</w:t>
            </w:r>
          </w:p>
        </w:tc>
        <w:tc>
          <w:tcPr>
            <w:tcW w:w="8364" w:type="dxa"/>
          </w:tcPr>
          <w:p w14:paraId="1758FF48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bookmarkStart w:id="1" w:name="_Hlk199924769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Анализ летучих и липофильных соединений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(L.) Ach. методом газовой хроматографии с масс-спектрометрией (GC-MS)</w:t>
            </w:r>
            <w:bookmarkEnd w:id="1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.............................................................................................................</w:t>
            </w:r>
          </w:p>
        </w:tc>
        <w:tc>
          <w:tcPr>
            <w:tcW w:w="822" w:type="dxa"/>
          </w:tcPr>
          <w:p w14:paraId="4C461EA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3913FBE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63</w:t>
            </w:r>
          </w:p>
        </w:tc>
      </w:tr>
      <w:tr w:rsidR="008E1CD1" w:rsidRPr="003624EC" w14:paraId="253E540D" w14:textId="77777777" w:rsidTr="006317FB">
        <w:tc>
          <w:tcPr>
            <w:tcW w:w="846" w:type="dxa"/>
          </w:tcPr>
          <w:p w14:paraId="44D0497E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6</w:t>
            </w:r>
          </w:p>
        </w:tc>
        <w:tc>
          <w:tcPr>
            <w:tcW w:w="8364" w:type="dxa"/>
          </w:tcPr>
          <w:p w14:paraId="05A0415E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Анализ жирнокислотного состава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(L.) Ach..............</w:t>
            </w:r>
          </w:p>
        </w:tc>
        <w:tc>
          <w:tcPr>
            <w:tcW w:w="822" w:type="dxa"/>
          </w:tcPr>
          <w:p w14:paraId="6FF85769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65</w:t>
            </w:r>
          </w:p>
        </w:tc>
      </w:tr>
      <w:tr w:rsidR="008E1CD1" w:rsidRPr="003624EC" w14:paraId="2CC385E3" w14:textId="77777777" w:rsidTr="006317FB">
        <w:tc>
          <w:tcPr>
            <w:tcW w:w="846" w:type="dxa"/>
          </w:tcPr>
          <w:p w14:paraId="632B48C4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7</w:t>
            </w:r>
          </w:p>
        </w:tc>
        <w:tc>
          <w:tcPr>
            <w:tcW w:w="8364" w:type="dxa"/>
          </w:tcPr>
          <w:p w14:paraId="0E938370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w:t xml:space="preserve">Анализ качества и разработка спецификации сырья 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  <w:t xml:space="preserve">Cetraria islandica 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w:t>(L.) Ach. в контексте фармакопейных требований…………</w:t>
            </w:r>
          </w:p>
        </w:tc>
        <w:tc>
          <w:tcPr>
            <w:tcW w:w="822" w:type="dxa"/>
          </w:tcPr>
          <w:p w14:paraId="4C26194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CA5B95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67</w:t>
            </w:r>
          </w:p>
        </w:tc>
      </w:tr>
      <w:tr w:rsidR="008E1CD1" w:rsidRPr="003624EC" w14:paraId="399FF0EA" w14:textId="77777777" w:rsidTr="006317FB">
        <w:tc>
          <w:tcPr>
            <w:tcW w:w="846" w:type="dxa"/>
          </w:tcPr>
          <w:p w14:paraId="63F41C1F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3.8</w:t>
            </w:r>
          </w:p>
        </w:tc>
        <w:tc>
          <w:tcPr>
            <w:tcW w:w="8364" w:type="dxa"/>
          </w:tcPr>
          <w:p w14:paraId="26E7B61E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Оценка фармацевтико-технологических характеристик растительного сырья................................................................................</w:t>
            </w:r>
          </w:p>
        </w:tc>
        <w:tc>
          <w:tcPr>
            <w:tcW w:w="822" w:type="dxa"/>
          </w:tcPr>
          <w:p w14:paraId="2242631C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7E0E437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4</w:t>
            </w:r>
          </w:p>
        </w:tc>
      </w:tr>
      <w:tr w:rsidR="008E1CD1" w:rsidRPr="003624EC" w14:paraId="7D7D4421" w14:textId="77777777" w:rsidTr="006317FB">
        <w:tc>
          <w:tcPr>
            <w:tcW w:w="846" w:type="dxa"/>
          </w:tcPr>
          <w:p w14:paraId="47EA202B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lastRenderedPageBreak/>
              <w:t>3.9</w:t>
            </w:r>
          </w:p>
        </w:tc>
        <w:tc>
          <w:tcPr>
            <w:tcW w:w="8364" w:type="dxa"/>
          </w:tcPr>
          <w:p w14:paraId="7BE0DF5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Исследование стабильности и установление срока годности сырья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(L.) Ach. ……………………………….......................</w:t>
            </w:r>
          </w:p>
        </w:tc>
        <w:tc>
          <w:tcPr>
            <w:tcW w:w="822" w:type="dxa"/>
          </w:tcPr>
          <w:p w14:paraId="7CE4347D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59BE883C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6</w:t>
            </w:r>
          </w:p>
        </w:tc>
      </w:tr>
      <w:tr w:rsidR="008E1CD1" w:rsidRPr="003624EC" w14:paraId="704F25B1" w14:textId="77777777" w:rsidTr="006317FB">
        <w:tc>
          <w:tcPr>
            <w:tcW w:w="846" w:type="dxa"/>
          </w:tcPr>
          <w:p w14:paraId="49AB9A20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5744AC71" w14:textId="77777777" w:rsidR="008E1CD1" w:rsidRPr="003624EC" w:rsidRDefault="008E1CD1" w:rsidP="006317F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воды по третьему разделу…………………………………………...</w:t>
            </w:r>
          </w:p>
        </w:tc>
        <w:tc>
          <w:tcPr>
            <w:tcW w:w="822" w:type="dxa"/>
          </w:tcPr>
          <w:p w14:paraId="00985DB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7</w:t>
            </w:r>
          </w:p>
        </w:tc>
      </w:tr>
      <w:tr w:rsidR="008E1CD1" w:rsidRPr="003624EC" w14:paraId="63B6547B" w14:textId="77777777" w:rsidTr="006317FB">
        <w:tc>
          <w:tcPr>
            <w:tcW w:w="846" w:type="dxa"/>
          </w:tcPr>
          <w:p w14:paraId="2765E1B4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4</w:t>
            </w:r>
          </w:p>
        </w:tc>
        <w:tc>
          <w:tcPr>
            <w:tcW w:w="8364" w:type="dxa"/>
          </w:tcPr>
          <w:p w14:paraId="0A9072B6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РАЗРАБОТКА ОПТИМАЛЬНОЙ ТЕХНОЛОГИИ ЭКСТРАКЦИИ И СТАНДАРТИЗАЦИЯ ЭКСТРАКТА </w:t>
            </w:r>
            <w:r w:rsidRPr="003624EC">
              <w:rPr>
                <w:rFonts w:ascii="Times New Roman" w:hAnsi="Times New Roman" w:cs="Times New Roman"/>
                <w:b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(L.) ACH.……………………………………</w:t>
            </w:r>
          </w:p>
        </w:tc>
        <w:tc>
          <w:tcPr>
            <w:tcW w:w="822" w:type="dxa"/>
          </w:tcPr>
          <w:p w14:paraId="628D6C0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6776146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0CDBB4DE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9</w:t>
            </w:r>
          </w:p>
        </w:tc>
      </w:tr>
      <w:tr w:rsidR="008E1CD1" w:rsidRPr="003624EC" w14:paraId="5730952F" w14:textId="77777777" w:rsidTr="006317FB">
        <w:tc>
          <w:tcPr>
            <w:tcW w:w="846" w:type="dxa"/>
          </w:tcPr>
          <w:p w14:paraId="64D3D67C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1</w:t>
            </w:r>
          </w:p>
        </w:tc>
        <w:tc>
          <w:tcPr>
            <w:tcW w:w="8364" w:type="dxa"/>
          </w:tcPr>
          <w:p w14:paraId="2DD85127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 xml:space="preserve">Выбор оптимальной технологии экстрагирования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.</w:t>
            </w:r>
          </w:p>
        </w:tc>
        <w:tc>
          <w:tcPr>
            <w:tcW w:w="822" w:type="dxa"/>
          </w:tcPr>
          <w:p w14:paraId="5EAE138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79</w:t>
            </w:r>
          </w:p>
        </w:tc>
      </w:tr>
      <w:tr w:rsidR="008E1CD1" w:rsidRPr="003624EC" w14:paraId="3395050B" w14:textId="77777777" w:rsidTr="006317FB">
        <w:tc>
          <w:tcPr>
            <w:tcW w:w="846" w:type="dxa"/>
          </w:tcPr>
          <w:p w14:paraId="7DD8162B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2</w:t>
            </w:r>
          </w:p>
        </w:tc>
        <w:tc>
          <w:tcPr>
            <w:tcW w:w="8364" w:type="dxa"/>
          </w:tcPr>
          <w:p w14:paraId="65D7779D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 xml:space="preserve">Разработка технологии получения экстракта </w:t>
            </w:r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……...</w:t>
            </w:r>
          </w:p>
        </w:tc>
        <w:tc>
          <w:tcPr>
            <w:tcW w:w="822" w:type="dxa"/>
          </w:tcPr>
          <w:p w14:paraId="1614B5F4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86</w:t>
            </w:r>
          </w:p>
        </w:tc>
      </w:tr>
      <w:tr w:rsidR="008E1CD1" w:rsidRPr="003624EC" w14:paraId="5E1176DF" w14:textId="77777777" w:rsidTr="006317FB">
        <w:tc>
          <w:tcPr>
            <w:tcW w:w="846" w:type="dxa"/>
          </w:tcPr>
          <w:p w14:paraId="76EF41B2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3</w:t>
            </w:r>
          </w:p>
        </w:tc>
        <w:tc>
          <w:tcPr>
            <w:tcW w:w="8364" w:type="dxa"/>
          </w:tcPr>
          <w:p w14:paraId="53B84D89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алидация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ab/>
              <w:t>технологического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ab/>
              <w:t xml:space="preserve"> процесса производства экстракта </w:t>
            </w:r>
            <w:bookmarkStart w:id="2" w:name="_Hlk199926307"/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bookmarkEnd w:id="2"/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…………………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………………………………………..</w:t>
            </w:r>
          </w:p>
        </w:tc>
        <w:tc>
          <w:tcPr>
            <w:tcW w:w="822" w:type="dxa"/>
          </w:tcPr>
          <w:p w14:paraId="608374F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2E2BB6D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89</w:t>
            </w:r>
          </w:p>
        </w:tc>
      </w:tr>
      <w:tr w:rsidR="008E1CD1" w:rsidRPr="003624EC" w14:paraId="4D3A8536" w14:textId="77777777" w:rsidTr="006317FB">
        <w:tc>
          <w:tcPr>
            <w:tcW w:w="846" w:type="dxa"/>
          </w:tcPr>
          <w:p w14:paraId="5F0A2805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4</w:t>
            </w:r>
          </w:p>
        </w:tc>
        <w:tc>
          <w:tcPr>
            <w:tcW w:w="8364" w:type="dxa"/>
          </w:tcPr>
          <w:p w14:paraId="23AE2DF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Изучение химического состава экстракта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современными физико-химическими методами исследований……...</w:t>
            </w:r>
          </w:p>
        </w:tc>
        <w:tc>
          <w:tcPr>
            <w:tcW w:w="822" w:type="dxa"/>
          </w:tcPr>
          <w:p w14:paraId="6C25667E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71D9D7D9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01</w:t>
            </w:r>
          </w:p>
        </w:tc>
      </w:tr>
      <w:tr w:rsidR="008E1CD1" w:rsidRPr="003624EC" w14:paraId="40E60033" w14:textId="77777777" w:rsidTr="006317FB">
        <w:tc>
          <w:tcPr>
            <w:tcW w:w="846" w:type="dxa"/>
          </w:tcPr>
          <w:p w14:paraId="59153950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5</w:t>
            </w:r>
          </w:p>
        </w:tc>
        <w:tc>
          <w:tcPr>
            <w:tcW w:w="8364" w:type="dxa"/>
          </w:tcPr>
          <w:p w14:paraId="1E44A3F5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деление индивидуальных веществ из экстракта Cetraria islandica (L.) Ach…………………………………………………………………..</w:t>
            </w:r>
          </w:p>
        </w:tc>
        <w:tc>
          <w:tcPr>
            <w:tcW w:w="822" w:type="dxa"/>
          </w:tcPr>
          <w:p w14:paraId="4A52A51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5F93B72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14</w:t>
            </w:r>
          </w:p>
        </w:tc>
      </w:tr>
      <w:tr w:rsidR="008E1CD1" w:rsidRPr="003624EC" w14:paraId="0DE3C4AD" w14:textId="77777777" w:rsidTr="006317FB">
        <w:tc>
          <w:tcPr>
            <w:tcW w:w="846" w:type="dxa"/>
          </w:tcPr>
          <w:p w14:paraId="52A284BC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6</w:t>
            </w:r>
          </w:p>
        </w:tc>
        <w:tc>
          <w:tcPr>
            <w:tcW w:w="8364" w:type="dxa"/>
          </w:tcPr>
          <w:p w14:paraId="3FCB02D4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Стандартизация экстракта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Cetraria islandica (L.) Ach.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……………….</w:t>
            </w:r>
          </w:p>
        </w:tc>
        <w:tc>
          <w:tcPr>
            <w:tcW w:w="822" w:type="dxa"/>
          </w:tcPr>
          <w:p w14:paraId="6A38536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18</w:t>
            </w:r>
          </w:p>
        </w:tc>
      </w:tr>
      <w:tr w:rsidR="008E1CD1" w:rsidRPr="003624EC" w14:paraId="56AB241E" w14:textId="77777777" w:rsidTr="006317FB">
        <w:tc>
          <w:tcPr>
            <w:tcW w:w="846" w:type="dxa"/>
            <w:shd w:val="clear" w:color="auto" w:fill="auto"/>
          </w:tcPr>
          <w:p w14:paraId="75FCCDCD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4.7</w:t>
            </w:r>
          </w:p>
        </w:tc>
        <w:tc>
          <w:tcPr>
            <w:tcW w:w="8364" w:type="dxa"/>
            <w:shd w:val="clear" w:color="auto" w:fill="auto"/>
          </w:tcPr>
          <w:p w14:paraId="7E70311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Изучение стабильности и определение сроков хранения экстракта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  <w:t>Cetraria islandica (L.) Ach.……………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…………………………………..</w:t>
            </w:r>
          </w:p>
        </w:tc>
        <w:tc>
          <w:tcPr>
            <w:tcW w:w="822" w:type="dxa"/>
            <w:shd w:val="clear" w:color="auto" w:fill="auto"/>
          </w:tcPr>
          <w:p w14:paraId="31178CA1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F7AD786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0</w:t>
            </w:r>
          </w:p>
        </w:tc>
      </w:tr>
      <w:tr w:rsidR="008E1CD1" w:rsidRPr="003624EC" w14:paraId="55949F6B" w14:textId="77777777" w:rsidTr="006317FB">
        <w:trPr>
          <w:trHeight w:val="384"/>
        </w:trPr>
        <w:tc>
          <w:tcPr>
            <w:tcW w:w="846" w:type="dxa"/>
            <w:shd w:val="clear" w:color="auto" w:fill="auto"/>
          </w:tcPr>
          <w:p w14:paraId="7E957739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  <w:shd w:val="clear" w:color="auto" w:fill="auto"/>
          </w:tcPr>
          <w:p w14:paraId="470BCE3A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воды по четвертому разделу………………………………………...</w:t>
            </w:r>
          </w:p>
        </w:tc>
        <w:tc>
          <w:tcPr>
            <w:tcW w:w="822" w:type="dxa"/>
            <w:shd w:val="clear" w:color="auto" w:fill="auto"/>
          </w:tcPr>
          <w:p w14:paraId="2AF35F1D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1</w:t>
            </w:r>
          </w:p>
        </w:tc>
      </w:tr>
      <w:tr w:rsidR="008E1CD1" w:rsidRPr="003624EC" w14:paraId="36D6D15E" w14:textId="77777777" w:rsidTr="006317FB">
        <w:tc>
          <w:tcPr>
            <w:tcW w:w="846" w:type="dxa"/>
          </w:tcPr>
          <w:p w14:paraId="41B4BB71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5</w:t>
            </w:r>
          </w:p>
        </w:tc>
        <w:tc>
          <w:tcPr>
            <w:tcW w:w="8364" w:type="dxa"/>
          </w:tcPr>
          <w:p w14:paraId="4D87A349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НЕКЛИНИЧЕСКИЕ ИССЛЕДОВАНИЯ ЭКСТРАКТА </w:t>
            </w:r>
            <w:r w:rsidRPr="003624EC">
              <w:rPr>
                <w:rFonts w:ascii="Times New Roman" w:hAnsi="Times New Roman" w:cs="Times New Roman"/>
                <w:b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(L.) ACH.</w:t>
            </w:r>
            <w:bookmarkStart w:id="3" w:name="_Hlk199927991"/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: </w:t>
            </w:r>
            <w:bookmarkEnd w:id="3"/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БИОЛОГИЧЕСКАЯ АКТИВНОСТЬ И БЕЗОПАСНОСТЬ……………………………….</w:t>
            </w:r>
          </w:p>
        </w:tc>
        <w:tc>
          <w:tcPr>
            <w:tcW w:w="822" w:type="dxa"/>
          </w:tcPr>
          <w:p w14:paraId="678FFB10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199F82F6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176FCB4C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3</w:t>
            </w:r>
          </w:p>
        </w:tc>
      </w:tr>
      <w:tr w:rsidR="008E1CD1" w:rsidRPr="003624EC" w14:paraId="0C1286AB" w14:textId="77777777" w:rsidTr="006317FB">
        <w:tc>
          <w:tcPr>
            <w:tcW w:w="846" w:type="dxa"/>
          </w:tcPr>
          <w:p w14:paraId="6A2AC3CF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05A6D30A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5.1</w:t>
            </w:r>
          </w:p>
        </w:tc>
        <w:tc>
          <w:tcPr>
            <w:tcW w:w="8364" w:type="dxa"/>
          </w:tcPr>
          <w:p w14:paraId="6BFADD41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 xml:space="preserve">Изучение противовоспалительной активности экстракта </w:t>
            </w:r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…………………………………………………………………………..</w:t>
            </w:r>
          </w:p>
        </w:tc>
        <w:tc>
          <w:tcPr>
            <w:tcW w:w="822" w:type="dxa"/>
          </w:tcPr>
          <w:p w14:paraId="1206F06A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2F41D844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3</w:t>
            </w:r>
          </w:p>
        </w:tc>
      </w:tr>
      <w:tr w:rsidR="008E1CD1" w:rsidRPr="003624EC" w14:paraId="6B5F0063" w14:textId="77777777" w:rsidTr="006317FB">
        <w:tc>
          <w:tcPr>
            <w:tcW w:w="846" w:type="dxa"/>
          </w:tcPr>
          <w:p w14:paraId="3DC4F90E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48936AFF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5.2</w:t>
            </w:r>
          </w:p>
        </w:tc>
        <w:tc>
          <w:tcPr>
            <w:tcW w:w="8364" w:type="dxa"/>
          </w:tcPr>
          <w:p w14:paraId="5A7C9B77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Изучение антимикробной, противогрибковой и антималярийной активности экстракта </w:t>
            </w:r>
            <w:bookmarkStart w:id="4" w:name="_Hlk199928437"/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</w:t>
            </w:r>
            <w:bookmarkEnd w:id="4"/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……………………………………</w:t>
            </w:r>
          </w:p>
        </w:tc>
        <w:tc>
          <w:tcPr>
            <w:tcW w:w="822" w:type="dxa"/>
          </w:tcPr>
          <w:p w14:paraId="79651478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35CF438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5</w:t>
            </w:r>
          </w:p>
        </w:tc>
      </w:tr>
      <w:tr w:rsidR="008E1CD1" w:rsidRPr="003624EC" w14:paraId="3455BD8E" w14:textId="77777777" w:rsidTr="006317FB">
        <w:tc>
          <w:tcPr>
            <w:tcW w:w="846" w:type="dxa"/>
          </w:tcPr>
          <w:p w14:paraId="369ECE73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5.3</w:t>
            </w:r>
          </w:p>
        </w:tc>
        <w:tc>
          <w:tcPr>
            <w:tcW w:w="8364" w:type="dxa"/>
          </w:tcPr>
          <w:p w14:paraId="0562EE9E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Оценка токсичности экстракта </w:t>
            </w:r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………………………..</w:t>
            </w:r>
          </w:p>
        </w:tc>
        <w:tc>
          <w:tcPr>
            <w:tcW w:w="822" w:type="dxa"/>
          </w:tcPr>
          <w:p w14:paraId="3F68D8E6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29</w:t>
            </w:r>
          </w:p>
        </w:tc>
      </w:tr>
      <w:tr w:rsidR="008E1CD1" w:rsidRPr="003624EC" w14:paraId="1E407101" w14:textId="77777777" w:rsidTr="006317FB">
        <w:tc>
          <w:tcPr>
            <w:tcW w:w="846" w:type="dxa"/>
          </w:tcPr>
          <w:p w14:paraId="5855CDCC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5.4</w:t>
            </w:r>
          </w:p>
        </w:tc>
        <w:tc>
          <w:tcPr>
            <w:tcW w:w="8364" w:type="dxa"/>
          </w:tcPr>
          <w:p w14:paraId="6EC4E373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Оценка аллергизирующего действия экстракта </w:t>
            </w:r>
            <w:r w:rsidRPr="003624EC">
              <w:rPr>
                <w:rFonts w:ascii="Times New Roman" w:hAnsi="Times New Roman" w:cs="Times New Roman"/>
                <w:bCs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…… </w:t>
            </w:r>
          </w:p>
        </w:tc>
        <w:tc>
          <w:tcPr>
            <w:tcW w:w="822" w:type="dxa"/>
          </w:tcPr>
          <w:p w14:paraId="1256928A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38</w:t>
            </w:r>
          </w:p>
        </w:tc>
      </w:tr>
      <w:tr w:rsidR="008E1CD1" w:rsidRPr="003624EC" w14:paraId="7CF47F9F" w14:textId="77777777" w:rsidTr="006317FB">
        <w:tc>
          <w:tcPr>
            <w:tcW w:w="846" w:type="dxa"/>
          </w:tcPr>
          <w:p w14:paraId="293C0809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7F0CFE7C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Выводы по пятому разделу…………………………………………….. </w:t>
            </w:r>
          </w:p>
        </w:tc>
        <w:tc>
          <w:tcPr>
            <w:tcW w:w="822" w:type="dxa"/>
          </w:tcPr>
          <w:p w14:paraId="308BC43F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39</w:t>
            </w:r>
          </w:p>
        </w:tc>
      </w:tr>
      <w:tr w:rsidR="008E1CD1" w:rsidRPr="003624EC" w14:paraId="67873900" w14:textId="77777777" w:rsidTr="006317FB">
        <w:trPr>
          <w:trHeight w:val="913"/>
        </w:trPr>
        <w:tc>
          <w:tcPr>
            <w:tcW w:w="846" w:type="dxa"/>
          </w:tcPr>
          <w:p w14:paraId="4AD0F5B1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6</w:t>
            </w:r>
          </w:p>
        </w:tc>
        <w:tc>
          <w:tcPr>
            <w:tcW w:w="8364" w:type="dxa"/>
          </w:tcPr>
          <w:p w14:paraId="4D6E55C0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 xml:space="preserve">РАЗРАБОТКА СОСТАВА, ОЦЕНКА КАЧЕСТВА И СТАБИЛЬНОСТИ СПРЕЯ С ЭКСТРАКТОМ </w:t>
            </w:r>
            <w:r w:rsidRPr="003624EC">
              <w:rPr>
                <w:rFonts w:ascii="Times New Roman" w:hAnsi="Times New Roman" w:cs="Times New Roman"/>
                <w:b/>
                <w:i/>
                <w:noProof/>
                <w:color w:val="000000" w:themeColor="text1"/>
                <w:sz w:val="28"/>
                <w:szCs w:val="28"/>
                <w:lang w:val="kk-KZ"/>
              </w:rPr>
              <w:t xml:space="preserve">CETRARIA ISLANDICA </w:t>
            </w: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(L.) ACH.………………………………………………….</w:t>
            </w:r>
          </w:p>
        </w:tc>
        <w:tc>
          <w:tcPr>
            <w:tcW w:w="822" w:type="dxa"/>
          </w:tcPr>
          <w:p w14:paraId="1CDC8769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534386C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095A27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41</w:t>
            </w:r>
          </w:p>
        </w:tc>
      </w:tr>
      <w:tr w:rsidR="008E1CD1" w:rsidRPr="003624EC" w14:paraId="47BBBAFE" w14:textId="77777777" w:rsidTr="006317FB">
        <w:tc>
          <w:tcPr>
            <w:tcW w:w="846" w:type="dxa"/>
          </w:tcPr>
          <w:p w14:paraId="49A2998E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6.1  </w:t>
            </w:r>
          </w:p>
        </w:tc>
        <w:tc>
          <w:tcPr>
            <w:tcW w:w="8364" w:type="dxa"/>
          </w:tcPr>
          <w:p w14:paraId="7DE9AD48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Разработка, оценка качества и исследование стабильности спрея с экстрактом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 (L.) Ach.……………………………………..</w:t>
            </w:r>
          </w:p>
        </w:tc>
        <w:tc>
          <w:tcPr>
            <w:tcW w:w="822" w:type="dxa"/>
          </w:tcPr>
          <w:p w14:paraId="08A9950D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6CC7CACB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41</w:t>
            </w:r>
          </w:p>
        </w:tc>
      </w:tr>
      <w:tr w:rsidR="008E1CD1" w:rsidRPr="003624EC" w14:paraId="5FD3A260" w14:textId="77777777" w:rsidTr="006317FB">
        <w:tc>
          <w:tcPr>
            <w:tcW w:w="846" w:type="dxa"/>
          </w:tcPr>
          <w:p w14:paraId="080175D2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6.2</w:t>
            </w:r>
          </w:p>
        </w:tc>
        <w:tc>
          <w:tcPr>
            <w:tcW w:w="8364" w:type="dxa"/>
          </w:tcPr>
          <w:p w14:paraId="3B11C11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Обзор фармацевтического рынка ингаляторов и препаратов для рассасывания в Казахстане……………………………………………..</w:t>
            </w:r>
          </w:p>
        </w:tc>
        <w:tc>
          <w:tcPr>
            <w:tcW w:w="822" w:type="dxa"/>
          </w:tcPr>
          <w:p w14:paraId="3328A9D4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3A07FF23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46</w:t>
            </w:r>
          </w:p>
        </w:tc>
      </w:tr>
      <w:tr w:rsidR="008E1CD1" w:rsidRPr="003624EC" w14:paraId="1D6D8538" w14:textId="77777777" w:rsidTr="006317FB">
        <w:tc>
          <w:tcPr>
            <w:tcW w:w="846" w:type="dxa"/>
          </w:tcPr>
          <w:p w14:paraId="550933B6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6.3</w:t>
            </w:r>
          </w:p>
          <w:p w14:paraId="5D11AA1A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09B7913F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Технико-экономическое обоснование производства спрея с экстрактом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kk-KZ"/>
              </w:rPr>
              <w:t>Cetraria islandica (L.) Ach.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………………………………… </w:t>
            </w:r>
          </w:p>
        </w:tc>
        <w:tc>
          <w:tcPr>
            <w:tcW w:w="822" w:type="dxa"/>
          </w:tcPr>
          <w:p w14:paraId="624BE3A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</w:p>
          <w:p w14:paraId="14690EE8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57</w:t>
            </w:r>
          </w:p>
        </w:tc>
      </w:tr>
      <w:tr w:rsidR="008E1CD1" w:rsidRPr="003624EC" w14:paraId="106E3005" w14:textId="77777777" w:rsidTr="006317FB">
        <w:tc>
          <w:tcPr>
            <w:tcW w:w="846" w:type="dxa"/>
          </w:tcPr>
          <w:p w14:paraId="0D9C6BE5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44E3ECA9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воды по шестому разделу…………………………………………...</w:t>
            </w:r>
          </w:p>
        </w:tc>
        <w:tc>
          <w:tcPr>
            <w:tcW w:w="822" w:type="dxa"/>
          </w:tcPr>
          <w:p w14:paraId="76FAD94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61</w:t>
            </w:r>
          </w:p>
        </w:tc>
      </w:tr>
      <w:tr w:rsidR="008E1CD1" w:rsidRPr="003624EC" w14:paraId="4FEC96C2" w14:textId="77777777" w:rsidTr="006317FB">
        <w:tc>
          <w:tcPr>
            <w:tcW w:w="846" w:type="dxa"/>
          </w:tcPr>
          <w:p w14:paraId="6E34DE58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7D42CE73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ЗАКЛЮЧЕНИЕ………………………………………………………..</w:t>
            </w:r>
          </w:p>
        </w:tc>
        <w:tc>
          <w:tcPr>
            <w:tcW w:w="822" w:type="dxa"/>
          </w:tcPr>
          <w:p w14:paraId="06F714FB" w14:textId="16B75433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6</w:t>
            </w:r>
            <w:r w:rsidR="00711CFA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3</w:t>
            </w:r>
          </w:p>
        </w:tc>
      </w:tr>
      <w:tr w:rsidR="008E1CD1" w:rsidRPr="003624EC" w14:paraId="0B813A02" w14:textId="77777777" w:rsidTr="006317FB">
        <w:tc>
          <w:tcPr>
            <w:tcW w:w="846" w:type="dxa"/>
          </w:tcPr>
          <w:p w14:paraId="42606572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07209F82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СПИСОК ИСПОЛЬЗОВАННЫХ ИСТОЧНИКОВ ………………</w:t>
            </w:r>
          </w:p>
        </w:tc>
        <w:tc>
          <w:tcPr>
            <w:tcW w:w="822" w:type="dxa"/>
          </w:tcPr>
          <w:p w14:paraId="0993F095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65</w:t>
            </w:r>
          </w:p>
        </w:tc>
      </w:tr>
      <w:tr w:rsidR="008E1CD1" w:rsidRPr="003624EC" w14:paraId="1F2FDCEC" w14:textId="77777777" w:rsidTr="006317FB">
        <w:tc>
          <w:tcPr>
            <w:tcW w:w="846" w:type="dxa"/>
          </w:tcPr>
          <w:p w14:paraId="779B02D7" w14:textId="77777777" w:rsidR="008E1CD1" w:rsidRPr="003624EC" w:rsidRDefault="008E1CD1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</w:p>
        </w:tc>
        <w:tc>
          <w:tcPr>
            <w:tcW w:w="8364" w:type="dxa"/>
          </w:tcPr>
          <w:p w14:paraId="10C8E114" w14:textId="77777777" w:rsidR="008E1CD1" w:rsidRPr="003624EC" w:rsidRDefault="008E1CD1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  <w:lang w:val="kk-KZ"/>
              </w:rPr>
              <w:t>ПРИЛОЖЕНИЯ……………………………………………………….</w:t>
            </w:r>
          </w:p>
        </w:tc>
        <w:tc>
          <w:tcPr>
            <w:tcW w:w="822" w:type="dxa"/>
          </w:tcPr>
          <w:p w14:paraId="056F7032" w14:textId="77777777" w:rsidR="008E1CD1" w:rsidRPr="003624EC" w:rsidRDefault="008E1CD1" w:rsidP="006317FB">
            <w:pPr>
              <w:jc w:val="right"/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8"/>
                <w:szCs w:val="28"/>
                <w:lang w:val="kk-KZ"/>
              </w:rPr>
              <w:t>177</w:t>
            </w:r>
          </w:p>
        </w:tc>
      </w:tr>
    </w:tbl>
    <w:p w14:paraId="1D5758DA" w14:textId="77777777" w:rsidR="00F330E2" w:rsidRPr="003624EC" w:rsidRDefault="00F330E2" w:rsidP="0087240C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7A4730D0" w14:textId="77777777" w:rsidR="00A57E69" w:rsidRPr="003624EC" w:rsidRDefault="00A57E69" w:rsidP="0087240C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EAE8BC3" w14:textId="77777777" w:rsidR="002669E2" w:rsidRPr="003624EC" w:rsidRDefault="002669E2" w:rsidP="0087240C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472D22F" w14:textId="2E039274" w:rsidR="00401825" w:rsidRPr="003624EC" w:rsidRDefault="00401825" w:rsidP="001D2A4C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НОРМАТИВНЫЕ ССЫЛКИ</w:t>
      </w:r>
    </w:p>
    <w:p w14:paraId="53F64218" w14:textId="77777777" w:rsidR="00401825" w:rsidRPr="003624EC" w:rsidRDefault="00401825" w:rsidP="00401825">
      <w:pPr>
        <w:ind w:firstLine="851"/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9527793" w14:textId="77777777" w:rsidR="00401825" w:rsidRPr="003624EC" w:rsidRDefault="0040182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 диссертационной работе были использованы ссылки на следующие нормативные документы:</w:t>
      </w:r>
    </w:p>
    <w:p w14:paraId="5BC2089C" w14:textId="4DD87D66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декс Республики Казахстан от 7 июля 2020 года № 360-VI «О здоровье народа и системе здравоохранения» (с изменениями и дополнениями по состоянию на 11.02.2024 г.).</w:t>
      </w:r>
    </w:p>
    <w:p w14:paraId="3DD12A14" w14:textId="7AB9F6FC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Министра здравоохранения Республики Казахстан от 28 октября 2020 года № ҚР ДСМ-165/2020 «Об утверждении Правил проведения производителем лекарственного средства исследования стабильности, установления срока хранения и повторного контроля лекарственных средств».</w:t>
      </w:r>
    </w:p>
    <w:p w14:paraId="1C482034" w14:textId="22283B25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Министра здравоохранения Республики Казахстан от 27 января 2021 года № ҚР ДСМ-11 «Об утверждении правил маркировки лекарственных средств и медицинских изделий».</w:t>
      </w:r>
    </w:p>
    <w:p w14:paraId="160823B0" w14:textId="3396A4EF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и.о. Министра здравоохранения Республики Казахстан от 4 февраля 2021 года № ҚР ДСМ-15 «Об утверждении надлежащих фармацевтических практик».</w:t>
      </w:r>
    </w:p>
    <w:p w14:paraId="514DE4A3" w14:textId="12D93EF3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Министра здравоохранения Республики Казахстан от 16 февраля 2021 года № ҚР ДСМ-19 «Об утверждении правил хранения и транспортировки лекарственных средств и медицинских изделий».</w:t>
      </w:r>
    </w:p>
    <w:p w14:paraId="344928EB" w14:textId="3E3E8E6A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Министра здравоохранения Республики Казахстан от 16 февраля 2021 года № ҚР ДСМ-20 «Об утверждении правил разработки производителем лекарственных средств и согласования государственной экспертной организацией нормативного документа по качеству лекарственных средств при экспертизе лекарственных средств».</w:t>
      </w:r>
    </w:p>
    <w:p w14:paraId="75B381D4" w14:textId="1894BEB5" w:rsidR="00342341" w:rsidRPr="003624EC" w:rsidRDefault="00342341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ение Совета Евразийской экономической комиссии № 54 от 29 ноября 2017 года "О внесении изменений в решение Коллегии Евразийской экономической комиссии от 3 ноября 2016 года № 110 "О техническом регламенте Таможенного союза по безопасности лекарственных средств"</w:t>
      </w:r>
    </w:p>
    <w:p w14:paraId="0288A6A5" w14:textId="218DC833" w:rsidR="00342341" w:rsidRPr="003624EC" w:rsidRDefault="00342341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ение Совета Евразийской экономической комиссии № 108 от 5 октября 2020 года "О правилах оценки качества и безопасности лекарственных средств на едином рынке ЕАЭС"</w:t>
      </w:r>
    </w:p>
    <w:p w14:paraId="4F6DA889" w14:textId="5226668A" w:rsidR="00342341" w:rsidRPr="003624EC" w:rsidRDefault="00342341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ение Коллегии Евразийской экономической комиссии от 17 июля 2018 года № 113 «Об утверждении Руководства по валидации аналитических методик проведения испытаний лекарственных средств»</w:t>
      </w:r>
    </w:p>
    <w:p w14:paraId="3CE76A23" w14:textId="5518F4C3" w:rsidR="00A16315" w:rsidRPr="003624EC" w:rsidRDefault="00A1631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комендация Коллегии Евразийской экономической комиссии от 12 февраля 2019 года № 6. «О Руководстве по выбору тестов и критериев приемлемости для составления спецификаций на лекарственное растительное сырье, растительные фармацевтические субстанции (препараты на основе лекарственного растительного сырья) и лекарственные растительные препараты»</w:t>
      </w:r>
    </w:p>
    <w:p w14:paraId="14DF8D72" w14:textId="7EDA3760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ководство ВОЗ по разработке и производству лекарственных средств. Доступно на официальном сайте ВОЗ.</w:t>
      </w:r>
    </w:p>
    <w:p w14:paraId="5F4201E3" w14:textId="564FA0BF" w:rsidR="00401825" w:rsidRPr="003624EC" w:rsidRDefault="0040182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ководство ВОЗ по качеству и безопасности лекарственных средств. Доступно на официальном сайте ВОЗ.</w:t>
      </w:r>
    </w:p>
    <w:p w14:paraId="024F5981" w14:textId="11CDE1F6" w:rsidR="00A16315" w:rsidRPr="003624EC" w:rsidRDefault="00A1631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ГОСТ </w:t>
      </w:r>
      <w:r w:rsidR="002669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32–201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Межгосударственный стандарт. Система стандартов по информации, библиотечному и издательскому делу. Отчет о научно-исследовательской работе. Структура и правила оформления. </w:t>
      </w:r>
    </w:p>
    <w:p w14:paraId="39295CE4" w14:textId="2ECFFA79" w:rsidR="00A16315" w:rsidRPr="003624EC" w:rsidRDefault="00A1631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ОСТ </w:t>
      </w:r>
      <w:r w:rsidR="002669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1–2003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.</w:t>
      </w:r>
    </w:p>
    <w:p w14:paraId="02DD650F" w14:textId="5DFF85A6" w:rsidR="00A16315" w:rsidRPr="003624EC" w:rsidRDefault="00A16315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ОСТ </w:t>
      </w:r>
      <w:r w:rsidR="002669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226–2013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Мешки из бумаги и комбинированных материалов.</w:t>
      </w:r>
    </w:p>
    <w:p w14:paraId="027AACD8" w14:textId="3ED76041" w:rsidR="00342341" w:rsidRPr="003624EC" w:rsidRDefault="00342341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ВИ № KZ </w:t>
      </w:r>
      <w:r w:rsidR="002669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7.00.00303–201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 04.05.2019 г. Методика измерения активности радионуклидов с использованием сцинтилляционного бета-спектрометра с программным обеспечением Прогресс.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 методика для измерения радионуклидов, которая может быть использована для контроля радиационной безопасности сырья или экстракта, если это необходимо в рамках регламентов качества.</w:t>
      </w:r>
    </w:p>
    <w:p w14:paraId="37459D62" w14:textId="426A54D6" w:rsidR="00342341" w:rsidRPr="003624EC" w:rsidRDefault="00342341" w:rsidP="002669E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ВИ № KZ </w:t>
      </w:r>
      <w:r w:rsidR="002669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7.00.00304–201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 04.05.2019 г. Методика измерения активности радионуклидов с использованием сцинтилляционного гамма-спектрометра с программным обеспечением Прогресс.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логичная предыдущему пункту методика для измерения радионуклидов.</w:t>
      </w:r>
    </w:p>
    <w:p w14:paraId="04B38AF2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6E629A5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6D8A6EF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08912BC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5A0B680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1861E40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143373E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AAB35FD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431D67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ACBC0E0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5B31DA7" w14:textId="77777777" w:rsidR="00A16315" w:rsidRPr="003624EC" w:rsidRDefault="00A16315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856610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FA937DA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9D056F9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8A571D1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E0C0CDB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F5614A9" w14:textId="77777777" w:rsidR="001D2A4C" w:rsidRPr="003624EC" w:rsidRDefault="001D2A4C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78252CA" w14:textId="77777777" w:rsidR="00426B31" w:rsidRPr="003624EC" w:rsidRDefault="00426B31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0FD5814" w14:textId="77777777" w:rsidR="00A57E69" w:rsidRPr="003624EC" w:rsidRDefault="00A57E69" w:rsidP="008E1CD1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880B9FC" w14:textId="77777777" w:rsidR="008E1CD1" w:rsidRPr="003624EC" w:rsidRDefault="008E1CD1" w:rsidP="008E1CD1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4C9880E" w14:textId="77777777" w:rsidR="004F6362" w:rsidRPr="003624EC" w:rsidRDefault="004F6362" w:rsidP="004F636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2C353D1" w14:textId="77777777" w:rsidR="00054E66" w:rsidRPr="003624EC" w:rsidRDefault="00054E66" w:rsidP="004F636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B5C999D" w14:textId="77777777" w:rsidR="00FE1B05" w:rsidRPr="003624EC" w:rsidRDefault="00FE1B05" w:rsidP="004F6362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E1CDCDA" w14:textId="77777777" w:rsidR="00820AD8" w:rsidRPr="003624EC" w:rsidRDefault="00820AD8" w:rsidP="005107D9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9304B63" w14:textId="77777777" w:rsidR="005107D9" w:rsidRPr="003624EC" w:rsidRDefault="005107D9" w:rsidP="005107D9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5E62521" w14:textId="77777777" w:rsidR="00820AD8" w:rsidRPr="003624EC" w:rsidRDefault="00820AD8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A9C97E1" w14:textId="77777777" w:rsidR="004F4B3F" w:rsidRPr="003624EC" w:rsidRDefault="004F4B3F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977F8E0" w14:textId="0B727FE5" w:rsidR="00A16315" w:rsidRPr="003624EC" w:rsidRDefault="00A16315" w:rsidP="00085357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ОПРЕДЕЛЕНИЯ</w:t>
      </w:r>
      <w:r w:rsidR="00085357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7A937C8B" w14:textId="77777777" w:rsidR="00A16315" w:rsidRPr="003624EC" w:rsidRDefault="00A16315" w:rsidP="00A16315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E145DDE" w14:textId="06AF7CC6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льтернатива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амена какого-либо компонента, вещества или метода на более подходящий или эффективный.  </w:t>
      </w:r>
    </w:p>
    <w:p w14:paraId="0E61C181" w14:textId="7439B786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нтимикробная активность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пособность вещества подавлять или уничтожать микроорганизмы (бактерии, вирусы, грибы).  </w:t>
      </w:r>
    </w:p>
    <w:p w14:paraId="574919A6" w14:textId="57185043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Экстракция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роцесс извлечения активных компонентов из растительного сырья с помощью растворителей.  </w:t>
      </w:r>
    </w:p>
    <w:p w14:paraId="2A69E074" w14:textId="22352AB6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карственная форма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орма выпуска лекарственного средства, в которой оно принимает определенную форму для применения (например, спрей, таблетки, мазь).  </w:t>
      </w:r>
    </w:p>
    <w:p w14:paraId="3AD4923D" w14:textId="3B2DE8D9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карственные формы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ормы выпуска лекарственных средств, включая спреи, таблетки, порошки и другие дозированные формы.  </w:t>
      </w:r>
    </w:p>
    <w:p w14:paraId="07FB0EAC" w14:textId="5B49F081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карственное средство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репарат, созданный для использования в медицинских целях.  </w:t>
      </w:r>
    </w:p>
    <w:p w14:paraId="456E8E29" w14:textId="47C16B92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карственное растительное сырье (ЛРС)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астительные материалы, используемые для получения лекарственных средств.  </w:t>
      </w:r>
    </w:p>
    <w:p w14:paraId="3D50A525" w14:textId="46B3EB47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страя токсичность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пособность вещества вызывать летальный исход при однократном введении или в течение короткого промежутка времени.  </w:t>
      </w:r>
    </w:p>
    <w:p w14:paraId="59DC45A5" w14:textId="29FC03DB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одострая (хроническая) токсичность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овреждающее действие вещества при длительном применении, которое может быть обратимым или необратимым.  </w:t>
      </w:r>
    </w:p>
    <w:p w14:paraId="7268B689" w14:textId="4057E273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ротивовоспалительная активность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особность вещества снижать воспаление в организме.</w:t>
      </w:r>
    </w:p>
    <w:p w14:paraId="362F9FAE" w14:textId="4E307831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армакогнозия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аука о лекарственных растениях, их свойствах и применении в медицине.  </w:t>
      </w:r>
    </w:p>
    <w:p w14:paraId="5C0D9E11" w14:textId="6815E842" w:rsidR="004F2C3B" w:rsidRPr="003624EC" w:rsidRDefault="004F2C3B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армакологическая активность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особность вещества вызывать специфические физиологические изменения в организме.</w:t>
      </w:r>
    </w:p>
    <w:p w14:paraId="2B7C2B48" w14:textId="55C66E14" w:rsidR="00334572" w:rsidRPr="003624EC" w:rsidRDefault="00334572" w:rsidP="00F04A5D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«Spot test» для определения лишайников – это метод, используемый для визуальной диагностики и идентификации лишайников.</w:t>
      </w:r>
    </w:p>
    <w:p w14:paraId="3DAC2393" w14:textId="77777777" w:rsidR="00085357" w:rsidRPr="003624EC" w:rsidRDefault="00085357" w:rsidP="00F04A5D">
      <w:pPr>
        <w:ind w:firstLine="567"/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4362B17B" w14:textId="77777777" w:rsidR="00085357" w:rsidRPr="003624EC" w:rsidRDefault="00085357" w:rsidP="00F04A5D">
      <w:pPr>
        <w:ind w:firstLine="567"/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6CCE3911" w14:textId="77777777" w:rsidR="00085357" w:rsidRPr="003624EC" w:rsidRDefault="00085357" w:rsidP="0029182F">
      <w:pPr>
        <w:ind w:firstLine="851"/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5D13098B" w14:textId="4BF56F82" w:rsidR="00085357" w:rsidRPr="003624EC" w:rsidRDefault="00085357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6C946901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0BC9A927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6C8D50E0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2401D7A8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21639AFF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3290C66E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1F8EFEA7" w14:textId="77777777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1427074B" w14:textId="77777777" w:rsidR="00054E66" w:rsidRPr="003624EC" w:rsidRDefault="00054E66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6CE09518" w14:textId="65FC26A5" w:rsidR="004F4B3F" w:rsidRPr="003624EC" w:rsidRDefault="004F4B3F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1563812E" w14:textId="79EC368A" w:rsidR="00E13026" w:rsidRPr="003624EC" w:rsidRDefault="00E13026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75F54716" w14:textId="5DB51A0A" w:rsidR="00D60C8B" w:rsidRPr="003624EC" w:rsidRDefault="00D60C8B" w:rsidP="004F4B3F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</w:p>
    <w:p w14:paraId="3E61FC07" w14:textId="500E6CE9" w:rsidR="00085357" w:rsidRPr="003624EC" w:rsidRDefault="00085357" w:rsidP="00085357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ОБОЗНАЧЕНИЯ И СОКРАЩЕНИЯ</w:t>
      </w:r>
    </w:p>
    <w:p w14:paraId="547514B7" w14:textId="77777777" w:rsidR="00085357" w:rsidRPr="003624EC" w:rsidRDefault="00085357" w:rsidP="00085357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tbl>
      <w:tblPr>
        <w:tblStyle w:val="a5"/>
        <w:tblW w:w="0" w:type="auto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567"/>
        <w:gridCol w:w="6656"/>
      </w:tblGrid>
      <w:tr w:rsidR="00E76BB9" w:rsidRPr="003624EC" w14:paraId="6442578B" w14:textId="77777777" w:rsidTr="005143BD">
        <w:tc>
          <w:tcPr>
            <w:tcW w:w="1559" w:type="dxa"/>
          </w:tcPr>
          <w:p w14:paraId="67E8336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CDCl₃</w:t>
            </w:r>
          </w:p>
        </w:tc>
        <w:tc>
          <w:tcPr>
            <w:tcW w:w="567" w:type="dxa"/>
          </w:tcPr>
          <w:p w14:paraId="5208C09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4D180AE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ейтерированный хлороформ</w:t>
            </w:r>
          </w:p>
        </w:tc>
      </w:tr>
      <w:tr w:rsidR="00E76BB9" w:rsidRPr="003624EC" w14:paraId="382173E4" w14:textId="77777777" w:rsidTr="005143BD">
        <w:tc>
          <w:tcPr>
            <w:tcW w:w="1559" w:type="dxa"/>
          </w:tcPr>
          <w:p w14:paraId="15410E7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Cp, Cpk</w:t>
            </w:r>
          </w:p>
        </w:tc>
        <w:tc>
          <w:tcPr>
            <w:tcW w:w="567" w:type="dxa"/>
          </w:tcPr>
          <w:p w14:paraId="7BD49AA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63E1E6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Индексы способности процесса</w:t>
            </w:r>
          </w:p>
        </w:tc>
      </w:tr>
      <w:tr w:rsidR="00E76BB9" w:rsidRPr="003624EC" w14:paraId="0FD2FD4D" w14:textId="77777777" w:rsidTr="005143BD">
        <w:tc>
          <w:tcPr>
            <w:tcW w:w="1559" w:type="dxa"/>
          </w:tcPr>
          <w:p w14:paraId="07F7458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DMSO-d₆</w:t>
            </w:r>
          </w:p>
        </w:tc>
        <w:tc>
          <w:tcPr>
            <w:tcW w:w="567" w:type="dxa"/>
          </w:tcPr>
          <w:p w14:paraId="3433B1B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E34EF7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ейтерированный диметилсульфоксид</w:t>
            </w:r>
          </w:p>
        </w:tc>
      </w:tr>
      <w:tr w:rsidR="00E76BB9" w:rsidRPr="003624EC" w14:paraId="2E157975" w14:textId="77777777" w:rsidTr="005143BD">
        <w:tc>
          <w:tcPr>
            <w:tcW w:w="1559" w:type="dxa"/>
          </w:tcPr>
          <w:p w14:paraId="7FF600B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EMA</w:t>
            </w:r>
          </w:p>
        </w:tc>
        <w:tc>
          <w:tcPr>
            <w:tcW w:w="567" w:type="dxa"/>
          </w:tcPr>
          <w:p w14:paraId="1B87AEA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F43FB8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Европейское агентство по лекарственным средствам</w:t>
            </w:r>
          </w:p>
        </w:tc>
      </w:tr>
      <w:tr w:rsidR="00E76BB9" w:rsidRPr="003624EC" w14:paraId="601EA356" w14:textId="77777777" w:rsidTr="005143BD">
        <w:tc>
          <w:tcPr>
            <w:tcW w:w="1559" w:type="dxa"/>
          </w:tcPr>
          <w:p w14:paraId="45EC732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GACP</w:t>
            </w:r>
          </w:p>
        </w:tc>
        <w:tc>
          <w:tcPr>
            <w:tcW w:w="567" w:type="dxa"/>
          </w:tcPr>
          <w:p w14:paraId="1B0A1FF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E7A2D0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Good Agricultural and Collection Practice (Надлежащая практика культивирования и сбора)</w:t>
            </w:r>
          </w:p>
        </w:tc>
      </w:tr>
      <w:tr w:rsidR="00E76BB9" w:rsidRPr="003624EC" w14:paraId="5208F729" w14:textId="77777777" w:rsidTr="005143BD">
        <w:tc>
          <w:tcPr>
            <w:tcW w:w="1559" w:type="dxa"/>
          </w:tcPr>
          <w:p w14:paraId="796C54D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GC-MS</w:t>
            </w:r>
          </w:p>
        </w:tc>
        <w:tc>
          <w:tcPr>
            <w:tcW w:w="567" w:type="dxa"/>
          </w:tcPr>
          <w:p w14:paraId="4BFF60E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F35123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азовая хроматография с масс-спектрометрией</w:t>
            </w:r>
          </w:p>
        </w:tc>
      </w:tr>
      <w:tr w:rsidR="00E76BB9" w:rsidRPr="003624EC" w14:paraId="13E7AADC" w14:textId="77777777" w:rsidTr="005143BD">
        <w:tc>
          <w:tcPr>
            <w:tcW w:w="1559" w:type="dxa"/>
          </w:tcPr>
          <w:p w14:paraId="170AC63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GMP</w:t>
            </w:r>
          </w:p>
        </w:tc>
        <w:tc>
          <w:tcPr>
            <w:tcW w:w="567" w:type="dxa"/>
          </w:tcPr>
          <w:p w14:paraId="13634BA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35A226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Good Manufacturing Practice (Надлежащая производственная практика)</w:t>
            </w:r>
          </w:p>
        </w:tc>
      </w:tr>
      <w:tr w:rsidR="00E76BB9" w:rsidRPr="001406B4" w14:paraId="4FED01F7" w14:textId="77777777" w:rsidTr="005143BD">
        <w:tc>
          <w:tcPr>
            <w:tcW w:w="1559" w:type="dxa"/>
          </w:tcPr>
          <w:p w14:paraId="4053A10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HP-921</w:t>
            </w:r>
          </w:p>
        </w:tc>
        <w:tc>
          <w:tcPr>
            <w:tcW w:w="567" w:type="dxa"/>
          </w:tcPr>
          <w:p w14:paraId="6356253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ADEC9B4" w14:textId="4957BEEB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ексакис(1H,1H,3H-</w:t>
            </w:r>
            <w:r w:rsidR="002669E2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етрафторпропокси) фосфазин</w:t>
            </w:r>
          </w:p>
        </w:tc>
      </w:tr>
      <w:tr w:rsidR="00E76BB9" w:rsidRPr="001406B4" w14:paraId="44050A83" w14:textId="77777777" w:rsidTr="005143BD">
        <w:tc>
          <w:tcPr>
            <w:tcW w:w="1559" w:type="dxa"/>
          </w:tcPr>
          <w:p w14:paraId="5CA7474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ICH</w:t>
            </w:r>
          </w:p>
        </w:tc>
        <w:tc>
          <w:tcPr>
            <w:tcW w:w="567" w:type="dxa"/>
          </w:tcPr>
          <w:p w14:paraId="18670DB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4852C6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International Council for Harmonisation – Международный совет по гармонизации</w:t>
            </w:r>
          </w:p>
        </w:tc>
      </w:tr>
      <w:tr w:rsidR="00E76BB9" w:rsidRPr="001406B4" w14:paraId="50C8A475" w14:textId="77777777" w:rsidTr="005143BD">
        <w:tc>
          <w:tcPr>
            <w:tcW w:w="1559" w:type="dxa"/>
          </w:tcPr>
          <w:p w14:paraId="60B35D6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ICH Q8</w:t>
            </w:r>
          </w:p>
        </w:tc>
        <w:tc>
          <w:tcPr>
            <w:tcW w:w="567" w:type="dxa"/>
          </w:tcPr>
          <w:p w14:paraId="5C1386E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42BD64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Руководство по Quality by Design (QbD)</w:t>
            </w:r>
          </w:p>
        </w:tc>
      </w:tr>
      <w:tr w:rsidR="00E76BB9" w:rsidRPr="003624EC" w14:paraId="10BB72D5" w14:textId="77777777" w:rsidTr="005143BD">
        <w:tc>
          <w:tcPr>
            <w:tcW w:w="1559" w:type="dxa"/>
          </w:tcPr>
          <w:p w14:paraId="61C265D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IC₅₀</w:t>
            </w:r>
          </w:p>
        </w:tc>
        <w:tc>
          <w:tcPr>
            <w:tcW w:w="567" w:type="dxa"/>
          </w:tcPr>
          <w:p w14:paraId="79CA153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589CC19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Полумаксимальная ингибирующая концентрация</w:t>
            </w:r>
          </w:p>
        </w:tc>
      </w:tr>
      <w:tr w:rsidR="00E76BB9" w:rsidRPr="003624EC" w14:paraId="4A53FF1F" w14:textId="77777777" w:rsidTr="005143BD">
        <w:tc>
          <w:tcPr>
            <w:tcW w:w="1559" w:type="dxa"/>
          </w:tcPr>
          <w:p w14:paraId="30978F6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LC-DAD-QToF</w:t>
            </w:r>
          </w:p>
        </w:tc>
        <w:tc>
          <w:tcPr>
            <w:tcW w:w="567" w:type="dxa"/>
          </w:tcPr>
          <w:p w14:paraId="41661E5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05A5F27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Жидкостная хроматография с диодно-матричным детектором и квадрупольно-временным масс-анализатором</w:t>
            </w:r>
          </w:p>
        </w:tc>
      </w:tr>
      <w:tr w:rsidR="00E76BB9" w:rsidRPr="003624EC" w14:paraId="5D75D93D" w14:textId="77777777" w:rsidTr="005143BD">
        <w:tc>
          <w:tcPr>
            <w:tcW w:w="1559" w:type="dxa"/>
          </w:tcPr>
          <w:p w14:paraId="2A87651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LD₅₀</w:t>
            </w:r>
          </w:p>
        </w:tc>
        <w:tc>
          <w:tcPr>
            <w:tcW w:w="567" w:type="dxa"/>
          </w:tcPr>
          <w:p w14:paraId="273DFD1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02458F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тальная доза, вызывающая гибель 50% животных</w:t>
            </w:r>
          </w:p>
        </w:tc>
      </w:tr>
      <w:tr w:rsidR="00E76BB9" w:rsidRPr="003624EC" w14:paraId="0318B397" w14:textId="77777777" w:rsidTr="005143BD">
        <w:tc>
          <w:tcPr>
            <w:tcW w:w="1559" w:type="dxa"/>
          </w:tcPr>
          <w:p w14:paraId="036E4B2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MAT</w:t>
            </w:r>
          </w:p>
        </w:tc>
        <w:tc>
          <w:tcPr>
            <w:tcW w:w="567" w:type="dxa"/>
          </w:tcPr>
          <w:p w14:paraId="3945D16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67EA1F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кользящий годовой итог</w:t>
            </w:r>
          </w:p>
        </w:tc>
      </w:tr>
      <w:tr w:rsidR="00E76BB9" w:rsidRPr="003624EC" w14:paraId="77A67F73" w14:textId="77777777" w:rsidTr="005143BD">
        <w:tc>
          <w:tcPr>
            <w:tcW w:w="1559" w:type="dxa"/>
          </w:tcPr>
          <w:p w14:paraId="6A82D99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MS/MS</w:t>
            </w:r>
          </w:p>
        </w:tc>
        <w:tc>
          <w:tcPr>
            <w:tcW w:w="567" w:type="dxa"/>
          </w:tcPr>
          <w:p w14:paraId="38E3585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04C0E89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андемная масс-спектрометрия</w:t>
            </w:r>
          </w:p>
        </w:tc>
      </w:tr>
      <w:tr w:rsidR="00E76BB9" w:rsidRPr="003624EC" w14:paraId="525E717C" w14:textId="77777777" w:rsidTr="005143BD">
        <w:tc>
          <w:tcPr>
            <w:tcW w:w="1559" w:type="dxa"/>
          </w:tcPr>
          <w:p w14:paraId="1183685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Ph. Eur.</w:t>
            </w:r>
          </w:p>
        </w:tc>
        <w:tc>
          <w:tcPr>
            <w:tcW w:w="567" w:type="dxa"/>
          </w:tcPr>
          <w:p w14:paraId="79458E5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C72922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Pharmacopoeia Europaea – Европейская фармакопея</w:t>
            </w:r>
          </w:p>
        </w:tc>
      </w:tr>
      <w:tr w:rsidR="00E76BB9" w:rsidRPr="003624EC" w14:paraId="3DAE51A0" w14:textId="77777777" w:rsidTr="005143BD">
        <w:tc>
          <w:tcPr>
            <w:tcW w:w="1559" w:type="dxa"/>
          </w:tcPr>
          <w:p w14:paraId="52E9578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QToF</w:t>
            </w:r>
          </w:p>
        </w:tc>
        <w:tc>
          <w:tcPr>
            <w:tcW w:w="567" w:type="dxa"/>
          </w:tcPr>
          <w:p w14:paraId="5CCEACA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FC1823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Quadrupole Time-of-Flight – квадрупольно-временной анализатор</w:t>
            </w:r>
          </w:p>
        </w:tc>
      </w:tr>
      <w:tr w:rsidR="00E76BB9" w:rsidRPr="003624EC" w14:paraId="3806E63F" w14:textId="77777777" w:rsidTr="005143BD">
        <w:tc>
          <w:tcPr>
            <w:tcW w:w="1559" w:type="dxa"/>
          </w:tcPr>
          <w:p w14:paraId="7D0ADB5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QbD</w:t>
            </w:r>
          </w:p>
        </w:tc>
        <w:tc>
          <w:tcPr>
            <w:tcW w:w="567" w:type="dxa"/>
          </w:tcPr>
          <w:p w14:paraId="248DE2D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2440F2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Quality by Design (Качество по замыслу)</w:t>
            </w:r>
          </w:p>
        </w:tc>
      </w:tr>
      <w:tr w:rsidR="00E76BB9" w:rsidRPr="003624EC" w14:paraId="2F9B19F5" w14:textId="77777777" w:rsidTr="005143BD">
        <w:tc>
          <w:tcPr>
            <w:tcW w:w="1559" w:type="dxa"/>
          </w:tcPr>
          <w:p w14:paraId="71DA993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RSD</w:t>
            </w:r>
          </w:p>
        </w:tc>
        <w:tc>
          <w:tcPr>
            <w:tcW w:w="567" w:type="dxa"/>
          </w:tcPr>
          <w:p w14:paraId="6A34538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474603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Relative Standard Deviation – относительное стандартное отклонение</w:t>
            </w:r>
          </w:p>
        </w:tc>
      </w:tr>
      <w:tr w:rsidR="00E76BB9" w:rsidRPr="003624EC" w14:paraId="407D3F1E" w14:textId="77777777" w:rsidTr="005143BD">
        <w:tc>
          <w:tcPr>
            <w:tcW w:w="1559" w:type="dxa"/>
          </w:tcPr>
          <w:p w14:paraId="6085243E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RU</w:t>
            </w:r>
          </w:p>
        </w:tc>
        <w:tc>
          <w:tcPr>
            <w:tcW w:w="567" w:type="dxa"/>
          </w:tcPr>
          <w:p w14:paraId="6ECC4E3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EE273B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Регистрационный номер патента Российской Федерации</w:t>
            </w:r>
          </w:p>
        </w:tc>
      </w:tr>
      <w:tr w:rsidR="00E76BB9" w:rsidRPr="003624EC" w14:paraId="38434378" w14:textId="77777777" w:rsidTr="005143BD">
        <w:tc>
          <w:tcPr>
            <w:tcW w:w="1559" w:type="dxa"/>
          </w:tcPr>
          <w:p w14:paraId="1DDE392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Rf</w:t>
            </w:r>
          </w:p>
        </w:tc>
        <w:tc>
          <w:tcPr>
            <w:tcW w:w="567" w:type="dxa"/>
          </w:tcPr>
          <w:p w14:paraId="7143603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0CDF52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Retention factor – фактор удерживания в хроматографии</w:t>
            </w:r>
          </w:p>
        </w:tc>
      </w:tr>
      <w:tr w:rsidR="00E76BB9" w:rsidRPr="003624EC" w14:paraId="5E150979" w14:textId="77777777" w:rsidTr="005143BD">
        <w:tc>
          <w:tcPr>
            <w:tcW w:w="1559" w:type="dxa"/>
          </w:tcPr>
          <w:p w14:paraId="5B2710A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TCX</w:t>
            </w:r>
          </w:p>
        </w:tc>
        <w:tc>
          <w:tcPr>
            <w:tcW w:w="567" w:type="dxa"/>
          </w:tcPr>
          <w:p w14:paraId="04B6519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16440C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онкослойная хроматография</w:t>
            </w:r>
          </w:p>
        </w:tc>
      </w:tr>
      <w:tr w:rsidR="00E76BB9" w:rsidRPr="001406B4" w14:paraId="31CFF080" w14:textId="77777777" w:rsidTr="005143BD">
        <w:tc>
          <w:tcPr>
            <w:tcW w:w="1559" w:type="dxa"/>
          </w:tcPr>
          <w:p w14:paraId="2DB4CE5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USP</w:t>
            </w:r>
          </w:p>
        </w:tc>
        <w:tc>
          <w:tcPr>
            <w:tcW w:w="567" w:type="dxa"/>
          </w:tcPr>
          <w:p w14:paraId="0C5BB2E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4EAE13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United States Pharmacopeia – Фармакопея США</w:t>
            </w:r>
          </w:p>
        </w:tc>
      </w:tr>
      <w:tr w:rsidR="00E76BB9" w:rsidRPr="003624EC" w14:paraId="0F36AF48" w14:textId="77777777" w:rsidTr="005143BD">
        <w:tc>
          <w:tcPr>
            <w:tcW w:w="1559" w:type="dxa"/>
          </w:tcPr>
          <w:p w14:paraId="6460B5CE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АТХ</w:t>
            </w:r>
          </w:p>
        </w:tc>
        <w:tc>
          <w:tcPr>
            <w:tcW w:w="567" w:type="dxa"/>
          </w:tcPr>
          <w:p w14:paraId="6D2B935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BC1A72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Анатомо-терапевтическо-химическая классификация</w:t>
            </w:r>
          </w:p>
        </w:tc>
      </w:tr>
      <w:tr w:rsidR="00E76BB9" w:rsidRPr="003624EC" w14:paraId="1EF47F22" w14:textId="77777777" w:rsidTr="005143BD">
        <w:tc>
          <w:tcPr>
            <w:tcW w:w="1559" w:type="dxa"/>
          </w:tcPr>
          <w:p w14:paraId="52AE396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АФИ</w:t>
            </w:r>
          </w:p>
        </w:tc>
        <w:tc>
          <w:tcPr>
            <w:tcW w:w="567" w:type="dxa"/>
          </w:tcPr>
          <w:p w14:paraId="00DC9B4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A3DC67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Активный фармацевтический ингредиент</w:t>
            </w:r>
          </w:p>
        </w:tc>
      </w:tr>
      <w:tr w:rsidR="00E76BB9" w:rsidRPr="003624EC" w14:paraId="77153A8A" w14:textId="77777777" w:rsidTr="005143BD">
        <w:tc>
          <w:tcPr>
            <w:tcW w:w="1559" w:type="dxa"/>
          </w:tcPr>
          <w:p w14:paraId="260E564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БАД</w:t>
            </w:r>
          </w:p>
        </w:tc>
        <w:tc>
          <w:tcPr>
            <w:tcW w:w="567" w:type="dxa"/>
          </w:tcPr>
          <w:p w14:paraId="0F110EE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C7607C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Биологически активная добавка</w:t>
            </w:r>
          </w:p>
        </w:tc>
      </w:tr>
      <w:tr w:rsidR="00E76BB9" w:rsidRPr="003624EC" w14:paraId="6B6C03D3" w14:textId="77777777" w:rsidTr="005143BD">
        <w:tc>
          <w:tcPr>
            <w:tcW w:w="1559" w:type="dxa"/>
          </w:tcPr>
          <w:p w14:paraId="6512C2A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ОЗ</w:t>
            </w:r>
          </w:p>
        </w:tc>
        <w:tc>
          <w:tcPr>
            <w:tcW w:w="567" w:type="dxa"/>
          </w:tcPr>
          <w:p w14:paraId="1BC1906E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BCE7BB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семирная организация здравоохранения</w:t>
            </w:r>
          </w:p>
        </w:tc>
      </w:tr>
      <w:tr w:rsidR="00E76BB9" w:rsidRPr="003624EC" w14:paraId="68F742A9" w14:textId="77777777" w:rsidTr="005143BD">
        <w:tc>
          <w:tcPr>
            <w:tcW w:w="1559" w:type="dxa"/>
          </w:tcPr>
          <w:p w14:paraId="692D8EB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ЭЖХ</w:t>
            </w:r>
          </w:p>
        </w:tc>
        <w:tc>
          <w:tcPr>
            <w:tcW w:w="567" w:type="dxa"/>
          </w:tcPr>
          <w:p w14:paraId="13C9388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98B884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Высокоэффективная жидкостная хроматография</w:t>
            </w:r>
          </w:p>
        </w:tc>
      </w:tr>
      <w:tr w:rsidR="00E76BB9" w:rsidRPr="003624EC" w14:paraId="0D54E642" w14:textId="77777777" w:rsidTr="005143BD">
        <w:tc>
          <w:tcPr>
            <w:tcW w:w="1559" w:type="dxa"/>
          </w:tcPr>
          <w:p w14:paraId="5AA0CAE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АМК</w:t>
            </w:r>
          </w:p>
        </w:tc>
        <w:tc>
          <w:tcPr>
            <w:tcW w:w="567" w:type="dxa"/>
          </w:tcPr>
          <w:p w14:paraId="6593DEE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74DAEA2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амма-аминомасляная кислота</w:t>
            </w:r>
          </w:p>
        </w:tc>
      </w:tr>
      <w:tr w:rsidR="00E76BB9" w:rsidRPr="003624EC" w14:paraId="6EF83D23" w14:textId="77777777" w:rsidTr="005143BD">
        <w:tc>
          <w:tcPr>
            <w:tcW w:w="1559" w:type="dxa"/>
          </w:tcPr>
          <w:p w14:paraId="0C39648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Ф</w:t>
            </w:r>
          </w:p>
        </w:tc>
        <w:tc>
          <w:tcPr>
            <w:tcW w:w="567" w:type="dxa"/>
          </w:tcPr>
          <w:p w14:paraId="10D36CB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9FF374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осударственная фармакопея</w:t>
            </w:r>
          </w:p>
        </w:tc>
      </w:tr>
      <w:tr w:rsidR="00E76BB9" w:rsidRPr="003624EC" w14:paraId="24EB1745" w14:textId="77777777" w:rsidTr="005143BD">
        <w:tc>
          <w:tcPr>
            <w:tcW w:w="1559" w:type="dxa"/>
          </w:tcPr>
          <w:p w14:paraId="0C7470E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Ф РК</w:t>
            </w:r>
          </w:p>
        </w:tc>
        <w:tc>
          <w:tcPr>
            <w:tcW w:w="567" w:type="dxa"/>
          </w:tcPr>
          <w:p w14:paraId="6A1B65C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81BFDF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Государственная фармакопея Республики Казахстан</w:t>
            </w:r>
          </w:p>
        </w:tc>
      </w:tr>
      <w:tr w:rsidR="00E76BB9" w:rsidRPr="003624EC" w14:paraId="13FC7C69" w14:textId="77777777" w:rsidTr="005143BD">
        <w:tc>
          <w:tcPr>
            <w:tcW w:w="1559" w:type="dxa"/>
          </w:tcPr>
          <w:p w14:paraId="15EDBBC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МСО</w:t>
            </w:r>
          </w:p>
        </w:tc>
        <w:tc>
          <w:tcPr>
            <w:tcW w:w="567" w:type="dxa"/>
          </w:tcPr>
          <w:p w14:paraId="5C4896D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7CF3A4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Диметилсульфоксид</w:t>
            </w:r>
          </w:p>
        </w:tc>
      </w:tr>
      <w:tr w:rsidR="00E76BB9" w:rsidRPr="003624EC" w14:paraId="0B20C66A" w14:textId="77777777" w:rsidTr="005143BD">
        <w:tc>
          <w:tcPr>
            <w:tcW w:w="1559" w:type="dxa"/>
          </w:tcPr>
          <w:p w14:paraId="486C039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ИФА</w:t>
            </w:r>
          </w:p>
        </w:tc>
        <w:tc>
          <w:tcPr>
            <w:tcW w:w="567" w:type="dxa"/>
          </w:tcPr>
          <w:p w14:paraId="72D19A8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E2135F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Иммуноферментный анализ</w:t>
            </w:r>
          </w:p>
        </w:tc>
      </w:tr>
      <w:tr w:rsidR="00E76BB9" w:rsidRPr="003624EC" w14:paraId="1F31BFF8" w14:textId="77777777" w:rsidTr="005143BD">
        <w:tc>
          <w:tcPr>
            <w:tcW w:w="1559" w:type="dxa"/>
          </w:tcPr>
          <w:p w14:paraId="59ADC27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lastRenderedPageBreak/>
              <w:t>ЛД50</w:t>
            </w:r>
          </w:p>
        </w:tc>
        <w:tc>
          <w:tcPr>
            <w:tcW w:w="567" w:type="dxa"/>
          </w:tcPr>
          <w:p w14:paraId="7A0A148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FC2CCA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тальная доза 50%</w:t>
            </w:r>
          </w:p>
        </w:tc>
      </w:tr>
      <w:tr w:rsidR="00E76BB9" w:rsidRPr="003624EC" w14:paraId="1A4BDC53" w14:textId="77777777" w:rsidTr="005143BD">
        <w:tc>
          <w:tcPr>
            <w:tcW w:w="1559" w:type="dxa"/>
          </w:tcPr>
          <w:p w14:paraId="1C42712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П</w:t>
            </w:r>
          </w:p>
        </w:tc>
        <w:tc>
          <w:tcPr>
            <w:tcW w:w="567" w:type="dxa"/>
          </w:tcPr>
          <w:p w14:paraId="3BFC003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DA050E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карственный препарат</w:t>
            </w:r>
          </w:p>
        </w:tc>
      </w:tr>
      <w:tr w:rsidR="00E76BB9" w:rsidRPr="003624EC" w14:paraId="4E176B6E" w14:textId="77777777" w:rsidTr="005143BD">
        <w:tc>
          <w:tcPr>
            <w:tcW w:w="1559" w:type="dxa"/>
          </w:tcPr>
          <w:p w14:paraId="7A90F85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Р</w:t>
            </w:r>
          </w:p>
        </w:tc>
        <w:tc>
          <w:tcPr>
            <w:tcW w:w="567" w:type="dxa"/>
          </w:tcPr>
          <w:p w14:paraId="2694A289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F2C35C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карственное растение</w:t>
            </w:r>
          </w:p>
        </w:tc>
      </w:tr>
      <w:tr w:rsidR="00E76BB9" w:rsidRPr="003624EC" w14:paraId="5BD9E236" w14:textId="77777777" w:rsidTr="005143BD">
        <w:tc>
          <w:tcPr>
            <w:tcW w:w="1559" w:type="dxa"/>
          </w:tcPr>
          <w:p w14:paraId="40EFD5D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РС</w:t>
            </w:r>
          </w:p>
        </w:tc>
        <w:tc>
          <w:tcPr>
            <w:tcW w:w="567" w:type="dxa"/>
          </w:tcPr>
          <w:p w14:paraId="4BEB1E6D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5FB117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карственное растительное сырье</w:t>
            </w:r>
          </w:p>
        </w:tc>
      </w:tr>
      <w:tr w:rsidR="00E76BB9" w:rsidRPr="003624EC" w14:paraId="3AA757FF" w14:textId="77777777" w:rsidTr="005143BD">
        <w:tc>
          <w:tcPr>
            <w:tcW w:w="1559" w:type="dxa"/>
          </w:tcPr>
          <w:p w14:paraId="29578C0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С</w:t>
            </w:r>
          </w:p>
        </w:tc>
        <w:tc>
          <w:tcPr>
            <w:tcW w:w="567" w:type="dxa"/>
          </w:tcPr>
          <w:p w14:paraId="1EA4489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F8133A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карственное средство</w:t>
            </w:r>
          </w:p>
        </w:tc>
      </w:tr>
      <w:tr w:rsidR="00E76BB9" w:rsidRPr="003624EC" w14:paraId="6C0626B9" w14:textId="77777777" w:rsidTr="005143BD">
        <w:tc>
          <w:tcPr>
            <w:tcW w:w="1559" w:type="dxa"/>
          </w:tcPr>
          <w:p w14:paraId="13BE2C9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ВИ</w:t>
            </w:r>
          </w:p>
        </w:tc>
        <w:tc>
          <w:tcPr>
            <w:tcW w:w="567" w:type="dxa"/>
          </w:tcPr>
          <w:p w14:paraId="01C0F72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2D6F87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етодика выполнения измерений</w:t>
            </w:r>
          </w:p>
        </w:tc>
      </w:tr>
      <w:tr w:rsidR="00E76BB9" w:rsidRPr="003624EC" w14:paraId="7966C35E" w14:textId="77777777" w:rsidTr="005143BD">
        <w:tc>
          <w:tcPr>
            <w:tcW w:w="1559" w:type="dxa"/>
          </w:tcPr>
          <w:p w14:paraId="37626E5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КЦ</w:t>
            </w:r>
          </w:p>
        </w:tc>
        <w:tc>
          <w:tcPr>
            <w:tcW w:w="567" w:type="dxa"/>
          </w:tcPr>
          <w:p w14:paraId="5630995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17750E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икрокристаллическая целлюлоза</w:t>
            </w:r>
          </w:p>
        </w:tc>
      </w:tr>
      <w:tr w:rsidR="00E76BB9" w:rsidRPr="003624EC" w14:paraId="045AD3EC" w14:textId="77777777" w:rsidTr="005143BD">
        <w:tc>
          <w:tcPr>
            <w:tcW w:w="1559" w:type="dxa"/>
          </w:tcPr>
          <w:p w14:paraId="242C3AD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НВО</w:t>
            </w:r>
          </w:p>
        </w:tc>
        <w:tc>
          <w:tcPr>
            <w:tcW w:w="567" w:type="dxa"/>
          </w:tcPr>
          <w:p w14:paraId="4FDA2EE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004579B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Министерство науки и высшего образования</w:t>
            </w:r>
          </w:p>
        </w:tc>
      </w:tr>
      <w:tr w:rsidR="00E76BB9" w:rsidRPr="003624EC" w14:paraId="7B96DE4D" w14:textId="77777777" w:rsidTr="005143BD">
        <w:tc>
          <w:tcPr>
            <w:tcW w:w="1559" w:type="dxa"/>
          </w:tcPr>
          <w:p w14:paraId="04DCE78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НД</w:t>
            </w:r>
          </w:p>
        </w:tc>
        <w:tc>
          <w:tcPr>
            <w:tcW w:w="567" w:type="dxa"/>
          </w:tcPr>
          <w:p w14:paraId="29AA799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0C06CA98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Нормативный документ</w:t>
            </w:r>
          </w:p>
        </w:tc>
      </w:tr>
      <w:tr w:rsidR="00E76BB9" w:rsidRPr="003624EC" w14:paraId="1B51C463" w14:textId="77777777" w:rsidTr="005143BD">
        <w:tc>
          <w:tcPr>
            <w:tcW w:w="1559" w:type="dxa"/>
          </w:tcPr>
          <w:p w14:paraId="25EF235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НИОКР</w:t>
            </w:r>
          </w:p>
        </w:tc>
        <w:tc>
          <w:tcPr>
            <w:tcW w:w="567" w:type="dxa"/>
          </w:tcPr>
          <w:p w14:paraId="622AC75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E2F656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Научно-исследовательские, опытно-конструкторские и технологические работы</w:t>
            </w:r>
          </w:p>
        </w:tc>
      </w:tr>
      <w:tr w:rsidR="00E76BB9" w:rsidRPr="003624EC" w14:paraId="5FAF3260" w14:textId="77777777" w:rsidTr="005143BD">
        <w:tc>
          <w:tcPr>
            <w:tcW w:w="1559" w:type="dxa"/>
          </w:tcPr>
          <w:p w14:paraId="186F5D4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ПВП</w:t>
            </w:r>
          </w:p>
        </w:tc>
        <w:tc>
          <w:tcPr>
            <w:tcW w:w="567" w:type="dxa"/>
          </w:tcPr>
          <w:p w14:paraId="035B6D1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5754A4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Поливинилпирролидон</w:t>
            </w:r>
          </w:p>
        </w:tc>
      </w:tr>
      <w:tr w:rsidR="00E76BB9" w:rsidRPr="003624EC" w14:paraId="0DC89A7F" w14:textId="77777777" w:rsidTr="005143BD">
        <w:tc>
          <w:tcPr>
            <w:tcW w:w="1559" w:type="dxa"/>
          </w:tcPr>
          <w:p w14:paraId="45DD671C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ПЭ</w:t>
            </w:r>
          </w:p>
        </w:tc>
        <w:tc>
          <w:tcPr>
            <w:tcW w:w="567" w:type="dxa"/>
          </w:tcPr>
          <w:p w14:paraId="59C96F4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1FBF6D1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Параметры экстракции</w:t>
            </w:r>
          </w:p>
        </w:tc>
      </w:tr>
      <w:tr w:rsidR="00E76BB9" w:rsidRPr="003624EC" w14:paraId="2C652A85" w14:textId="77777777" w:rsidTr="005143BD">
        <w:tc>
          <w:tcPr>
            <w:tcW w:w="1559" w:type="dxa"/>
          </w:tcPr>
          <w:p w14:paraId="7BDA062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НЭ</w:t>
            </w:r>
          </w:p>
        </w:tc>
        <w:tc>
          <w:tcPr>
            <w:tcW w:w="567" w:type="dxa"/>
          </w:tcPr>
          <w:p w14:paraId="762A6B6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5467C7B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истема научной экспертизы</w:t>
            </w:r>
          </w:p>
        </w:tc>
      </w:tr>
      <w:tr w:rsidR="00E76BB9" w:rsidRPr="003624EC" w14:paraId="21C9225C" w14:textId="77777777" w:rsidTr="005143BD">
        <w:tc>
          <w:tcPr>
            <w:tcW w:w="1559" w:type="dxa"/>
          </w:tcPr>
          <w:p w14:paraId="32ABAE45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О</w:t>
            </w:r>
          </w:p>
        </w:tc>
        <w:tc>
          <w:tcPr>
            <w:tcW w:w="567" w:type="dxa"/>
          </w:tcPr>
          <w:p w14:paraId="7F494C0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39F5B26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Стандартный образец</w:t>
            </w:r>
          </w:p>
        </w:tc>
      </w:tr>
      <w:tr w:rsidR="00E76BB9" w:rsidRPr="003624EC" w14:paraId="1321FA07" w14:textId="77777777" w:rsidTr="005143BD">
        <w:tc>
          <w:tcPr>
            <w:tcW w:w="1559" w:type="dxa"/>
          </w:tcPr>
          <w:p w14:paraId="47610E86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ОО</w:t>
            </w:r>
          </w:p>
        </w:tc>
        <w:tc>
          <w:tcPr>
            <w:tcW w:w="567" w:type="dxa"/>
          </w:tcPr>
          <w:p w14:paraId="7177169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00A9F4D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оварищество с ограниченной ответственностью</w:t>
            </w:r>
          </w:p>
        </w:tc>
      </w:tr>
      <w:tr w:rsidR="00E76BB9" w:rsidRPr="003624EC" w14:paraId="1F02BBDB" w14:textId="77777777" w:rsidTr="005143BD">
        <w:tc>
          <w:tcPr>
            <w:tcW w:w="1559" w:type="dxa"/>
          </w:tcPr>
          <w:p w14:paraId="1C21B79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СХ</w:t>
            </w:r>
          </w:p>
        </w:tc>
        <w:tc>
          <w:tcPr>
            <w:tcW w:w="567" w:type="dxa"/>
          </w:tcPr>
          <w:p w14:paraId="548D58F0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D99C40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онкослойная хроматография</w:t>
            </w:r>
          </w:p>
        </w:tc>
      </w:tr>
      <w:tr w:rsidR="00E76BB9" w:rsidRPr="003624EC" w14:paraId="631F911C" w14:textId="77777777" w:rsidTr="005143BD">
        <w:tc>
          <w:tcPr>
            <w:tcW w:w="1559" w:type="dxa"/>
          </w:tcPr>
          <w:p w14:paraId="1FD1003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ЭО</w:t>
            </w:r>
          </w:p>
        </w:tc>
        <w:tc>
          <w:tcPr>
            <w:tcW w:w="567" w:type="dxa"/>
          </w:tcPr>
          <w:p w14:paraId="3001747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2DE3EE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Технико-экономическое обоснование</w:t>
            </w:r>
          </w:p>
        </w:tc>
      </w:tr>
      <w:tr w:rsidR="00E76BB9" w:rsidRPr="003624EC" w14:paraId="48F96344" w14:textId="77777777" w:rsidTr="005143BD">
        <w:tc>
          <w:tcPr>
            <w:tcW w:w="1559" w:type="dxa"/>
          </w:tcPr>
          <w:p w14:paraId="4B353EBB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УФ</w:t>
            </w:r>
          </w:p>
        </w:tc>
        <w:tc>
          <w:tcPr>
            <w:tcW w:w="567" w:type="dxa"/>
          </w:tcPr>
          <w:p w14:paraId="54B47A61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2AC7AB0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Ультрафиолет</w:t>
            </w:r>
          </w:p>
        </w:tc>
      </w:tr>
      <w:tr w:rsidR="00E76BB9" w:rsidRPr="003624EC" w14:paraId="32FB6281" w14:textId="77777777" w:rsidTr="005143BD">
        <w:tc>
          <w:tcPr>
            <w:tcW w:w="1559" w:type="dxa"/>
          </w:tcPr>
          <w:p w14:paraId="271569D2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ДР</w:t>
            </w:r>
          </w:p>
        </w:tc>
        <w:tc>
          <w:tcPr>
            <w:tcW w:w="567" w:type="dxa"/>
          </w:tcPr>
          <w:p w14:paraId="7B897494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34A430E" w14:textId="6F71D264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лектронная д</w:t>
            </w:r>
            <w:r w:rsidR="00A07EA7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+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окументация расчета</w:t>
            </w:r>
          </w:p>
        </w:tc>
      </w:tr>
      <w:tr w:rsidR="00E76BB9" w:rsidRPr="003624EC" w14:paraId="37AE7490" w14:textId="77777777" w:rsidTr="005143BD">
        <w:tc>
          <w:tcPr>
            <w:tcW w:w="1559" w:type="dxa"/>
          </w:tcPr>
          <w:p w14:paraId="75C03D1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ДС</w:t>
            </w:r>
          </w:p>
        </w:tc>
        <w:tc>
          <w:tcPr>
            <w:tcW w:w="567" w:type="dxa"/>
          </w:tcPr>
          <w:p w14:paraId="6AF497CF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470D52A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нергодисперсионная спектроскопия</w:t>
            </w:r>
          </w:p>
        </w:tc>
      </w:tr>
      <w:tr w:rsidR="00E76BB9" w:rsidRPr="003624EC" w14:paraId="64ED4E1D" w14:textId="77777777" w:rsidTr="005143BD">
        <w:tc>
          <w:tcPr>
            <w:tcW w:w="1559" w:type="dxa"/>
          </w:tcPr>
          <w:p w14:paraId="24268117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МК</w:t>
            </w:r>
          </w:p>
        </w:tc>
        <w:tc>
          <w:tcPr>
            <w:tcW w:w="567" w:type="dxa"/>
          </w:tcPr>
          <w:p w14:paraId="743312A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65EFBC3" w14:textId="77777777" w:rsidR="00E76BB9" w:rsidRPr="003624EC" w:rsidRDefault="00E76BB9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Электронный микроскопический контроль</w:t>
            </w:r>
          </w:p>
        </w:tc>
      </w:tr>
      <w:tr w:rsidR="005143BD" w:rsidRPr="003624EC" w14:paraId="5D5C56B7" w14:textId="77777777" w:rsidTr="005143BD">
        <w:tc>
          <w:tcPr>
            <w:tcW w:w="1559" w:type="dxa"/>
          </w:tcPr>
          <w:p w14:paraId="0E4CD5CB" w14:textId="223AFCF0" w:rsidR="005143BD" w:rsidRPr="003624EC" w:rsidRDefault="005143BD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OTC </w:t>
            </w:r>
          </w:p>
        </w:tc>
        <w:tc>
          <w:tcPr>
            <w:tcW w:w="567" w:type="dxa"/>
          </w:tcPr>
          <w:p w14:paraId="34B291FB" w14:textId="2B73E320" w:rsidR="005143BD" w:rsidRPr="003624EC" w:rsidRDefault="005143BD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41971DBB" w14:textId="01FE72A6" w:rsidR="005143BD" w:rsidRPr="003624EC" w:rsidRDefault="004F6362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Over-The-Counter. </w:t>
            </w:r>
            <w:r w:rsidR="005143BD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Лекарственные средства, отпускаемые без рецепта врача.</w:t>
            </w:r>
          </w:p>
        </w:tc>
      </w:tr>
      <w:tr w:rsidR="005143BD" w:rsidRPr="003624EC" w14:paraId="5542C26B" w14:textId="77777777" w:rsidTr="005143BD">
        <w:tc>
          <w:tcPr>
            <w:tcW w:w="1559" w:type="dxa"/>
          </w:tcPr>
          <w:p w14:paraId="3A7784C5" w14:textId="6D76265B" w:rsidR="005143BD" w:rsidRPr="003624EC" w:rsidRDefault="005143BD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MAT </w:t>
            </w:r>
          </w:p>
        </w:tc>
        <w:tc>
          <w:tcPr>
            <w:tcW w:w="567" w:type="dxa"/>
          </w:tcPr>
          <w:p w14:paraId="162D4EB0" w14:textId="15D764DD" w:rsidR="005143BD" w:rsidRPr="003624EC" w:rsidRDefault="005143BD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˗</w:t>
            </w:r>
          </w:p>
        </w:tc>
        <w:tc>
          <w:tcPr>
            <w:tcW w:w="6656" w:type="dxa"/>
          </w:tcPr>
          <w:p w14:paraId="63307699" w14:textId="31E0D85E" w:rsidR="005143BD" w:rsidRPr="003624EC" w:rsidRDefault="004F6362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Moving Annual Total. </w:t>
            </w:r>
            <w:r w:rsidR="005143BD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Аналитический период, представляющий собой скользящий интервал в 12 месяцев, который используется для оценки динамики продаж, потребления или других рыночных показателе</w:t>
            </w:r>
          </w:p>
        </w:tc>
      </w:tr>
    </w:tbl>
    <w:p w14:paraId="1C9DB9AD" w14:textId="77777777" w:rsidR="00A16315" w:rsidRPr="003624EC" w:rsidRDefault="00A16315" w:rsidP="00342341">
      <w:pPr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A304DCB" w14:textId="6D99C42C" w:rsidR="001E2387" w:rsidRPr="003624EC" w:rsidRDefault="001E2387" w:rsidP="00DD64FD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5" w:name="_Hlk198893636"/>
    </w:p>
    <w:p w14:paraId="7EFBBC23" w14:textId="77777777" w:rsidR="00B204AA" w:rsidRPr="003624EC" w:rsidRDefault="00B204AA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742B56E" w14:textId="77777777" w:rsidR="00DD64FD" w:rsidRPr="003624EC" w:rsidRDefault="00DD64FD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9F12970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F6BEB3B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4A2F78CD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CDD4CDB" w14:textId="77777777" w:rsidR="008E1CD1" w:rsidRPr="003624EC" w:rsidRDefault="008E1CD1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44595207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AA94401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E04E5F6" w14:textId="77777777" w:rsidR="00054E66" w:rsidRPr="003624EC" w:rsidRDefault="00054E66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9C66D71" w14:textId="77777777" w:rsidR="00054E66" w:rsidRPr="003624EC" w:rsidRDefault="00054E66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EE9E202" w14:textId="77777777" w:rsidR="00EE6376" w:rsidRPr="003624EC" w:rsidRDefault="00EE6376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7C7E810E" w14:textId="77777777" w:rsidR="00836CBC" w:rsidRPr="003624EC" w:rsidRDefault="00836CBC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B6A3F8D" w14:textId="77777777" w:rsidR="00DD64FD" w:rsidRPr="003624EC" w:rsidRDefault="00DD64FD" w:rsidP="00DD64FD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490382DA" w14:textId="72D255BE" w:rsidR="00A16315" w:rsidRPr="003624EC" w:rsidRDefault="00A16315" w:rsidP="00085357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6" w:name="_Hlk200362290"/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ВВЕДЕНИЕ</w:t>
      </w:r>
    </w:p>
    <w:p w14:paraId="26BFB06D" w14:textId="77777777" w:rsidR="00816FD2" w:rsidRPr="003624EC" w:rsidRDefault="00816FD2" w:rsidP="00361235">
      <w:pPr>
        <w:ind w:firstLine="851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bookmarkEnd w:id="5"/>
    <w:p w14:paraId="1125B02F" w14:textId="29D25DD7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ктуальность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ите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ик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шл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цио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итет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илакт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фекцио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урентоспособ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эффекти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щ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и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ев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-техн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ч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ш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ния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,4 %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озависимости (86,6 %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 и 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8 %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ившая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645A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83520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3520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3520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DE4C15B" w14:textId="67558E31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кс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рет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ённы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г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ящ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ептичес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номодулирующ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й</w:t>
      </w:r>
      <w:r w:rsidR="004736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4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7BDAB3EF" w14:textId="38F507BD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ова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е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цио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 н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озамещ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рет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ий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 (ЕАЭС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4B5C7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5]</w:t>
      </w:r>
      <w:r w:rsidR="004736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035C167" w14:textId="4F779F9C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Актуа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итель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ступ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ция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я.</w:t>
      </w:r>
    </w:p>
    <w:p w14:paraId="79493D58" w14:textId="7E6DD3AC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итет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шленност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г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ок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нство.</w:t>
      </w:r>
    </w:p>
    <w:p w14:paraId="09C34A44" w14:textId="646ADA6A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Цель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ов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404B865" w14:textId="1BBF21AF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Задач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:</w:t>
      </w:r>
    </w:p>
    <w:p w14:paraId="6422BC2D" w14:textId="04110163" w:rsidR="00882A54" w:rsidRPr="003624EC" w:rsidRDefault="006317FB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ст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у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AC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и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о-анатомический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химически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.</w:t>
      </w:r>
    </w:p>
    <w:p w14:paraId="239A011C" w14:textId="00AFF184" w:rsidR="00882A54" w:rsidRPr="003624EC" w:rsidRDefault="006317FB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у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ст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.</w:t>
      </w:r>
    </w:p>
    <w:p w14:paraId="5D1BD05B" w14:textId="3AE1679C" w:rsidR="00882A54" w:rsidRPr="003624EC" w:rsidRDefault="006317FB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у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пасность 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у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51B52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551B5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.</w:t>
      </w:r>
    </w:p>
    <w:p w14:paraId="0F151ECF" w14:textId="3D44EBA2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.</w:t>
      </w:r>
    </w:p>
    <w:p w14:paraId="384BA652" w14:textId="620DD0BF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о-эконом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.</w:t>
      </w:r>
    </w:p>
    <w:p w14:paraId="49385754" w14:textId="0A2EC4ED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бъекты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ное н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о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.</w:t>
      </w:r>
    </w:p>
    <w:p w14:paraId="117B0C8F" w14:textId="6A3649D8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редмет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246229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24622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4622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,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о-эконом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89D71A9" w14:textId="007FDF7C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етоды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пей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ы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ко-технологичес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ческие.</w:t>
      </w:r>
    </w:p>
    <w:p w14:paraId="0B1E4494" w14:textId="44AAA2B6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аучная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зна:</w:t>
      </w:r>
    </w:p>
    <w:p w14:paraId="23398FA0" w14:textId="77777777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первые: </w:t>
      </w:r>
    </w:p>
    <w:p w14:paraId="71F616A7" w14:textId="055F1C1C" w:rsidR="00473635" w:rsidRPr="003624EC" w:rsidRDefault="00473635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анд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о-анатом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есцент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р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годисперсио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генов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скопии (EDS);</w:t>
      </w:r>
    </w:p>
    <w:p w14:paraId="7247A6E4" w14:textId="78E28497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иров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</w:p>
    <w:p w14:paraId="41DA7AC1" w14:textId="1DD62A53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7" w:name="_Hlk200521176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пасности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у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у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 (Приложение А)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</w:p>
    <w:bookmarkEnd w:id="7"/>
    <w:p w14:paraId="75A416C0" w14:textId="77EE4562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о-эконом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FD1BF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309BF62" w14:textId="52AAEC8E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сновные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жения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вын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симые н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ту:</w:t>
      </w:r>
    </w:p>
    <w:p w14:paraId="59E51DCD" w14:textId="2E06EE45" w:rsidR="000D7A79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7194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19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анд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 Р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о-анатом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есцент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р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годисперсио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генов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42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скопии (EDS)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</w:p>
    <w:p w14:paraId="17FFE15B" w14:textId="617AA6BF" w:rsidR="00882A54" w:rsidRPr="003624EC" w:rsidRDefault="00A57E69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8" w:name="_Hlk200521191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5D694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FD1BF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Приложение Б)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</w:p>
    <w:bookmarkEnd w:id="8"/>
    <w:p w14:paraId="4E750FDD" w14:textId="4DA537B0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пасности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7D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</w:p>
    <w:p w14:paraId="7BEE66C6" w14:textId="1D7ABE04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и е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.</w:t>
      </w:r>
    </w:p>
    <w:p w14:paraId="67B5113B" w14:textId="280B5B7D" w:rsidR="009657F9" w:rsidRPr="003624EC" w:rsidRDefault="00882A54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рактическая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ледования: </w:t>
      </w:r>
    </w:p>
    <w:p w14:paraId="5ADB69DC" w14:textId="54B06B3D" w:rsidR="009657F9" w:rsidRPr="003624EC" w:rsidRDefault="009657F9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9" w:name="_Hlk200521223"/>
      <w:bookmarkStart w:id="10" w:name="_Hlk200521268"/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рек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мендова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ра и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товки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56791F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56791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791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нтификац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вержде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lastRenderedPageBreak/>
        <w:t>РГП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ПХВ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«Институтом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бот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ники и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индустрии»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Ал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ты, РК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авки: </w:t>
      </w:r>
      <w:r w:rsidR="00054E66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№ 0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–05/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(Приложение </w:t>
      </w:r>
      <w:r w:rsidR="005D694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В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);</w:t>
      </w:r>
    </w:p>
    <w:bookmarkEnd w:id="9"/>
    <w:p w14:paraId="6AB63C03" w14:textId="636DAB06" w:rsidR="009657F9" w:rsidRPr="003624EC" w:rsidRDefault="009657F9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веде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санитарна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ертиз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ья 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дных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нтинных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низмов в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ударственном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уч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ждении «Территориальна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екц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итет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екции в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аг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промышленном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лексе п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ду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Ал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ты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истерств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ел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ьск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хоз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яйств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ахстан»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санитарног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ификата О70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09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456744 (Приложение </w:t>
      </w:r>
      <w:r w:rsidR="006214B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Г</w:t>
      </w:r>
      <w:r w:rsidR="006D14A9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);</w:t>
      </w:r>
    </w:p>
    <w:p w14:paraId="0DCEE38F" w14:textId="4928A956" w:rsidR="009657F9" w:rsidRPr="003624EC" w:rsidRDefault="009657F9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ра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работа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цификац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ства на «ЛРС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»</w:t>
      </w:r>
      <w:r w:rsidR="005D694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586E9172" w14:textId="639CF4F4" w:rsidR="0056791F" w:rsidRPr="003624EC" w:rsidRDefault="0056791F" w:rsidP="0056791F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раз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работан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соб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гус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того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NewRomanPSMT" w:hAnsi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мац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ерации с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уль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тразвукового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действия.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тавлена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цификация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ества на «Экстракт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NewRomanPSMT" w:hAnsi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E13F76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гус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E13F76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той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»,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орая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дрена в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уче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бный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цесс на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каф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едре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мацевтической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нологии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НАО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«Казахский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нац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иональный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ицинский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верситет им. </w:t>
      </w:r>
      <w:r w:rsidR="00054E66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С. Д.</w:t>
      </w:r>
      <w:r w:rsidR="006317FB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 Асф</w:t>
      </w:r>
      <w:r w:rsidR="006317FB" w:rsidRPr="006317FB">
        <w:rPr>
          <w:rFonts w:ascii="Times New Roman" w:eastAsia="TimesNewRomanPSMT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37271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ендиярова» (Приложения Д, Е, Ж).</w:t>
      </w:r>
    </w:p>
    <w:p w14:paraId="59DA68F2" w14:textId="2C6C5528" w:rsidR="009657F9" w:rsidRPr="003624EC" w:rsidRDefault="009657F9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ех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учения и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цификация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я, н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того из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ЛРС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ап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бированы в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изводство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ООО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«ИМР», г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Сан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кт-Петербург, РФ </w:t>
      </w:r>
      <w:r w:rsidR="006214B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(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Приложени</w:t>
      </w:r>
      <w:r w:rsidR="0084183E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е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84183E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И</w:t>
      </w:r>
      <w:r w:rsidR="00882A54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)</w:t>
      </w:r>
      <w:r w:rsidR="006214B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65744AAA" w14:textId="02A207BB" w:rsidR="009657F9" w:rsidRPr="003624EC" w:rsidRDefault="009657F9" w:rsidP="009657F9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е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ертационно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раб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оты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не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рены 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ный 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чно-исследовательски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ф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дру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мышленно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рст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ФГБ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D1B5C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ОУ ВО 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«Санкт-Петербургски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дарственны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ко-фармацевтически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D6940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ерситет»</w:t>
      </w:r>
      <w:r w:rsidR="00BD1B5C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З РК </w:t>
      </w:r>
      <w:r w:rsidR="005D6940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(Приложение </w:t>
      </w:r>
      <w:r w:rsidR="0084183E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К</w:t>
      </w:r>
      <w:r w:rsidR="005D6940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>)</w:t>
      </w:r>
      <w:r w:rsidR="00AA328A" w:rsidRPr="003624EC">
        <w:rPr>
          <w:rFonts w:ascii="Times New Roman" w:eastAsia="TimesNewRomanPSMT" w:hAnsi="Times New Roman"/>
          <w:noProof/>
          <w:color w:val="000000" w:themeColor="text1"/>
          <w:sz w:val="28"/>
          <w:szCs w:val="28"/>
          <w:lang w:val="kk-KZ" w:eastAsia="ru-RU"/>
        </w:rPr>
        <w:t xml:space="preserve">; </w:t>
      </w:r>
    </w:p>
    <w:p w14:paraId="74E853B1" w14:textId="5BB6A587" w:rsidR="00990A74" w:rsidRPr="003624EC" w:rsidRDefault="009657F9" w:rsidP="00990A7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ому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анд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,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тор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рали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во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C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R 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#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9,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о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ё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итор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ипи (США) (Приложение Л);</w:t>
      </w:r>
    </w:p>
    <w:p w14:paraId="4247843F" w14:textId="7CE207EC" w:rsidR="009657F9" w:rsidRPr="003624EC" w:rsidRDefault="00990A74" w:rsidP="00990A7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разец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ессо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ьюн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ж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ессо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и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и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т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н (Корваллис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н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 –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ё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р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а (США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M-050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иложение 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жение Н).</w:t>
      </w:r>
    </w:p>
    <w:bookmarkEnd w:id="10"/>
    <w:p w14:paraId="4211F56A" w14:textId="4DD89FFB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ичный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д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торанта:  </w:t>
      </w:r>
    </w:p>
    <w:p w14:paraId="4600A97E" w14:textId="711C612E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оя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беж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ов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мир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т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ч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а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ок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ен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ё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.</w:t>
      </w:r>
    </w:p>
    <w:p w14:paraId="22731347" w14:textId="5A6EA20C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ле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лог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тель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 и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мос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</w:p>
    <w:p w14:paraId="33B74FBA" w14:textId="09E30FCF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пробация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ультатов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ертации:</w:t>
      </w:r>
    </w:p>
    <w:p w14:paraId="1A7A709C" w14:textId="4ACCBF03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но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а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ликова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й:</w:t>
      </w:r>
    </w:p>
    <w:p w14:paraId="663EC292" w14:textId="03BBE80B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с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C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 «Int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i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u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ess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x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ssipp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. </w:t>
      </w:r>
    </w:p>
    <w:p w14:paraId="10BB5A32" w14:textId="4B246A7E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11" w:name="_Hlk200521295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д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l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struct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n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gy-Dispersive X-ra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troscop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x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ssipp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AA328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иложение </w:t>
      </w:r>
      <w:r w:rsidR="00B86DB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</w:t>
      </w:r>
      <w:r w:rsidR="00AA328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7E7FED01" w14:textId="67133724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д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iling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g LC-DAD-QToF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x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ssipp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AA328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иложение </w:t>
      </w:r>
      <w:r w:rsidR="00B86DB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</w:t>
      </w:r>
      <w:r w:rsidR="00AA328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bookmarkEnd w:id="11"/>
    <w:p w14:paraId="0CB42C16" w14:textId="77777777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убликации:</w:t>
      </w:r>
    </w:p>
    <w:p w14:paraId="770C110B" w14:textId="65569FCF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ликованы в 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ах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ируемо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us;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етом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етом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ер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;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Г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Национа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лекту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енности».</w:t>
      </w:r>
    </w:p>
    <w:p w14:paraId="24F6D706" w14:textId="2E2F391E" w:rsidR="00882A54" w:rsidRPr="003624EC" w:rsidRDefault="00882A54" w:rsidP="00882A54">
      <w:pPr>
        <w:ind w:firstLine="709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бъем 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сертации: </w:t>
      </w:r>
    </w:p>
    <w:p w14:paraId="22BECEAC" w14:textId="5C9D08BB" w:rsidR="00DC2B28" w:rsidRPr="003624EC" w:rsidRDefault="00882A54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ссертацио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ючае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1CF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ц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пис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,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, </w:t>
      </w:r>
      <w:r w:rsidR="008F023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990A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а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беж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ы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ж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ит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ре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ения.</w:t>
      </w:r>
    </w:p>
    <w:bookmarkEnd w:id="6"/>
    <w:p w14:paraId="7D424E18" w14:textId="73BAFC55" w:rsidR="009657F9" w:rsidRPr="003624EC" w:rsidRDefault="009657F9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76F2E68" w14:textId="2F542A6B" w:rsidR="009657F9" w:rsidRPr="003624EC" w:rsidRDefault="009657F9" w:rsidP="00882A54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5725002" w14:textId="77777777" w:rsidR="005107D9" w:rsidRPr="003624EC" w:rsidRDefault="005107D9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B464709" w14:textId="2026FEED" w:rsidR="008E1CD1" w:rsidRPr="003624EC" w:rsidRDefault="008E1CD1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30E9FD2" w14:textId="3315E6F9" w:rsidR="00990A74" w:rsidRPr="003624EC" w:rsidRDefault="00990A74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A4AB453" w14:textId="77777777" w:rsidR="00990A74" w:rsidRPr="003624EC" w:rsidRDefault="00990A74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78F8DE5" w14:textId="77777777" w:rsidR="003E5EEF" w:rsidRPr="003624EC" w:rsidRDefault="003E5EEF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DD0C57E" w14:textId="77777777" w:rsidR="003E5EEF" w:rsidRPr="003624EC" w:rsidRDefault="003E5EEF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3FC2FDA" w14:textId="77777777" w:rsidR="003E5EEF" w:rsidRPr="003624EC" w:rsidRDefault="003E5EEF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9718C54" w14:textId="77777777" w:rsidR="003E5EEF" w:rsidRPr="003624EC" w:rsidRDefault="003E5EEF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9B7CA95" w14:textId="1E6FE1BB" w:rsidR="00B86DB8" w:rsidRPr="003624EC" w:rsidRDefault="00B86DB8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1073A09" w14:textId="77777777" w:rsidR="00054E66" w:rsidRPr="003624EC" w:rsidRDefault="00054E66" w:rsidP="00882A5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4F4AF09" w14:textId="36B78ADD" w:rsidR="0097440B" w:rsidRPr="003624EC" w:rsidRDefault="006317FB" w:rsidP="0041259C">
      <w:pPr>
        <w:ind w:firstLine="567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12" w:name="_Hlk200260226"/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1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13" w:name="_Hlk198880444"/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ИШ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АЙНИКИ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КАЗ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АХСТАНА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КАК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СТ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ОЧНИК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БИО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ОГИЧЕСКИ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КТ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ВНЫХ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ВЕЩ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ЕСТВ.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ЕР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СПЕКТИВЫ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СС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ЕДОВАНИЯ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(L.)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A6207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29EBB780" w14:textId="77777777" w:rsidR="0097440B" w:rsidRPr="003624EC" w:rsidRDefault="0097440B" w:rsidP="0041259C">
      <w:pPr>
        <w:ind w:firstLine="567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2EB6B10" w14:textId="43516856" w:rsidR="0097440B" w:rsidRPr="003624EC" w:rsidRDefault="006317FB" w:rsidP="0041259C">
      <w:pPr>
        <w:ind w:firstLine="567"/>
        <w:jc w:val="both"/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Общ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ая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хар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актеристика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ре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дставителей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род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а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C2B28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.</w:t>
      </w:r>
    </w:p>
    <w:p w14:paraId="2C771C2E" w14:textId="759E3F50" w:rsidR="0097440B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семей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meliace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ё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ществен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кт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й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ар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ю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ли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(БАВ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.</w:t>
      </w:r>
    </w:p>
    <w:p w14:paraId="1B82429B" w14:textId="7D1CC501" w:rsidR="0097440B" w:rsidRPr="003624EC" w:rsidRDefault="00B476D2" w:rsidP="002C0A33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стави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к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иоз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ом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вентр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ть их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ё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ым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ртекс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исты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у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агаю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по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ы 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 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×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566B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е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атых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ы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чат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кам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е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то-зелёной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о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агаю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е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д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тивно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й [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9744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697959D8" w14:textId="0DC0FC90" w:rsidR="0097440B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д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ю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м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ундр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в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ях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а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ье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тор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я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ниторинге [</w:t>
      </w:r>
      <w:bookmarkStart w:id="14" w:name="_Hlk199133932"/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bookmarkEnd w:id="14"/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94465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6A9BDB5B" w14:textId="6E6E91AE" w:rsidR="00426B31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итохим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ли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зофура (уснин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доны (фумарпротоцетраровая</w:t>
      </w:r>
      <w:r w:rsidR="000D60B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ихестеринов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657F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цетрар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D60B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икт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 (лихестеринова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ихестерин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ni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icans,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2D2ED1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do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ntella, 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b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sata</w:t>
      </w:r>
      <w:r w:rsidR="002D2ED1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 </w:t>
      </w:r>
      <w:r w:rsidR="002D2ED1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St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D2ED1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ppae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актериальн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ы</w:t>
      </w:r>
      <w:r w:rsidR="0094465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A566B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3BA9F6F6" w14:textId="4A1664FB" w:rsidR="0097440B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ж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исланд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цио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ар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и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у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номодулирующу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кс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актери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положитель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триц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us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domona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e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ginos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дар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ихестерин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таген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цит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авл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ш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диальдегида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B3B7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26EBF738" w14:textId="5445045E" w:rsidR="0097440B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i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str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ж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дар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й (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9 мг/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ы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i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str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rococc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fa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alis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us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lb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ns и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sp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rgill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pp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A612B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7B3B7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4C68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] </w:t>
      </w:r>
    </w:p>
    <w:p w14:paraId="3CAC3D43" w14:textId="45E7CFDD" w:rsidR="00A40112" w:rsidRPr="003624EC" w:rsidRDefault="0097440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л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и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дицин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к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ть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.</w:t>
      </w:r>
    </w:p>
    <w:p w14:paraId="4BF8B013" w14:textId="77777777" w:rsidR="00426B31" w:rsidRPr="003624EC" w:rsidRDefault="00426B31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6B6FC52" w14:textId="3FF8CCC6" w:rsidR="00A40112" w:rsidRPr="003624EC" w:rsidRDefault="006317FB" w:rsidP="0041259C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15" w:name="_Hlk165887688"/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Бот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ническое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опи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ание</w:t>
      </w:r>
      <w:r w:rsidR="00B476D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аре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л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ространени</w:t>
      </w:r>
      <w:r w:rsidR="00B476D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я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A40112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(L.)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A620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08E3EFE1" w14:textId="792241A7" w:rsidR="00A40112" w:rsidRPr="003624EC" w:rsidRDefault="00A40112" w:rsidP="00AF1533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шайни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от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аю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и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с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бактер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ю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нтез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х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б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ы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ая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ше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.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у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ат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ющей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ной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A3621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м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я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ниторинг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оро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од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о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выгодным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а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з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нтез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т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ни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щ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гоприя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ждений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е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м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. О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к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тые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ой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с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м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твлён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ной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8 м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я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шен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о-олив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но-бу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я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л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ок (беловат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й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я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да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я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ами </w:t>
      </w:r>
      <w:r w:rsidR="0008535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щественно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ей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F153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="0044736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B76493B" w14:textId="5225BE0B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о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дей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, н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и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а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ществам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апротеобактери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ществ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c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tobacterace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obacteriace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и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охим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ш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</w:t>
      </w:r>
      <w:r w:rsidR="0057390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F153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2D2ED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211CEFD" w14:textId="2351367A" w:rsidR="00A40112" w:rsidRPr="003624EC" w:rsidRDefault="00A40112" w:rsidP="00AF1533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ыв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00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,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числен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0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ящихся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но 7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на "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"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ди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а "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r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" (уменьшительное от "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r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"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ча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ш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щ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лает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к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к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х</w:t>
      </w:r>
      <w:r w:rsidR="00AF153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ликовано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х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ус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тел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ологии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 "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ethod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m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de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cto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nes ad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r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Red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gere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Te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tavit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"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н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идн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пончат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ват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ем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че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ми.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ифик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пе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ло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мотр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A3621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D17A6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AF153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, с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="00F938D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03E787B" w14:textId="5D9E34FB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врем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ном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ваться,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ме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ждений.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я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ё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к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риои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</w:t>
      </w:r>
      <w:r w:rsidR="00A3621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21A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015B9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21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0651BBB9" w14:textId="13EB4B7C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пи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вентр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чат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ац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ющую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о-желтых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p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ртек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ли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476D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ю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и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жи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C1682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ю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инчат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фер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порами (6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×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шин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тс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н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 н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ном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же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1C054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C1682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bookmarkStart w:id="16" w:name="_Hlk199134302"/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End w:id="16"/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E431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C1682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C74EA99" w14:textId="537C21D9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s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tralis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pae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ri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orum,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p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-коричне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, в 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n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-зелены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ном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торами.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ep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ncol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kam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tschat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у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а к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тик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ификац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ли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nig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ica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х, в 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vian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ю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тор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ых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ов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E21E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C58C90C" w14:textId="593F474D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р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ификац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и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ва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ю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ящ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оза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нг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.</w:t>
      </w:r>
    </w:p>
    <w:p w14:paraId="3525A68E" w14:textId="2304411E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льнейш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ив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полити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оточе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ия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й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о-физи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торий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E21E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="00F938D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8E27AEB" w14:textId="70B6593C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стави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оль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ко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ю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ьях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do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ntell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ri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or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vian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Юж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s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trali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в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з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ализац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чески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и. В то 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е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nig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icans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ющ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й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и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p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ри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й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ины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ras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adin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йкаль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аф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щих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д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ri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or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н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аф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р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щие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Юж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ющих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о-географ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еренци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E21E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E21E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5AD2B76" w14:textId="129C4CA3" w:rsidR="009D1744" w:rsidRPr="003624EC" w:rsidRDefault="00A40112" w:rsidP="00E81E5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аф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ка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н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н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bookmarkEnd w:id="15"/>
    </w:p>
    <w:p w14:paraId="4A52438D" w14:textId="24542A6C" w:rsidR="00493712" w:rsidRPr="003624EC" w:rsidRDefault="00493712" w:rsidP="00493712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евид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ид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щего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 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ироваться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.</w:t>
      </w:r>
    </w:p>
    <w:p w14:paraId="50F65356" w14:textId="56B1190C" w:rsidR="00493712" w:rsidRPr="003624EC" w:rsidRDefault="00493712" w:rsidP="00493712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ч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оваться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ных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д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й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ножение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уют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kam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zat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la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vig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bt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s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шин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нож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оженны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тив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ножению.</w:t>
      </w:r>
    </w:p>
    <w:p w14:paraId="371D71C2" w14:textId="77777777" w:rsidR="00990A74" w:rsidRPr="003624EC" w:rsidRDefault="00990A74" w:rsidP="00493712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34ADECD" w14:textId="77777777" w:rsidR="00493712" w:rsidRPr="003624EC" w:rsidRDefault="00493712" w:rsidP="00E81E5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ADF49CB" w14:textId="4025AB49" w:rsidR="003E5B24" w:rsidRPr="003624EC" w:rsidRDefault="00A40112" w:rsidP="001C054F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аблица</w:t>
      </w:r>
      <w:r w:rsidR="009D174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402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</w:t>
      </w:r>
    </w:p>
    <w:tbl>
      <w:tblPr>
        <w:tblW w:w="949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6"/>
        <w:gridCol w:w="3828"/>
        <w:gridCol w:w="1701"/>
        <w:gridCol w:w="1559"/>
        <w:gridCol w:w="1129"/>
      </w:tblGrid>
      <w:tr w:rsidR="00A40112" w:rsidRPr="003624EC" w14:paraId="1E0DE022" w14:textId="77777777" w:rsidTr="00A40112">
        <w:trPr>
          <w:trHeight w:val="503"/>
          <w:jc w:val="center"/>
        </w:trPr>
        <w:tc>
          <w:tcPr>
            <w:tcW w:w="1276" w:type="dxa"/>
          </w:tcPr>
          <w:p w14:paraId="48000046" w14:textId="3B3A0F5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п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а</w:t>
            </w:r>
          </w:p>
        </w:tc>
        <w:tc>
          <w:tcPr>
            <w:tcW w:w="3828" w:type="dxa"/>
          </w:tcPr>
          <w:p w14:paraId="431760DC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вет</w:t>
            </w:r>
          </w:p>
        </w:tc>
        <w:tc>
          <w:tcPr>
            <w:tcW w:w="1701" w:type="dxa"/>
          </w:tcPr>
          <w:p w14:paraId="72EBB32F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руктура</w:t>
            </w:r>
          </w:p>
        </w:tc>
        <w:tc>
          <w:tcPr>
            <w:tcW w:w="1559" w:type="dxa"/>
          </w:tcPr>
          <w:p w14:paraId="5745F50E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бстрат</w:t>
            </w:r>
          </w:p>
        </w:tc>
        <w:tc>
          <w:tcPr>
            <w:tcW w:w="1129" w:type="dxa"/>
          </w:tcPr>
          <w:p w14:paraId="31D6F1FA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сылки</w:t>
            </w:r>
          </w:p>
        </w:tc>
      </w:tr>
      <w:tr w:rsidR="009D1744" w:rsidRPr="003624EC" w14:paraId="04F1AC2A" w14:textId="77777777" w:rsidTr="009D1744">
        <w:trPr>
          <w:trHeight w:val="70"/>
          <w:jc w:val="center"/>
        </w:trPr>
        <w:tc>
          <w:tcPr>
            <w:tcW w:w="1276" w:type="dxa"/>
          </w:tcPr>
          <w:p w14:paraId="5DBE1610" w14:textId="6EF0C0DB" w:rsidR="009D1744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3828" w:type="dxa"/>
          </w:tcPr>
          <w:p w14:paraId="60613901" w14:textId="5CD0234C" w:rsidR="009D1744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1701" w:type="dxa"/>
          </w:tcPr>
          <w:p w14:paraId="0CD4C95D" w14:textId="34FCF1C4" w:rsidR="009D1744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1559" w:type="dxa"/>
          </w:tcPr>
          <w:p w14:paraId="5A3D9AC6" w14:textId="00D68325" w:rsidR="009D1744" w:rsidRPr="003624EC" w:rsidRDefault="009D1744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4</w:t>
            </w:r>
          </w:p>
        </w:tc>
        <w:tc>
          <w:tcPr>
            <w:tcW w:w="1129" w:type="dxa"/>
          </w:tcPr>
          <w:p w14:paraId="08677B4B" w14:textId="4071C5E2" w:rsidR="009D1744" w:rsidRPr="003624EC" w:rsidRDefault="009D1744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5</w:t>
            </w:r>
          </w:p>
        </w:tc>
      </w:tr>
      <w:tr w:rsidR="00A40112" w:rsidRPr="003624EC" w14:paraId="378CD627" w14:textId="77777777" w:rsidTr="00FD3A0C">
        <w:trPr>
          <w:trHeight w:val="1114"/>
          <w:jc w:val="center"/>
        </w:trPr>
        <w:tc>
          <w:tcPr>
            <w:tcW w:w="1276" w:type="dxa"/>
          </w:tcPr>
          <w:p w14:paraId="155C49CD" w14:textId="637B9B86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cu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leata</w:t>
            </w:r>
          </w:p>
          <w:p w14:paraId="108801F6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Schreb.) Fr.</w:t>
            </w:r>
          </w:p>
        </w:tc>
        <w:tc>
          <w:tcPr>
            <w:tcW w:w="3828" w:type="dxa"/>
          </w:tcPr>
          <w:p w14:paraId="4CBFEE97" w14:textId="5E93A94D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</w:t>
            </w:r>
          </w:p>
          <w:p w14:paraId="7A3107D8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00340AE2" wp14:editId="67921E38">
                  <wp:extent cx="1481667" cy="1111369"/>
                  <wp:effectExtent l="0" t="0" r="4445" b="0"/>
                  <wp:docPr id="2092381266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2381266" name="Рисунок 2092381266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4759" cy="1113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2B02AD9B" w14:textId="70A68C04" w:rsidR="00A40112" w:rsidRPr="003624EC" w:rsidRDefault="00A40112" w:rsidP="009D1744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ьны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и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</w:t>
            </w:r>
          </w:p>
        </w:tc>
        <w:tc>
          <w:tcPr>
            <w:tcW w:w="1559" w:type="dxa"/>
          </w:tcPr>
          <w:p w14:paraId="20CACCEE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  <w:p w14:paraId="1F249417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29" w:type="dxa"/>
            <w:shd w:val="clear" w:color="auto" w:fill="auto"/>
          </w:tcPr>
          <w:p w14:paraId="5951F0B9" w14:textId="4C0CCC7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40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31BFC89B" w14:textId="77777777" w:rsidTr="00A40112">
        <w:trPr>
          <w:trHeight w:val="2274"/>
          <w:jc w:val="center"/>
        </w:trPr>
        <w:tc>
          <w:tcPr>
            <w:tcW w:w="1276" w:type="dxa"/>
          </w:tcPr>
          <w:p w14:paraId="3100740E" w14:textId="67F585B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nn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e</w:t>
            </w:r>
          </w:p>
          <w:p w14:paraId="79710769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Oxner</w:t>
            </w:r>
          </w:p>
        </w:tc>
        <w:tc>
          <w:tcPr>
            <w:tcW w:w="3828" w:type="dxa"/>
          </w:tcPr>
          <w:p w14:paraId="3E6FE6AA" w14:textId="35F8A856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ли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ло-желтый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лл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я</w:t>
            </w:r>
          </w:p>
          <w:p w14:paraId="65F0DC20" w14:textId="3ED99F0F" w:rsidR="00A40112" w:rsidRPr="003624EC" w:rsidRDefault="003D760A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3DB7DAB7" wp14:editId="4BA12FA2">
                  <wp:extent cx="1493520" cy="1120336"/>
                  <wp:effectExtent l="0" t="0" r="0" b="3810"/>
                  <wp:docPr id="45048025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0480251" name="Рисунок 450480251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433" cy="1124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6439B414" w14:textId="2B63738D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ре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улированные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п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ции 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юдались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ц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идии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</w:t>
            </w:r>
          </w:p>
        </w:tc>
        <w:tc>
          <w:tcPr>
            <w:tcW w:w="1559" w:type="dxa"/>
          </w:tcPr>
          <w:p w14:paraId="14BE5828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6548B7CB" w14:textId="479DBFEA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4BA68A7B" w14:textId="77777777" w:rsidTr="00FD3A0C">
        <w:trPr>
          <w:trHeight w:val="2279"/>
          <w:jc w:val="center"/>
        </w:trPr>
        <w:tc>
          <w:tcPr>
            <w:tcW w:w="1276" w:type="dxa"/>
          </w:tcPr>
          <w:p w14:paraId="257F9E54" w14:textId="12CE6933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us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traliensis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.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eb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r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ex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</w:p>
        </w:tc>
        <w:tc>
          <w:tcPr>
            <w:tcW w:w="3828" w:type="dxa"/>
          </w:tcPr>
          <w:p w14:paraId="2BE9C2F3" w14:textId="018FE21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ли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хнос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хнос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вато-коричневая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-коричневой</w:t>
            </w:r>
          </w:p>
          <w:p w14:paraId="41E8B43A" w14:textId="7A4D3AD1" w:rsidR="00A40112" w:rsidRPr="003624EC" w:rsidRDefault="002229D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7FD66EEA" wp14:editId="4BD63EF8">
                  <wp:extent cx="1485900" cy="1114620"/>
                  <wp:effectExtent l="0" t="0" r="0" b="9525"/>
                  <wp:docPr id="2061062868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1062868" name="Рисунок 206106286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1639" cy="111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1756E7A5" w14:textId="37767B21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раев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инальным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ц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идиями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п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е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вестны</w:t>
            </w:r>
          </w:p>
        </w:tc>
        <w:tc>
          <w:tcPr>
            <w:tcW w:w="1559" w:type="dxa"/>
          </w:tcPr>
          <w:p w14:paraId="7C015EDC" w14:textId="5D82A542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кольный</w:t>
            </w:r>
          </w:p>
        </w:tc>
        <w:tc>
          <w:tcPr>
            <w:tcW w:w="1129" w:type="dxa"/>
            <w:shd w:val="clear" w:color="auto" w:fill="auto"/>
          </w:tcPr>
          <w:p w14:paraId="5BA1076B" w14:textId="5BDC743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473435B6" w14:textId="77777777" w:rsidTr="00A40112">
        <w:trPr>
          <w:trHeight w:val="618"/>
          <w:jc w:val="center"/>
        </w:trPr>
        <w:tc>
          <w:tcPr>
            <w:tcW w:w="1276" w:type="dxa"/>
          </w:tcPr>
          <w:p w14:paraId="4F1B7F21" w14:textId="7694F0B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re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poae</w:t>
            </w:r>
          </w:p>
        </w:tc>
        <w:tc>
          <w:tcPr>
            <w:tcW w:w="3828" w:type="dxa"/>
          </w:tcPr>
          <w:p w14:paraId="3D9DDE05" w14:textId="31373316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к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(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)</w:t>
            </w:r>
          </w:p>
          <w:p w14:paraId="6C5B27FA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6B9E4B4B" wp14:editId="4DB23219">
                  <wp:extent cx="1539769" cy="1038225"/>
                  <wp:effectExtent l="0" t="0" r="3810" b="0"/>
                  <wp:docPr id="1548108071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8108071" name="Рисунок 1548108071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8867" cy="104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00198A93" w14:textId="4441BEA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ре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</w:p>
          <w:p w14:paraId="6EE5DA7A" w14:textId="2971D8C2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и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</w:t>
            </w:r>
          </w:p>
        </w:tc>
        <w:tc>
          <w:tcPr>
            <w:tcW w:w="1559" w:type="dxa"/>
          </w:tcPr>
          <w:p w14:paraId="02FB798E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ртикольный</w:t>
            </w:r>
          </w:p>
        </w:tc>
        <w:tc>
          <w:tcPr>
            <w:tcW w:w="1129" w:type="dxa"/>
          </w:tcPr>
          <w:p w14:paraId="0472E7D3" w14:textId="001CA30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E21E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0F834B62" w14:textId="77777777" w:rsidTr="009D1744">
        <w:trPr>
          <w:trHeight w:val="618"/>
          <w:jc w:val="center"/>
        </w:trPr>
        <w:tc>
          <w:tcPr>
            <w:tcW w:w="1276" w:type="dxa"/>
            <w:tcBorders>
              <w:bottom w:val="nil"/>
            </w:tcBorders>
          </w:tcPr>
          <w:p w14:paraId="38FD7075" w14:textId="6D73546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eri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orum</w:t>
            </w:r>
          </w:p>
          <w:p w14:paraId="6DD011E4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Opiz</w:t>
            </w:r>
          </w:p>
        </w:tc>
        <w:tc>
          <w:tcPr>
            <w:tcW w:w="3828" w:type="dxa"/>
            <w:tcBorders>
              <w:bottom w:val="nil"/>
            </w:tcBorders>
          </w:tcPr>
          <w:p w14:paraId="624B4C6A" w14:textId="7C69954A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 о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ө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ого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л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н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ого</w:t>
            </w:r>
          </w:p>
          <w:p w14:paraId="7DBF709F" w14:textId="51108D89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дулла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я</w:t>
            </w:r>
          </w:p>
          <w:p w14:paraId="3450761A" w14:textId="53371F48" w:rsidR="00A40112" w:rsidRPr="003624EC" w:rsidRDefault="002229D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04B7DF48" wp14:editId="57D6B9BC">
                  <wp:extent cx="1546590" cy="1160145"/>
                  <wp:effectExtent l="0" t="0" r="0" b="1905"/>
                  <wp:docPr id="161739238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7392386" name="Рисунок 1617392386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954" cy="1172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tcBorders>
              <w:bottom w:val="nil"/>
            </w:tcBorders>
          </w:tcPr>
          <w:p w14:paraId="0DCFA47B" w14:textId="7B66287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ьные</w:t>
            </w:r>
          </w:p>
          <w:p w14:paraId="71E5BEC6" w14:textId="435E3129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х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  <w:p w14:paraId="15D4A5B2" w14:textId="42D046DB" w:rsidR="00A40112" w:rsidRPr="003624EC" w:rsidRDefault="00A40112" w:rsidP="009D174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по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ые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  <w:p w14:paraId="110FB998" w14:textId="6D2B498C" w:rsidR="00A40112" w:rsidRPr="003624EC" w:rsidRDefault="00A40112" w:rsidP="009D174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ред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ет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D174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л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D174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инчатые/краевые</w:t>
            </w:r>
          </w:p>
        </w:tc>
        <w:tc>
          <w:tcPr>
            <w:tcW w:w="1559" w:type="dxa"/>
            <w:tcBorders>
              <w:bottom w:val="nil"/>
            </w:tcBorders>
          </w:tcPr>
          <w:p w14:paraId="234FAE7F" w14:textId="41303793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коль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а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кольный</w:t>
            </w:r>
          </w:p>
        </w:tc>
        <w:tc>
          <w:tcPr>
            <w:tcW w:w="1129" w:type="dxa"/>
            <w:tcBorders>
              <w:bottom w:val="nil"/>
            </w:tcBorders>
          </w:tcPr>
          <w:p w14:paraId="42E61368" w14:textId="0851D33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9D1744" w:rsidRPr="003624EC" w14:paraId="697693EE" w14:textId="77777777" w:rsidTr="009D1744">
        <w:trPr>
          <w:trHeight w:val="618"/>
          <w:jc w:val="center"/>
        </w:trPr>
        <w:tc>
          <w:tcPr>
            <w:tcW w:w="9493" w:type="dxa"/>
            <w:gridSpan w:val="5"/>
            <w:tcBorders>
              <w:top w:val="nil"/>
              <w:left w:val="nil"/>
              <w:right w:val="nil"/>
            </w:tcBorders>
          </w:tcPr>
          <w:p w14:paraId="457D0D5D" w14:textId="58263C5A" w:rsidR="009D1744" w:rsidRPr="003624EC" w:rsidRDefault="009D1744" w:rsidP="009D1744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lastRenderedPageBreak/>
              <w:t>Продолжен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т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лицы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</w:p>
        </w:tc>
      </w:tr>
      <w:tr w:rsidR="00713C6E" w:rsidRPr="003624EC" w14:paraId="05651292" w14:textId="77777777" w:rsidTr="00713C6E">
        <w:trPr>
          <w:trHeight w:val="225"/>
          <w:jc w:val="center"/>
        </w:trPr>
        <w:tc>
          <w:tcPr>
            <w:tcW w:w="1276" w:type="dxa"/>
          </w:tcPr>
          <w:p w14:paraId="59B2975D" w14:textId="0FB0DFFD" w:rsidR="00713C6E" w:rsidRPr="003624EC" w:rsidRDefault="006317FB" w:rsidP="00713C6E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3828" w:type="dxa"/>
          </w:tcPr>
          <w:p w14:paraId="3365BDA7" w14:textId="49A78C9B" w:rsidR="00713C6E" w:rsidRPr="003624EC" w:rsidRDefault="006317FB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1701" w:type="dxa"/>
          </w:tcPr>
          <w:p w14:paraId="6129749A" w14:textId="50252FE9" w:rsidR="00713C6E" w:rsidRPr="003624EC" w:rsidRDefault="006317FB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1559" w:type="dxa"/>
          </w:tcPr>
          <w:p w14:paraId="0E6B15FC" w14:textId="5E0CF25D" w:rsidR="00713C6E" w:rsidRPr="003624EC" w:rsidRDefault="00713C6E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4</w:t>
            </w:r>
          </w:p>
        </w:tc>
        <w:tc>
          <w:tcPr>
            <w:tcW w:w="1129" w:type="dxa"/>
          </w:tcPr>
          <w:p w14:paraId="3D371673" w14:textId="31BABC78" w:rsidR="00713C6E" w:rsidRPr="003624EC" w:rsidRDefault="00713C6E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5</w:t>
            </w:r>
          </w:p>
        </w:tc>
      </w:tr>
      <w:tr w:rsidR="00A40112" w:rsidRPr="003624EC" w14:paraId="727F6DDB" w14:textId="77777777" w:rsidTr="00A40112">
        <w:trPr>
          <w:trHeight w:val="618"/>
          <w:jc w:val="center"/>
        </w:trPr>
        <w:tc>
          <w:tcPr>
            <w:tcW w:w="1276" w:type="dxa"/>
          </w:tcPr>
          <w:p w14:paraId="3AEFB6D5" w14:textId="0708C41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</w:p>
          <w:p w14:paraId="1945E71E" w14:textId="29590F7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L.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</w:p>
        </w:tc>
        <w:tc>
          <w:tcPr>
            <w:tcW w:w="3828" w:type="dxa"/>
          </w:tcPr>
          <w:p w14:paraId="29C0264B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лиозный:</w:t>
            </w:r>
          </w:p>
          <w:p w14:paraId="4B89CE28" w14:textId="32DA1E2C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ллом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хность</w:t>
            </w:r>
          </w:p>
          <w:p w14:paraId="00B6B63E" w14:textId="2A50580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еленоват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  <w:p w14:paraId="7C7A169A" w14:textId="065216D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еленовато-коричнев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й</w:t>
            </w:r>
          </w:p>
          <w:p w14:paraId="72C206FB" w14:textId="7DA54C3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верхнос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вато-бел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  <w:p w14:paraId="1892CC4A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ветло-коричневатый.</w:t>
            </w:r>
          </w:p>
          <w:p w14:paraId="52B3E529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5A6B2B29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5D827ADF" wp14:editId="001D078E">
                  <wp:extent cx="1433393" cy="1075267"/>
                  <wp:effectExtent l="0" t="0" r="0" b="0"/>
                  <wp:docPr id="1987386211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7386211" name="Рисунок 1987386211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9601" cy="1079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5C63B8DB" w14:textId="2B4F383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ам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</w:t>
            </w:r>
          </w:p>
          <w:p w14:paraId="78B79826" w14:textId="310DC6A5" w:rsidR="00A40112" w:rsidRPr="003624EC" w:rsidRDefault="001C054F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сутству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ю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, н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н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да</w:t>
            </w:r>
          </w:p>
          <w:p w14:paraId="3654EDE7" w14:textId="7584BD1C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лох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ы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  <w:p w14:paraId="733799BF" w14:textId="73F6693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дк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ид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п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ции на</w:t>
            </w:r>
          </w:p>
          <w:p w14:paraId="371224A1" w14:textId="15066D2C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м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  <w:p w14:paraId="4E141239" w14:textId="648D549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икнид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тствует</w:t>
            </w:r>
          </w:p>
        </w:tc>
        <w:tc>
          <w:tcPr>
            <w:tcW w:w="1559" w:type="dxa"/>
          </w:tcPr>
          <w:p w14:paraId="730BF776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2D215325" w14:textId="1DB281EB" w:rsidR="00A40112" w:rsidRPr="003624EC" w:rsidRDefault="00A40112" w:rsidP="009D1744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6,47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2A1B126D" w14:textId="77777777" w:rsidTr="00A40112">
        <w:trPr>
          <w:trHeight w:val="1177"/>
          <w:jc w:val="center"/>
        </w:trPr>
        <w:tc>
          <w:tcPr>
            <w:tcW w:w="1276" w:type="dxa"/>
          </w:tcPr>
          <w:p w14:paraId="1DA66C56" w14:textId="1BB2AC24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am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zatic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av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cz</w:t>
            </w:r>
          </w:p>
        </w:tc>
        <w:tc>
          <w:tcPr>
            <w:tcW w:w="3828" w:type="dxa"/>
          </w:tcPr>
          <w:p w14:paraId="7C7D0F4F" w14:textId="4F9816BD" w:rsidR="002229DB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91D7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коричневый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лл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я</w:t>
            </w:r>
          </w:p>
          <w:p w14:paraId="7C9406AE" w14:textId="485B9557" w:rsidR="00A40112" w:rsidRPr="003624EC" w:rsidRDefault="002229D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5FFE2524" wp14:editId="5BCD51BB">
                  <wp:extent cx="1104900" cy="2108033"/>
                  <wp:effectExtent l="0" t="0" r="0" b="6985"/>
                  <wp:docPr id="173559546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5595464" name="Рисунок 1735595464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715" t="34441" r="25511" b="14337"/>
                          <a:stretch/>
                        </pic:blipFill>
                        <pic:spPr bwMode="auto">
                          <a:xfrm>
                            <a:off x="0" y="0"/>
                            <a:ext cx="1108172" cy="21142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55D13DAA" w14:textId="5C5D6C44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е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ьким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м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ами 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х</w:t>
            </w:r>
          </w:p>
        </w:tc>
        <w:tc>
          <w:tcPr>
            <w:tcW w:w="1559" w:type="dxa"/>
          </w:tcPr>
          <w:p w14:paraId="573797B8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сцикольный</w:t>
            </w:r>
          </w:p>
        </w:tc>
        <w:tc>
          <w:tcPr>
            <w:tcW w:w="1129" w:type="dxa"/>
          </w:tcPr>
          <w:p w14:paraId="0AC45C71" w14:textId="33AF9A03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2ABFF9E3" w14:textId="77777777" w:rsidTr="00A40112">
        <w:trPr>
          <w:trHeight w:val="1689"/>
          <w:jc w:val="center"/>
        </w:trPr>
        <w:tc>
          <w:tcPr>
            <w:tcW w:w="1276" w:type="dxa"/>
          </w:tcPr>
          <w:p w14:paraId="6B9E9BFD" w14:textId="31CBE51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lae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vigat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Ras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.</w:t>
            </w:r>
          </w:p>
        </w:tc>
        <w:tc>
          <w:tcPr>
            <w:tcW w:w="3828" w:type="dxa"/>
          </w:tcPr>
          <w:p w14:paraId="44D346DB" w14:textId="3160FFA1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ло-коричневая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</w:t>
            </w:r>
          </w:p>
          <w:p w14:paraId="78521AF8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1F920F9E" wp14:editId="416DEC9A">
                  <wp:extent cx="1093470" cy="1457960"/>
                  <wp:effectExtent l="0" t="0" r="0" b="8890"/>
                  <wp:docPr id="1994007416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4007416" name="Рисунок 1994007416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7252" cy="1463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00E18D04" w14:textId="3FAB03E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потеции 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</w:t>
            </w:r>
          </w:p>
        </w:tc>
        <w:tc>
          <w:tcPr>
            <w:tcW w:w="1559" w:type="dxa"/>
          </w:tcPr>
          <w:p w14:paraId="67EB7BBD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4FF6DEB9" w14:textId="612130BE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E21E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6373E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  <w:p w14:paraId="4CCB3513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A40112" w:rsidRPr="003624EC" w14:paraId="526FA0C5" w14:textId="77777777" w:rsidTr="00713C6E">
        <w:trPr>
          <w:trHeight w:val="1402"/>
          <w:jc w:val="center"/>
        </w:trPr>
        <w:tc>
          <w:tcPr>
            <w:tcW w:w="1276" w:type="dxa"/>
            <w:tcBorders>
              <w:bottom w:val="nil"/>
            </w:tcBorders>
          </w:tcPr>
          <w:p w14:paraId="21E24718" w14:textId="576DA76D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mu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t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Ach.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Eck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feldt</w:t>
            </w:r>
          </w:p>
        </w:tc>
        <w:tc>
          <w:tcPr>
            <w:tcW w:w="3828" w:type="dxa"/>
            <w:tcBorders>
              <w:bottom w:val="nil"/>
            </w:tcBorders>
          </w:tcPr>
          <w:p w14:paraId="7E651EEF" w14:textId="024E4A53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</w:t>
            </w:r>
          </w:p>
          <w:p w14:paraId="77F42AC3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311A9F5F" wp14:editId="6560C7AA">
                  <wp:extent cx="1494981" cy="1125644"/>
                  <wp:effectExtent l="0" t="0" r="0" b="0"/>
                  <wp:docPr id="1051120218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1120218" name="Рисунок 1051120218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8969" cy="11286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60BB14" w14:textId="77777777" w:rsidR="00713C6E" w:rsidRPr="003624EC" w:rsidRDefault="00713C6E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701" w:type="dxa"/>
            <w:tcBorders>
              <w:bottom w:val="nil"/>
            </w:tcBorders>
          </w:tcPr>
          <w:p w14:paraId="01F59DD9" w14:textId="5BCC881E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роса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ш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ы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и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</w:t>
            </w:r>
          </w:p>
        </w:tc>
        <w:tc>
          <w:tcPr>
            <w:tcW w:w="1559" w:type="dxa"/>
            <w:tcBorders>
              <w:bottom w:val="nil"/>
            </w:tcBorders>
          </w:tcPr>
          <w:p w14:paraId="46B54E6C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  <w:tcBorders>
              <w:bottom w:val="nil"/>
            </w:tcBorders>
          </w:tcPr>
          <w:p w14:paraId="348E4EBE" w14:textId="4C81548D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9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493712" w:rsidRPr="003624EC" w14:paraId="4EF47C74" w14:textId="77777777" w:rsidTr="006317FB">
        <w:trPr>
          <w:trHeight w:val="618"/>
          <w:jc w:val="center"/>
        </w:trPr>
        <w:tc>
          <w:tcPr>
            <w:tcW w:w="9493" w:type="dxa"/>
            <w:gridSpan w:val="5"/>
            <w:tcBorders>
              <w:top w:val="nil"/>
              <w:left w:val="nil"/>
              <w:right w:val="nil"/>
            </w:tcBorders>
          </w:tcPr>
          <w:p w14:paraId="04F8918D" w14:textId="51DB489A" w:rsidR="00493712" w:rsidRPr="003624EC" w:rsidRDefault="00493712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lastRenderedPageBreak/>
              <w:t>Продолжен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т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лицы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</w:p>
        </w:tc>
      </w:tr>
      <w:tr w:rsidR="00493712" w:rsidRPr="003624EC" w14:paraId="43F77EED" w14:textId="77777777" w:rsidTr="00493712">
        <w:trPr>
          <w:trHeight w:val="367"/>
          <w:jc w:val="center"/>
        </w:trPr>
        <w:tc>
          <w:tcPr>
            <w:tcW w:w="1276" w:type="dxa"/>
            <w:tcBorders>
              <w:bottom w:val="nil"/>
            </w:tcBorders>
          </w:tcPr>
          <w:p w14:paraId="437F1AD6" w14:textId="2CB3FD76" w:rsidR="00493712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828" w:type="dxa"/>
            <w:tcBorders>
              <w:bottom w:val="nil"/>
            </w:tcBorders>
          </w:tcPr>
          <w:p w14:paraId="7E354A05" w14:textId="3A2E2E13" w:rsidR="00493712" w:rsidRPr="003624EC" w:rsidRDefault="006317FB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  <w:tcBorders>
              <w:bottom w:val="nil"/>
            </w:tcBorders>
          </w:tcPr>
          <w:p w14:paraId="5D65B08E" w14:textId="5C6CF399" w:rsidR="00493712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tcBorders>
              <w:bottom w:val="nil"/>
            </w:tcBorders>
          </w:tcPr>
          <w:p w14:paraId="2133127A" w14:textId="4216FF98" w:rsidR="00493712" w:rsidRPr="003624EC" w:rsidRDefault="004937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129" w:type="dxa"/>
            <w:tcBorders>
              <w:bottom w:val="nil"/>
            </w:tcBorders>
          </w:tcPr>
          <w:p w14:paraId="3F589276" w14:textId="3E883BD1" w:rsidR="00493712" w:rsidRPr="003624EC" w:rsidRDefault="004937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A40112" w:rsidRPr="003624EC" w14:paraId="2D627D40" w14:textId="77777777" w:rsidTr="00713C6E">
        <w:trPr>
          <w:trHeight w:val="2397"/>
          <w:jc w:val="center"/>
        </w:trPr>
        <w:tc>
          <w:tcPr>
            <w:tcW w:w="1276" w:type="dxa"/>
          </w:tcPr>
          <w:p w14:paraId="1F7785ED" w14:textId="4C62A08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ep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lensis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D.D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wa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thi</w:t>
            </w:r>
          </w:p>
        </w:tc>
        <w:tc>
          <w:tcPr>
            <w:tcW w:w="3828" w:type="dxa"/>
          </w:tcPr>
          <w:p w14:paraId="543D5A04" w14:textId="5C621AE7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</w:t>
            </w:r>
          </w:p>
          <w:p w14:paraId="50B33A45" w14:textId="7920762E" w:rsidR="00A40112" w:rsidRPr="003624EC" w:rsidRDefault="00DE4C2E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6D62B62C" wp14:editId="1C5307FC">
                  <wp:extent cx="1394006" cy="1133475"/>
                  <wp:effectExtent l="0" t="0" r="0" b="0"/>
                  <wp:docPr id="1924100676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4100676" name="Рисунок 1924100676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4016" cy="11416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06CF5BB6" w14:textId="63D482F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по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е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вестны</w:t>
            </w:r>
          </w:p>
        </w:tc>
        <w:tc>
          <w:tcPr>
            <w:tcW w:w="1559" w:type="dxa"/>
          </w:tcPr>
          <w:p w14:paraId="5BFE0525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3B1846D7" w14:textId="2A62645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73E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7678CD05" w14:textId="77777777" w:rsidTr="00A40112">
        <w:trPr>
          <w:trHeight w:val="2129"/>
          <w:jc w:val="center"/>
        </w:trPr>
        <w:tc>
          <w:tcPr>
            <w:tcW w:w="1276" w:type="dxa"/>
          </w:tcPr>
          <w:p w14:paraId="366BBD3E" w14:textId="7EF69FA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ig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ns</w:t>
            </w:r>
          </w:p>
          <w:p w14:paraId="5E47C7D1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yl.</w:t>
            </w:r>
          </w:p>
        </w:tc>
        <w:tc>
          <w:tcPr>
            <w:tcW w:w="3828" w:type="dxa"/>
          </w:tcPr>
          <w:p w14:paraId="07DAD7FD" w14:textId="376DC2EF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ли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91D7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коричнев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91D7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ково-коричневая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ло-коричневая</w:t>
            </w:r>
          </w:p>
          <w:p w14:paraId="719CB769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4CD8C1E3" wp14:editId="7C9DDA79">
                  <wp:extent cx="1433830" cy="1095375"/>
                  <wp:effectExtent l="0" t="0" r="0" b="9525"/>
                  <wp:docPr id="1079182618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9182618" name="Рисунок 1079182618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5271" cy="1104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24353850" w14:textId="6BC6F02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по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тствуют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ции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н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очислен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и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и</w:t>
            </w:r>
          </w:p>
        </w:tc>
        <w:tc>
          <w:tcPr>
            <w:tcW w:w="1559" w:type="dxa"/>
          </w:tcPr>
          <w:p w14:paraId="28BE2576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4F132EB1" w14:textId="416162CE" w:rsidR="00713C6E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6373E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7</w:t>
            </w:r>
            <w:r w:rsidR="006373E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21AFF5E3" w14:textId="52676EA7" w:rsidR="00A40112" w:rsidRPr="003624EC" w:rsidRDefault="00C13C0D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73E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F149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099F4562" w14:textId="77777777" w:rsidTr="00713C6E">
        <w:trPr>
          <w:trHeight w:val="2314"/>
          <w:jc w:val="center"/>
        </w:trPr>
        <w:tc>
          <w:tcPr>
            <w:tcW w:w="1276" w:type="dxa"/>
          </w:tcPr>
          <w:p w14:paraId="135E2491" w14:textId="0F11D07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odo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ntell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Ach.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</w:p>
        </w:tc>
        <w:tc>
          <w:tcPr>
            <w:tcW w:w="3828" w:type="dxa"/>
          </w:tcPr>
          <w:p w14:paraId="1DAD89F2" w14:textId="1A0F7D62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к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(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)</w:t>
            </w:r>
          </w:p>
          <w:p w14:paraId="2591D664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4DB3DA81" wp14:editId="6F646E05">
                  <wp:extent cx="1510665" cy="1095375"/>
                  <wp:effectExtent l="0" t="0" r="0" b="9525"/>
                  <wp:docPr id="1768544295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8544295" name="Рисунок 1768544295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002" cy="1099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66DA8D1F" w14:textId="275547D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ючительно 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и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не</w:t>
            </w:r>
          </w:p>
        </w:tc>
        <w:tc>
          <w:tcPr>
            <w:tcW w:w="1559" w:type="dxa"/>
          </w:tcPr>
          <w:p w14:paraId="6964D373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пилитический</w:t>
            </w:r>
          </w:p>
        </w:tc>
        <w:tc>
          <w:tcPr>
            <w:tcW w:w="1129" w:type="dxa"/>
          </w:tcPr>
          <w:p w14:paraId="5C10BFE9" w14:textId="1184C6E3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7B5962BD" w14:textId="77777777" w:rsidTr="00A40112">
        <w:trPr>
          <w:trHeight w:val="1398"/>
          <w:jc w:val="center"/>
        </w:trPr>
        <w:tc>
          <w:tcPr>
            <w:tcW w:w="1276" w:type="dxa"/>
          </w:tcPr>
          <w:p w14:paraId="3E357E1E" w14:textId="37CE6BC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obt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sat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chaer.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Van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den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Boo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ip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an</w:t>
            </w:r>
          </w:p>
        </w:tc>
        <w:tc>
          <w:tcPr>
            <w:tcW w:w="3828" w:type="dxa"/>
          </w:tcPr>
          <w:p w14:paraId="5C46E1ED" w14:textId="6C2C1033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91D7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коричневый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лл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91D7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ло-желтая</w:t>
            </w:r>
          </w:p>
          <w:p w14:paraId="26561B2A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2E899768" wp14:editId="626E96F1">
                  <wp:extent cx="1577975" cy="1228725"/>
                  <wp:effectExtent l="0" t="0" r="3175" b="9525"/>
                  <wp:docPr id="25946604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9466048" name="Рисунок 259466048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7801" cy="1236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505CDA78" w14:textId="24D29678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тствуют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п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е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вест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ц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и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ы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л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атные</w:t>
            </w:r>
          </w:p>
        </w:tc>
        <w:tc>
          <w:tcPr>
            <w:tcW w:w="1559" w:type="dxa"/>
          </w:tcPr>
          <w:p w14:paraId="153620FC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6F8907A1" w14:textId="032C5DC7" w:rsidR="00713C6E" w:rsidRPr="003624EC" w:rsidRDefault="00A40112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7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</w:p>
          <w:p w14:paraId="589C32E5" w14:textId="5AACE814" w:rsidR="00A40112" w:rsidRPr="003624EC" w:rsidRDefault="006317FB" w:rsidP="00713C6E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5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; 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461C7EE5" w14:textId="77777777" w:rsidTr="00A40112">
        <w:trPr>
          <w:trHeight w:val="1655"/>
          <w:jc w:val="center"/>
        </w:trPr>
        <w:tc>
          <w:tcPr>
            <w:tcW w:w="1276" w:type="dxa"/>
          </w:tcPr>
          <w:p w14:paraId="2F2DEDEA" w14:textId="18ACFFA4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pe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vian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The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ll</w:t>
            </w:r>
          </w:p>
        </w:tc>
        <w:tc>
          <w:tcPr>
            <w:tcW w:w="3828" w:type="dxa"/>
          </w:tcPr>
          <w:p w14:paraId="100CEA3A" w14:textId="4044E30F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новато-коричневый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-коричнев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</w:t>
            </w:r>
          </w:p>
          <w:p w14:paraId="5A8259BB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701" w:type="dxa"/>
          </w:tcPr>
          <w:p w14:paraId="55B950A5" w14:textId="00A2FD95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потец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ы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н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и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и</w:t>
            </w:r>
          </w:p>
        </w:tc>
        <w:tc>
          <w:tcPr>
            <w:tcW w:w="1559" w:type="dxa"/>
          </w:tcPr>
          <w:p w14:paraId="4157B17E" w14:textId="40C351D3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а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кольный</w:t>
            </w:r>
          </w:p>
        </w:tc>
        <w:tc>
          <w:tcPr>
            <w:tcW w:w="1129" w:type="dxa"/>
          </w:tcPr>
          <w:p w14:paraId="5C4109A9" w14:textId="1157584E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28DF3855" w14:textId="77777777" w:rsidTr="00713C6E">
        <w:trPr>
          <w:trHeight w:val="1064"/>
          <w:jc w:val="center"/>
        </w:trPr>
        <w:tc>
          <w:tcPr>
            <w:tcW w:w="1276" w:type="dxa"/>
            <w:tcBorders>
              <w:bottom w:val="nil"/>
            </w:tcBorders>
          </w:tcPr>
          <w:p w14:paraId="4E3D039D" w14:textId="32435E26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ras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adinae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Mak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yi</w:t>
            </w:r>
          </w:p>
        </w:tc>
        <w:tc>
          <w:tcPr>
            <w:tcW w:w="3828" w:type="dxa"/>
            <w:tcBorders>
              <w:bottom w:val="nil"/>
            </w:tcBorders>
          </w:tcPr>
          <w:p w14:paraId="12CF490B" w14:textId="335986B3" w:rsidR="00A40112" w:rsidRPr="003624EC" w:rsidRDefault="00A40112" w:rsidP="000707E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ато-черный</w:t>
            </w:r>
          </w:p>
        </w:tc>
        <w:tc>
          <w:tcPr>
            <w:tcW w:w="1701" w:type="dxa"/>
            <w:tcBorders>
              <w:bottom w:val="nil"/>
            </w:tcBorders>
          </w:tcPr>
          <w:p w14:paraId="3531E30B" w14:textId="1FA24B80" w:rsidR="00713C6E" w:rsidRPr="003624EC" w:rsidRDefault="00A40112" w:rsidP="000707E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ицини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тствуют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нговидные</w:t>
            </w:r>
          </w:p>
        </w:tc>
        <w:tc>
          <w:tcPr>
            <w:tcW w:w="1559" w:type="dxa"/>
            <w:tcBorders>
              <w:bottom w:val="nil"/>
            </w:tcBorders>
          </w:tcPr>
          <w:p w14:paraId="55DFF1BD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  <w:tcBorders>
              <w:bottom w:val="nil"/>
            </w:tcBorders>
          </w:tcPr>
          <w:p w14:paraId="0B49CA36" w14:textId="501B0FEB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493712" w:rsidRPr="003624EC" w14:paraId="4B464FCD" w14:textId="77777777" w:rsidTr="006317FB">
        <w:trPr>
          <w:trHeight w:val="618"/>
          <w:jc w:val="center"/>
        </w:trPr>
        <w:tc>
          <w:tcPr>
            <w:tcW w:w="9493" w:type="dxa"/>
            <w:gridSpan w:val="5"/>
            <w:tcBorders>
              <w:top w:val="nil"/>
              <w:left w:val="nil"/>
              <w:right w:val="nil"/>
            </w:tcBorders>
          </w:tcPr>
          <w:p w14:paraId="541BD850" w14:textId="1C6EBCAD" w:rsidR="00493712" w:rsidRPr="003624EC" w:rsidRDefault="00493712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lastRenderedPageBreak/>
              <w:t>Продолжен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т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лицы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</w:p>
        </w:tc>
      </w:tr>
      <w:tr w:rsidR="00493712" w:rsidRPr="003624EC" w14:paraId="0F33DFC2" w14:textId="77777777" w:rsidTr="00493712">
        <w:trPr>
          <w:trHeight w:val="367"/>
          <w:jc w:val="center"/>
        </w:trPr>
        <w:tc>
          <w:tcPr>
            <w:tcW w:w="1276" w:type="dxa"/>
            <w:tcBorders>
              <w:bottom w:val="nil"/>
            </w:tcBorders>
          </w:tcPr>
          <w:p w14:paraId="3F4CE9C9" w14:textId="0E455F4E" w:rsidR="00493712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828" w:type="dxa"/>
            <w:tcBorders>
              <w:bottom w:val="nil"/>
            </w:tcBorders>
          </w:tcPr>
          <w:p w14:paraId="04B197A5" w14:textId="61FDA113" w:rsidR="00493712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  <w:tcBorders>
              <w:bottom w:val="nil"/>
            </w:tcBorders>
          </w:tcPr>
          <w:p w14:paraId="2C133D54" w14:textId="131B5FC4" w:rsidR="00493712" w:rsidRPr="003624EC" w:rsidRDefault="006317FB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tcBorders>
              <w:bottom w:val="nil"/>
            </w:tcBorders>
          </w:tcPr>
          <w:p w14:paraId="792495AE" w14:textId="2663C2B8" w:rsidR="00493712" w:rsidRPr="003624EC" w:rsidRDefault="004937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129" w:type="dxa"/>
            <w:tcBorders>
              <w:bottom w:val="nil"/>
            </w:tcBorders>
          </w:tcPr>
          <w:p w14:paraId="0B8F3012" w14:textId="5C31C7BC" w:rsidR="00493712" w:rsidRPr="003624EC" w:rsidRDefault="004937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A40112" w:rsidRPr="003624EC" w14:paraId="597AB4EE" w14:textId="77777777" w:rsidTr="00A40112">
        <w:trPr>
          <w:trHeight w:val="1246"/>
          <w:jc w:val="center"/>
        </w:trPr>
        <w:tc>
          <w:tcPr>
            <w:tcW w:w="1276" w:type="dxa"/>
          </w:tcPr>
          <w:p w14:paraId="1680EFFF" w14:textId="707C8166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ep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incola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Hoffm.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</w:p>
        </w:tc>
        <w:tc>
          <w:tcPr>
            <w:tcW w:w="3828" w:type="dxa"/>
          </w:tcPr>
          <w:p w14:paraId="3742DB7C" w14:textId="1E076974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го</w:t>
            </w:r>
          </w:p>
          <w:p w14:paraId="1AEAF8CB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72815DEF" wp14:editId="67FD8DBC">
                  <wp:extent cx="1573888" cy="1185545"/>
                  <wp:effectExtent l="0" t="0" r="7620" b="0"/>
                  <wp:docPr id="313051721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3051721" name="Рисунок 313051721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2026" cy="119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435747EE" w14:textId="0AF9A142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ргин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п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ции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ствуют</w:t>
            </w:r>
          </w:p>
        </w:tc>
        <w:tc>
          <w:tcPr>
            <w:tcW w:w="1559" w:type="dxa"/>
          </w:tcPr>
          <w:p w14:paraId="066F5A8B" w14:textId="5382CFDE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ртиколь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кольный</w:t>
            </w:r>
          </w:p>
        </w:tc>
        <w:tc>
          <w:tcPr>
            <w:tcW w:w="1129" w:type="dxa"/>
          </w:tcPr>
          <w:p w14:paraId="78F13B3E" w14:textId="68ADFC26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5C27384F" w14:textId="77777777" w:rsidTr="00A40112">
        <w:trPr>
          <w:trHeight w:val="1266"/>
          <w:jc w:val="center"/>
        </w:trPr>
        <w:tc>
          <w:tcPr>
            <w:tcW w:w="1276" w:type="dxa"/>
          </w:tcPr>
          <w:p w14:paraId="537BEE98" w14:textId="5D3B77CC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te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ppae</w:t>
            </w:r>
          </w:p>
          <w:p w14:paraId="547D18C8" w14:textId="4FFA0339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Savicz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</w:p>
        </w:tc>
        <w:tc>
          <w:tcPr>
            <w:tcW w:w="3828" w:type="dxa"/>
          </w:tcPr>
          <w:p w14:paraId="5E2C8925" w14:textId="7D6013F0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утикозный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невый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ло-</w:t>
            </w:r>
          </w:p>
          <w:p w14:paraId="6D963E22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ричневого,</w:t>
            </w:r>
          </w:p>
          <w:p w14:paraId="588E8481" w14:textId="4A2B297D" w:rsidR="00A40112" w:rsidRPr="003624EC" w:rsidRDefault="00A40112" w:rsidP="001C054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дулла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я</w:t>
            </w:r>
          </w:p>
          <w:p w14:paraId="6E7E349C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drawing>
                <wp:inline distT="0" distB="0" distL="0" distR="0" wp14:anchorId="05336581" wp14:editId="1FC9B12D">
                  <wp:extent cx="1504215" cy="1128395"/>
                  <wp:effectExtent l="0" t="0" r="1270" b="0"/>
                  <wp:docPr id="713379223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3379223" name="Рисунок 713379223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862" cy="1136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</w:tcPr>
          <w:p w14:paraId="7AB52626" w14:textId="4AAB79CC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севдоцифелл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г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тен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ы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евые</w:t>
            </w:r>
            <w:r w:rsidR="001C054F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  <w:p w14:paraId="12858C26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екции</w:t>
            </w:r>
          </w:p>
          <w:p w14:paraId="285E4986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сутствуют</w:t>
            </w:r>
          </w:p>
        </w:tc>
        <w:tc>
          <w:tcPr>
            <w:tcW w:w="1559" w:type="dxa"/>
          </w:tcPr>
          <w:p w14:paraId="44376A9A" w14:textId="77777777" w:rsidR="00A40112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рикольный</w:t>
            </w:r>
          </w:p>
        </w:tc>
        <w:tc>
          <w:tcPr>
            <w:tcW w:w="1129" w:type="dxa"/>
          </w:tcPr>
          <w:p w14:paraId="280BB5CC" w14:textId="69B3B443" w:rsidR="00F013C1" w:rsidRPr="003624EC" w:rsidRDefault="00A40112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</w:t>
            </w:r>
            <w:r w:rsidR="00713C6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79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1D017661" w14:textId="4F47123A" w:rsidR="00A40112" w:rsidRPr="003624EC" w:rsidRDefault="00C13C0D" w:rsidP="009B250C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</w:tbl>
    <w:p w14:paraId="67A81D11" w14:textId="77777777" w:rsidR="00A40112" w:rsidRPr="003624EC" w:rsidRDefault="00A40112" w:rsidP="00A40112">
      <w:pP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C8D0DDB" w14:textId="3FD3656D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стави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оль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ко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ни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ь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ях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о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ни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.</w:t>
      </w:r>
    </w:p>
    <w:p w14:paraId="3A8AF21B" w14:textId="0DDB47C9" w:rsidR="00073F34" w:rsidRPr="003624EC" w:rsidRDefault="00073F3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д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и,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ть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odo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ntell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vian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и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ваютс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мер, у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числен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ы, в 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kam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zat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н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ят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ей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м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.</w:t>
      </w:r>
    </w:p>
    <w:p w14:paraId="55457152" w14:textId="0A093F6A" w:rsidR="00073F34" w:rsidRPr="003624EC" w:rsidRDefault="00073F3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н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, в 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nig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ую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у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уют у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a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vig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актер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ob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s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p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чтения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ьируются: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pae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nig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n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кл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вать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х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с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ях, в 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ществ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я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о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ния.</w:t>
      </w:r>
    </w:p>
    <w:p w14:paraId="6B228BA7" w14:textId="53E8E6EC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тр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образие, </w:t>
      </w:r>
    </w:p>
    <w:p w14:paraId="3AFBFFF5" w14:textId="54C29251" w:rsidR="003E5B24" w:rsidRPr="003624EC" w:rsidRDefault="00A40112" w:rsidP="009B250C">
      <w:pPr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013C1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транения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рия</w:t>
      </w:r>
    </w:p>
    <w:tbl>
      <w:tblPr>
        <w:tblStyle w:val="a5"/>
        <w:tblW w:w="9634" w:type="dxa"/>
        <w:tblLayout w:type="fixed"/>
        <w:tblLook w:val="04A0" w:firstRow="1" w:lastRow="0" w:firstColumn="1" w:lastColumn="0" w:noHBand="0" w:noVBand="1"/>
      </w:tblPr>
      <w:tblGrid>
        <w:gridCol w:w="2263"/>
        <w:gridCol w:w="2127"/>
        <w:gridCol w:w="3827"/>
        <w:gridCol w:w="1417"/>
      </w:tblGrid>
      <w:tr w:rsidR="00A40112" w:rsidRPr="003624EC" w14:paraId="35F832A9" w14:textId="77777777" w:rsidTr="00CD4EFC">
        <w:tc>
          <w:tcPr>
            <w:tcW w:w="2263" w:type="dxa"/>
          </w:tcPr>
          <w:p w14:paraId="6A1EC0C5" w14:textId="4BC5B0AA" w:rsidR="00A40112" w:rsidRPr="003624EC" w:rsidRDefault="00A40112" w:rsidP="00A612B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и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ш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йников</w:t>
            </w:r>
          </w:p>
        </w:tc>
        <w:tc>
          <w:tcPr>
            <w:tcW w:w="2127" w:type="dxa"/>
          </w:tcPr>
          <w:p w14:paraId="38D640AD" w14:textId="141E68E0" w:rsidR="00A40112" w:rsidRPr="003624EC" w:rsidRDefault="00A612B8" w:rsidP="00A612B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тус</w:t>
            </w:r>
          </w:p>
        </w:tc>
        <w:tc>
          <w:tcPr>
            <w:tcW w:w="3827" w:type="dxa"/>
          </w:tcPr>
          <w:p w14:paraId="0E7BF109" w14:textId="6A580CF1" w:rsidR="00A40112" w:rsidRPr="003624EC" w:rsidRDefault="00A612B8" w:rsidP="00A612B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еал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странения</w:t>
            </w:r>
          </w:p>
        </w:tc>
        <w:tc>
          <w:tcPr>
            <w:tcW w:w="1417" w:type="dxa"/>
          </w:tcPr>
          <w:p w14:paraId="43DAA4FC" w14:textId="77777777" w:rsidR="00A40112" w:rsidRPr="003624EC" w:rsidRDefault="00A40112" w:rsidP="00A612B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сылки</w:t>
            </w:r>
          </w:p>
        </w:tc>
      </w:tr>
      <w:tr w:rsidR="00A40112" w:rsidRPr="003624EC" w14:paraId="52000D8A" w14:textId="77777777" w:rsidTr="00CD4EFC">
        <w:tc>
          <w:tcPr>
            <w:tcW w:w="2263" w:type="dxa"/>
          </w:tcPr>
          <w:p w14:paraId="0DBC5271" w14:textId="360863EE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cu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let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chreb.) Fr.</w:t>
            </w:r>
          </w:p>
        </w:tc>
        <w:tc>
          <w:tcPr>
            <w:tcW w:w="2127" w:type="dxa"/>
          </w:tcPr>
          <w:p w14:paraId="0CB372C0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смополитный</w:t>
            </w:r>
          </w:p>
        </w:tc>
        <w:tc>
          <w:tcPr>
            <w:tcW w:w="3827" w:type="dxa"/>
          </w:tcPr>
          <w:p w14:paraId="2261C2CC" w14:textId="6CF76492" w:rsidR="00A40112" w:rsidRPr="003624EC" w:rsidRDefault="0027483C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с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нентах и 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н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ическ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с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вах</w:t>
            </w:r>
          </w:p>
        </w:tc>
        <w:tc>
          <w:tcPr>
            <w:tcW w:w="1417" w:type="dxa"/>
          </w:tcPr>
          <w:p w14:paraId="1B7AD312" w14:textId="72BDC2C1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458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287AC634" w14:textId="77777777" w:rsidTr="00CD4EFC">
        <w:tc>
          <w:tcPr>
            <w:tcW w:w="2263" w:type="dxa"/>
          </w:tcPr>
          <w:p w14:paraId="67144338" w14:textId="3CFF3E14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re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nari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One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0F639E41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7BBACE18" w14:textId="2C158EB9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айкальск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он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я</w:t>
            </w:r>
          </w:p>
        </w:tc>
        <w:tc>
          <w:tcPr>
            <w:tcW w:w="1417" w:type="dxa"/>
          </w:tcPr>
          <w:p w14:paraId="48816E8C" w14:textId="76524F2F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44976255" w14:textId="77777777" w:rsidTr="00CD4EFC">
        <w:tc>
          <w:tcPr>
            <w:tcW w:w="2263" w:type="dxa"/>
          </w:tcPr>
          <w:p w14:paraId="09128E76" w14:textId="49E297FD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us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traliensis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.A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eb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r ex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27F008FB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3E953CEE" w14:textId="79C22AFF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Юго-восточ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в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лия</w:t>
            </w:r>
            <w:r w:rsidR="0027483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1417" w:type="dxa"/>
          </w:tcPr>
          <w:p w14:paraId="7E4F55B1" w14:textId="642F7DB5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83520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0E78DD48" w14:textId="77777777" w:rsidTr="00CD4EFC">
        <w:tc>
          <w:tcPr>
            <w:tcW w:w="2263" w:type="dxa"/>
          </w:tcPr>
          <w:p w14:paraId="7EA43A9B" w14:textId="3BFD863B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h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orophyll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Wild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Vai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 ex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7D694371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4A4D3F0F" w14:textId="697FFA81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сточ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дия</w:t>
            </w:r>
          </w:p>
        </w:tc>
        <w:tc>
          <w:tcPr>
            <w:tcW w:w="1417" w:type="dxa"/>
          </w:tcPr>
          <w:p w14:paraId="107909C7" w14:textId="194E6ACA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6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29A8E747" w14:textId="77777777" w:rsidTr="00CD4EFC">
        <w:tc>
          <w:tcPr>
            <w:tcW w:w="2263" w:type="dxa"/>
          </w:tcPr>
          <w:p w14:paraId="4DCDB94B" w14:textId="76D76243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ra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wfordii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Barnetto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Vaz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quez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684A5D8B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07F37B89" w14:textId="062F6F31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апад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б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йск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острова</w:t>
            </w:r>
          </w:p>
        </w:tc>
        <w:tc>
          <w:tcPr>
            <w:tcW w:w="1417" w:type="dxa"/>
          </w:tcPr>
          <w:p w14:paraId="22D6E8AD" w14:textId="1A0AB44C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9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9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7F2A5527" w14:textId="77777777" w:rsidTr="00CD4EFC">
        <w:tc>
          <w:tcPr>
            <w:tcW w:w="2263" w:type="dxa"/>
          </w:tcPr>
          <w:p w14:paraId="4FBD4BA2" w14:textId="5B9432B2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eri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orum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Opi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z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2C0B7293" w14:textId="0C27B59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 (кажд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ид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е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рафичес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рован)</w:t>
            </w:r>
          </w:p>
        </w:tc>
        <w:tc>
          <w:tcPr>
            <w:tcW w:w="3827" w:type="dxa"/>
          </w:tcPr>
          <w:p w14:paraId="4E373A62" w14:textId="1E8DF486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ропа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з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</w:t>
            </w:r>
          </w:p>
        </w:tc>
        <w:tc>
          <w:tcPr>
            <w:tcW w:w="1417" w:type="dxa"/>
          </w:tcPr>
          <w:p w14:paraId="4A64FDE3" w14:textId="2D5A88A4" w:rsidR="00F013C1" w:rsidRPr="003624EC" w:rsidRDefault="00A40112" w:rsidP="00F013C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8,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37C7984B" w14:textId="1F6CD744" w:rsidR="00A40112" w:rsidRPr="003624EC" w:rsidRDefault="00C13C0D" w:rsidP="00F013C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6C36CFFE" w14:textId="77777777" w:rsidTr="00CD4EFC">
        <w:tc>
          <w:tcPr>
            <w:tcW w:w="2263" w:type="dxa"/>
          </w:tcPr>
          <w:p w14:paraId="1611A631" w14:textId="1CD95576" w:rsidR="00A40112" w:rsidRPr="003624EC" w:rsidRDefault="00FD5B6F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L.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</w:p>
        </w:tc>
        <w:tc>
          <w:tcPr>
            <w:tcW w:w="2127" w:type="dxa"/>
          </w:tcPr>
          <w:p w14:paraId="3E21645E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иполярный</w:t>
            </w:r>
          </w:p>
        </w:tc>
        <w:tc>
          <w:tcPr>
            <w:tcW w:w="3827" w:type="dxa"/>
          </w:tcPr>
          <w:p w14:paraId="22143754" w14:textId="7CB42391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ши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ы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ном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юж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шариях</w:t>
            </w:r>
          </w:p>
        </w:tc>
        <w:tc>
          <w:tcPr>
            <w:tcW w:w="1417" w:type="dxa"/>
          </w:tcPr>
          <w:p w14:paraId="2D8B1176" w14:textId="1FC8F7DA" w:rsidR="00F013C1" w:rsidRPr="003624EC" w:rsidRDefault="00A40112" w:rsidP="007C75F5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,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8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7C9B486F" w14:textId="335BC9AD" w:rsidR="00A40112" w:rsidRPr="003624EC" w:rsidRDefault="00C13C0D" w:rsidP="007C75F5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600DBC2C" w14:textId="77777777" w:rsidTr="00CD4EFC">
        <w:tc>
          <w:tcPr>
            <w:tcW w:w="2263" w:type="dxa"/>
          </w:tcPr>
          <w:p w14:paraId="0DD64547" w14:textId="7824E423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am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tschatic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av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cz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702C6DF6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мфи-Берингийский</w:t>
            </w:r>
          </w:p>
        </w:tc>
        <w:tc>
          <w:tcPr>
            <w:tcW w:w="3827" w:type="dxa"/>
          </w:tcPr>
          <w:p w14:paraId="738366E8" w14:textId="44667E9E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сточ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рь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ка</w:t>
            </w:r>
          </w:p>
        </w:tc>
        <w:tc>
          <w:tcPr>
            <w:tcW w:w="1417" w:type="dxa"/>
          </w:tcPr>
          <w:p w14:paraId="130FCBE5" w14:textId="433D61D8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C13C0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07138BBF" w14:textId="77777777" w:rsidTr="00CD4EFC">
        <w:tc>
          <w:tcPr>
            <w:tcW w:w="2263" w:type="dxa"/>
          </w:tcPr>
          <w:p w14:paraId="09F8D5BB" w14:textId="119DD73C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lae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vigat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Ras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.</w:t>
            </w:r>
          </w:p>
        </w:tc>
        <w:tc>
          <w:tcPr>
            <w:tcW w:w="2127" w:type="dxa"/>
          </w:tcPr>
          <w:p w14:paraId="2A2C1012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мфи-Берингийский</w:t>
            </w:r>
          </w:p>
        </w:tc>
        <w:tc>
          <w:tcPr>
            <w:tcW w:w="3827" w:type="dxa"/>
          </w:tcPr>
          <w:p w14:paraId="777151A9" w14:textId="4C87A39C" w:rsidR="00A40112" w:rsidRPr="003624EC" w:rsidRDefault="0027483C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евер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м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ка (о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ки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н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ды)</w:t>
            </w:r>
          </w:p>
        </w:tc>
        <w:tc>
          <w:tcPr>
            <w:tcW w:w="1417" w:type="dxa"/>
          </w:tcPr>
          <w:p w14:paraId="3B2BBFD6" w14:textId="1FE23613" w:rsidR="00F013C1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7, 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8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5156B967" w14:textId="3DEEAA26" w:rsidR="00A40112" w:rsidRPr="003624EC" w:rsidRDefault="00557C6D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8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6E31187E" w14:textId="77777777" w:rsidTr="00CD4EFC">
        <w:trPr>
          <w:trHeight w:val="613"/>
        </w:trPr>
        <w:tc>
          <w:tcPr>
            <w:tcW w:w="2263" w:type="dxa"/>
            <w:tcBorders>
              <w:bottom w:val="nil"/>
            </w:tcBorders>
          </w:tcPr>
          <w:p w14:paraId="13E4E45F" w14:textId="4A0219C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mu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t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Eck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feldt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  <w:tcBorders>
              <w:bottom w:val="nil"/>
            </w:tcBorders>
          </w:tcPr>
          <w:p w14:paraId="4F19DD03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смополитный</w:t>
            </w:r>
          </w:p>
        </w:tc>
        <w:tc>
          <w:tcPr>
            <w:tcW w:w="3827" w:type="dxa"/>
            <w:tcBorders>
              <w:bottom w:val="nil"/>
            </w:tcBorders>
          </w:tcPr>
          <w:p w14:paraId="01625F01" w14:textId="4B0B265D" w:rsidR="00A40112" w:rsidRPr="003624EC" w:rsidRDefault="0027483C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рё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нентах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н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ическ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с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вах</w:t>
            </w:r>
          </w:p>
        </w:tc>
        <w:tc>
          <w:tcPr>
            <w:tcW w:w="1417" w:type="dxa"/>
            <w:tcBorders>
              <w:bottom w:val="nil"/>
            </w:tcBorders>
          </w:tcPr>
          <w:p w14:paraId="4E57FB83" w14:textId="7002F598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</w:t>
            </w:r>
            <w:r w:rsidR="00F013C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  <w:p w14:paraId="35E35B44" w14:textId="7FD73BAB" w:rsidR="00557C6D" w:rsidRPr="003624EC" w:rsidRDefault="00557C6D" w:rsidP="00557C6D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A40112" w:rsidRPr="003624EC" w14:paraId="0928778D" w14:textId="77777777" w:rsidTr="00CD4EFC">
        <w:tc>
          <w:tcPr>
            <w:tcW w:w="2263" w:type="dxa"/>
          </w:tcPr>
          <w:p w14:paraId="6C858871" w14:textId="669E6A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ep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lensus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D.D.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wa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thi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59D03BD4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249419B2" w14:textId="1E2B2B2D" w:rsidR="00A40112" w:rsidRPr="003624EC" w:rsidRDefault="0027483C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золирован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ы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когор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о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ции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и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аях</w:t>
            </w:r>
          </w:p>
        </w:tc>
        <w:tc>
          <w:tcPr>
            <w:tcW w:w="1417" w:type="dxa"/>
          </w:tcPr>
          <w:p w14:paraId="60AA87CC" w14:textId="7B77945A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D682E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8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3D9D676A" w14:textId="77777777" w:rsidTr="00CD4EFC">
        <w:tc>
          <w:tcPr>
            <w:tcW w:w="2263" w:type="dxa"/>
          </w:tcPr>
          <w:p w14:paraId="707F18E9" w14:textId="1F3462D5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iv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lis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Nyl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56EBA7CB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иркумполярный</w:t>
            </w:r>
          </w:p>
        </w:tc>
        <w:tc>
          <w:tcPr>
            <w:tcW w:w="3827" w:type="dxa"/>
          </w:tcPr>
          <w:p w14:paraId="3722CAE8" w14:textId="1717338D" w:rsidR="00A40112" w:rsidRPr="003624EC" w:rsidRDefault="0008456C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ктическ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оны (Аляска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да)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ль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ийск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юж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ши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ах</w:t>
            </w:r>
          </w:p>
        </w:tc>
        <w:tc>
          <w:tcPr>
            <w:tcW w:w="1417" w:type="dxa"/>
          </w:tcPr>
          <w:p w14:paraId="4CCF091C" w14:textId="45FA4014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882991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243398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8,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4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51F84DCF" w14:textId="77777777" w:rsidTr="00CD4EFC">
        <w:tc>
          <w:tcPr>
            <w:tcW w:w="2263" w:type="dxa"/>
          </w:tcPr>
          <w:p w14:paraId="5A952B18" w14:textId="0C0CD878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obt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sat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chaer.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Van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den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Boo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 &amp;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ip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an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27A30C8A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3524D549" w14:textId="24A2B9C7" w:rsidR="00A40112" w:rsidRPr="003624EC" w:rsidRDefault="00C17A39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йон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ль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 </w:t>
            </w:r>
            <w:r w:rsidR="0008535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–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в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ия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т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я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Ш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цария</w:t>
            </w:r>
          </w:p>
        </w:tc>
        <w:tc>
          <w:tcPr>
            <w:tcW w:w="1417" w:type="dxa"/>
          </w:tcPr>
          <w:p w14:paraId="6117327A" w14:textId="3C309580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7DD052E6" w14:textId="77777777" w:rsidTr="00CD4EFC">
        <w:tc>
          <w:tcPr>
            <w:tcW w:w="2263" w:type="dxa"/>
          </w:tcPr>
          <w:p w14:paraId="3DCDCFB9" w14:textId="76EEA222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pe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vian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 &amp;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The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ll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1BA6B7AA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65E0A4DC" w14:textId="2242FEEB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нтраль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Юж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м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ки</w:t>
            </w:r>
          </w:p>
        </w:tc>
        <w:tc>
          <w:tcPr>
            <w:tcW w:w="1417" w:type="dxa"/>
          </w:tcPr>
          <w:p w14:paraId="76217D49" w14:textId="7B674D57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7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0D6FA4A1" w14:textId="77777777" w:rsidTr="00CD4EFC">
        <w:trPr>
          <w:trHeight w:val="595"/>
        </w:trPr>
        <w:tc>
          <w:tcPr>
            <w:tcW w:w="2263" w:type="dxa"/>
          </w:tcPr>
          <w:p w14:paraId="3C094BA6" w14:textId="1D6E7870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ras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adinae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Mak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yi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4BA7F027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04B4E1A3" w14:textId="4C2FD0EB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евер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ай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льск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он</w:t>
            </w:r>
          </w:p>
          <w:p w14:paraId="2A40D90C" w14:textId="6D4239BE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нтральн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ри</w:t>
            </w:r>
          </w:p>
        </w:tc>
        <w:tc>
          <w:tcPr>
            <w:tcW w:w="1417" w:type="dxa"/>
          </w:tcPr>
          <w:p w14:paraId="14D368FE" w14:textId="3AF55C1E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59601AB1" w14:textId="77777777" w:rsidTr="00CD4EFC">
        <w:tc>
          <w:tcPr>
            <w:tcW w:w="2263" w:type="dxa"/>
          </w:tcPr>
          <w:p w14:paraId="0F0B6B7D" w14:textId="4088DE0C" w:rsidR="00A40112" w:rsidRPr="003624EC" w:rsidRDefault="006317FB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B250C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ep</w:t>
            </w:r>
            <w:r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incola 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Hoffm.)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620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</w:p>
        </w:tc>
        <w:tc>
          <w:tcPr>
            <w:tcW w:w="2127" w:type="dxa"/>
          </w:tcPr>
          <w:p w14:paraId="44275A53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колополярный</w:t>
            </w:r>
          </w:p>
        </w:tc>
        <w:tc>
          <w:tcPr>
            <w:tcW w:w="3827" w:type="dxa"/>
          </w:tcPr>
          <w:p w14:paraId="34C0F9AB" w14:textId="4B96BAE2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ореаль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е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у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р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р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ки</w:t>
            </w:r>
          </w:p>
        </w:tc>
        <w:tc>
          <w:tcPr>
            <w:tcW w:w="1417" w:type="dxa"/>
          </w:tcPr>
          <w:p w14:paraId="2478E1AC" w14:textId="514B10BB" w:rsidR="00146500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44, </w:t>
            </w:r>
            <w:r w:rsidR="0014650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  <w:r w:rsidR="0014650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;</w:t>
            </w:r>
          </w:p>
          <w:p w14:paraId="6A36F4F4" w14:textId="39614AA7" w:rsidR="00A40112" w:rsidRPr="003624EC" w:rsidRDefault="00557C6D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A40112" w:rsidRPr="003624EC" w14:paraId="51A24AC6" w14:textId="77777777" w:rsidTr="00CD4EFC">
        <w:tc>
          <w:tcPr>
            <w:tcW w:w="2263" w:type="dxa"/>
          </w:tcPr>
          <w:p w14:paraId="56ECE146" w14:textId="4CDEC51C" w:rsidR="00A40112" w:rsidRPr="003624EC" w:rsidRDefault="006317FB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83AFC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  <w:r w:rsidR="00A40112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ta</w:t>
            </w:r>
            <w:r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ppae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avicz)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40112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9B250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127" w:type="dxa"/>
          </w:tcPr>
          <w:p w14:paraId="588B26A0" w14:textId="77777777" w:rsidR="00A40112" w:rsidRPr="003624EC" w:rsidRDefault="00A40112" w:rsidP="00F974F4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демик</w:t>
            </w:r>
          </w:p>
        </w:tc>
        <w:tc>
          <w:tcPr>
            <w:tcW w:w="3827" w:type="dxa"/>
          </w:tcPr>
          <w:p w14:paraId="6D55AD0D" w14:textId="676DF3C8" w:rsidR="00A40112" w:rsidRPr="003624EC" w:rsidRDefault="00A40112" w:rsidP="009B250C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лупустын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и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Ев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зии о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хстана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ины</w:t>
            </w:r>
          </w:p>
        </w:tc>
        <w:tc>
          <w:tcPr>
            <w:tcW w:w="1417" w:type="dxa"/>
          </w:tcPr>
          <w:p w14:paraId="0ADCBF44" w14:textId="1CE2CD9B" w:rsidR="00A40112" w:rsidRPr="003624EC" w:rsidRDefault="00A40112" w:rsidP="00987551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79</w:t>
            </w:r>
            <w:r w:rsidR="00557C6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50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</w:t>
            </w:r>
            <w:r w:rsidR="007C75F5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83AF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</w:tbl>
    <w:p w14:paraId="5A1B7B2D" w14:textId="77777777" w:rsidR="00A40112" w:rsidRPr="003624EC" w:rsidRDefault="00A40112" w:rsidP="0008456C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F1E83D3" w14:textId="2DD3B42C" w:rsidR="004374D5" w:rsidRPr="003624EC" w:rsidRDefault="004374D5" w:rsidP="004374D5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ыражающее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о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нож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чте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цио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г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о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я 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ва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6B5140BE" w14:textId="66DB8701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ведённы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ограф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72D993C" w14:textId="3540A9EA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у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е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яр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ят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ар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лагаетс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оц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ош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лен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ктид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Юж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у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ип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я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й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ющи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и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bookmarkStart w:id="17" w:name="_Hlk199136049"/>
      <w:r w:rsidR="00557C6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bookmarkEnd w:id="17"/>
      <w:r w:rsidR="00A7753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557C6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="00F938D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B5C4EF8" w14:textId="7BF1DC9B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ред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кст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идн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м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твлё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й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см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овато-коричне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то-бел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а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ю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аг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инчат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доцифелл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ды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и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изую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х</w:t>
      </w:r>
      <w:r w:rsidR="0014650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8456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A7753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08456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F4E2E1A" w14:textId="0C4A4C9D" w:rsidR="00A40112" w:rsidRPr="003624EC" w:rsidRDefault="00A40112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ся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о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ществ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ча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Юж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ар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ё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Юж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ария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557C6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7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F5522D1" w14:textId="77777777" w:rsidR="00E81E59" w:rsidRPr="003624EC" w:rsidRDefault="00E81E59" w:rsidP="00E81E59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bookmarkEnd w:id="12"/>
    <w:p w14:paraId="60B3D6FF" w14:textId="2A09D259" w:rsidR="00A40112" w:rsidRPr="003624EC" w:rsidRDefault="006317FB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чески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ав,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акологическая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вность 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енение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(L.)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. 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тра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диционной 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нау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чно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цине</w:t>
      </w:r>
    </w:p>
    <w:p w14:paraId="6E4BE63A" w14:textId="409B8B40" w:rsidR="00A40112" w:rsidRPr="003624EC" w:rsidRDefault="00A40112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д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числ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вленны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хим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нент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о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ив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ящ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ву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70CC26FE" w14:textId="17C90908" w:rsidR="00A40112" w:rsidRPr="003624EC" w:rsidRDefault="006A4C58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8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 Y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So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berg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формно-метано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и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циров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одоро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 (вкл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-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боновые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л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рпеноид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-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ви-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пен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ниру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теа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ктур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х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ны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ым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образ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нентов C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я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е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ки</w:t>
      </w:r>
      <w:r w:rsidR="00372F5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6300DC14" w14:textId="7318C240" w:rsidR="00A40112" w:rsidRPr="003624EC" w:rsidRDefault="00A40112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zález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г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доточились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ступенчат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ду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он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сутствующих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щены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ру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ифугирования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током (CPC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ч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 95%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 50%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а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т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сло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 (ТСХ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яженно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-спектрометр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ея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 (LC-ELSD) [</w:t>
      </w:r>
      <w:r w:rsidR="00557C6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58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3307C435" w14:textId="581A181F" w:rsidR="00A40112" w:rsidRPr="003624EC" w:rsidRDefault="00A40112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о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во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есцентн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скоп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генов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оскоп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оразрешац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-спектрометр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тан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ей (LC-DAD-QToF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нтифицирова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 в C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оны (фумаропротоцетра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зофураны (усн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ат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(про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(фумар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на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 (лихенин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хенин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л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а (эргостеролпероксид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оз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инитол) [</w:t>
      </w:r>
      <w:r w:rsidR="00557C6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59</w:t>
      </w:r>
      <w:r w:rsidR="00CC45C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4BFEF008" w14:textId="2C8DAA72" w:rsidR="00A40112" w:rsidRPr="003624EC" w:rsidRDefault="00A40112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нение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уклидо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цевтически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вка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. 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ц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бретённых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и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генофлуоресцен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ометр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а-спектрометрии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ц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о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анец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з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й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и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у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д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ц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ец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ц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укли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8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U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4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U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Th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Po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Th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/>
        </w:rPr>
        <w:t>8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Th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ркиваю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ник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ор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у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я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торинг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пе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бителей [</w:t>
      </w:r>
      <w:r w:rsidR="00557C6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0E4B4763" w14:textId="1C802417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9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е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щ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ерастворим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циониров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обм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-фильтрац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ктур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твлё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оманнан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ю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ящей из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→6)-связанных α-D-маннопиранозильных и α-D-галактопираноз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д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иц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ж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ностимулирующ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o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цитар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viv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o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д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ода</w:t>
      </w:r>
      <w:r w:rsidR="002C4B7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78FE6AB1" w14:textId="7C07143B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ссий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д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хим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доточ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ни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ств. 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 А.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абина, О.П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нов и Ф.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баева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ту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им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изи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ст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ми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Ю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ленные из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вил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адлежность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меланина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защитн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ю</w:t>
      </w:r>
      <w:bookmarkStart w:id="18" w:name="_Hlk199934678"/>
      <w:r w:rsidR="002755B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F3AD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</w:t>
      </w:r>
      <w:r w:rsidR="003A48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AD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bookmarkEnd w:id="18"/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-Петербург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д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ко-фармацевт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ерситета </w:t>
      </w:r>
      <w:r w:rsidR="008D7D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.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ва, Н.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штянова, Е.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кина и О.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омирова </w:t>
      </w:r>
      <w:r w:rsidR="008D7D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7390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7390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о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щ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астворим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г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организмов (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Staphylococcus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eus,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icans,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sp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ergillus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bra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2755B3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siliensis</w:t>
      </w:r>
      <w:r w:rsidR="002755B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) [</w:t>
      </w:r>
      <w:r w:rsidR="003A48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F3AD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 В.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ргиянц и 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. 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мирова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кисло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ц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нны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тор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ин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тран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(пальмит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а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и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й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задиенова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ность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</w:t>
      </w:r>
      <w:r w:rsidR="008D7D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557C6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534FFE50" w14:textId="55741178" w:rsidR="00A40112" w:rsidRPr="003624EC" w:rsidRDefault="006A4C58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н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ин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иалистами А. О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ак и О. П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с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лляции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нны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тор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ины.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-спектрометр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ированием (GC-MS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лен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ольш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изводные </w:t>
      </w:r>
      <w:r w:rsidR="003A48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 57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86 %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ую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,08 %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митиновую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%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де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еноиды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57 %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ц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л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щ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одороды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,99 %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вы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ве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ин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яц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ерпеноид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витерпенои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шир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ения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а 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</w:t>
      </w:r>
      <w:r w:rsidR="003D430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="002C4B7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3EDC2033" w14:textId="1A7FC569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Эт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ёрк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тст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ва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ст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цин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кац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ерист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ы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.</w:t>
      </w:r>
    </w:p>
    <w:p w14:paraId="1DCC15E7" w14:textId="521C8490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тели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х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ни 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. Д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с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дияро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ст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ук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сипи (США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нног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а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арал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гандин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ст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хстан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она (цетра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 и 9′-(O-</w:t>
      </w:r>
      <w:r w:rsidR="003A48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тил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A48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цетра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офуран (усн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(оле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мит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инова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л (эргостеролпероксид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а (сахароз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инитол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бол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ил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енны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а LC-DAD-QToF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ли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нтифицировать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блад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оны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ат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д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нительно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генов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оскоп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ц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ц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з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мулиров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а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ы</w:t>
      </w:r>
      <w:r w:rsidR="008D7D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A7753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5</w:t>
      </w:r>
      <w:r w:rsidR="008D7D2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71F1DABE" w14:textId="143B79A4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еризу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ите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образием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a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motrem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Us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e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идов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болит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мер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a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motrem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latum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анорин,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inum </w:t>
      </w:r>
      <w:r w:rsidR="008D7D22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к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лота, а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ni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gherrense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08535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ин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ро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рин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ие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рин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к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мат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ча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степ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мер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nn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e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их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ppa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еренци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м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тран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leat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оэффектив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ографии (ВЭЖХ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их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 в C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leata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утств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генет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иями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овл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ра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земноморски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льноазиат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на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транё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ор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цирова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ример, 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</w:t>
      </w:r>
      <w:r w:rsidR="00836377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nig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icans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 </w:t>
      </w:r>
      <w:r w:rsidR="00836377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C.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odo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ntell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форм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лоты, а в </w:t>
      </w:r>
      <w:r w:rsidR="00836377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obt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usat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83637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о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</w:t>
      </w:r>
      <w:r w:rsidR="003D430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ёрк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ывают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ацио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змов</w:t>
      </w:r>
      <w:r w:rsidR="00D76C5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[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6</w:t>
      </w:r>
      <w:r w:rsidR="00D76C5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005DFED7" w14:textId="3C547A0B" w:rsidR="004F6362" w:rsidRPr="003624EC" w:rsidRDefault="004374D5" w:rsidP="000707E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ерв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боли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исахаридами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аны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ан (β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4-D-глюкан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хенан (α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4-глюкан).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ит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ий pH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ератур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чатель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ношение β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4-D-глюкано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обионто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ыш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о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ч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в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оримы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щ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оманнан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ль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ори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ов [67].</w:t>
      </w:r>
    </w:p>
    <w:p w14:paraId="420373FE" w14:textId="3B13063D" w:rsidR="00990A74" w:rsidRPr="003624EC" w:rsidRDefault="00990A74" w:rsidP="00990A74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тор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боли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ац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аболиты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агоприят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йчивости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ёл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ла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щ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л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ластом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ту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яз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ист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м [68].</w:t>
      </w:r>
    </w:p>
    <w:p w14:paraId="46AA890C" w14:textId="77777777" w:rsidR="00990A74" w:rsidRPr="003624EC" w:rsidRDefault="00990A74" w:rsidP="00990A74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372948C9" w14:textId="3E112316" w:rsidR="00990A74" w:rsidRPr="003624EC" w:rsidRDefault="00990A74" w:rsidP="00990A74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Хим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и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щён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яд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н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.</w:t>
      </w:r>
    </w:p>
    <w:p w14:paraId="5A4E3F0F" w14:textId="77777777" w:rsidR="00990A74" w:rsidRPr="003624EC" w:rsidRDefault="00990A74" w:rsidP="00990A74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FE9C276" w14:textId="2DE8C0E9" w:rsidR="003E5B24" w:rsidRPr="003624EC" w:rsidRDefault="00A40112" w:rsidP="00A40112">
      <w:pPr>
        <w:jc w:val="both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щё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7E9C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</w:p>
    <w:tbl>
      <w:tblPr>
        <w:tblStyle w:val="a5"/>
        <w:tblW w:w="9649" w:type="dxa"/>
        <w:tblLook w:val="04A0" w:firstRow="1" w:lastRow="0" w:firstColumn="1" w:lastColumn="0" w:noHBand="0" w:noVBand="1"/>
      </w:tblPr>
      <w:tblGrid>
        <w:gridCol w:w="2900"/>
        <w:gridCol w:w="5451"/>
        <w:gridCol w:w="1298"/>
      </w:tblGrid>
      <w:tr w:rsidR="006A4C58" w:rsidRPr="003624EC" w14:paraId="0E4B8600" w14:textId="77777777" w:rsidTr="00906FB9">
        <w:tc>
          <w:tcPr>
            <w:tcW w:w="2900" w:type="dxa"/>
            <w:tcBorders>
              <w:bottom w:val="single" w:sz="4" w:space="0" w:color="auto"/>
            </w:tcBorders>
            <w:vAlign w:val="center"/>
          </w:tcPr>
          <w:p w14:paraId="02FC2848" w14:textId="2F432262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ксон</w:t>
            </w:r>
          </w:p>
        </w:tc>
        <w:tc>
          <w:tcPr>
            <w:tcW w:w="5451" w:type="dxa"/>
            <w:tcBorders>
              <w:bottom w:val="single" w:sz="4" w:space="0" w:color="auto"/>
            </w:tcBorders>
            <w:vAlign w:val="center"/>
          </w:tcPr>
          <w:p w14:paraId="1EA2070F" w14:textId="791ED8E0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явле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и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ения</w:t>
            </w:r>
          </w:p>
        </w:tc>
        <w:tc>
          <w:tcPr>
            <w:tcW w:w="1298" w:type="dxa"/>
            <w:tcBorders>
              <w:bottom w:val="single" w:sz="4" w:space="0" w:color="auto"/>
            </w:tcBorders>
            <w:vAlign w:val="center"/>
          </w:tcPr>
          <w:p w14:paraId="48F58711" w14:textId="67A4772F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точник</w:t>
            </w:r>
          </w:p>
        </w:tc>
      </w:tr>
      <w:tr w:rsidR="006A4C58" w:rsidRPr="003624EC" w14:paraId="68CFD548" w14:textId="77777777" w:rsidTr="00906FB9">
        <w:tc>
          <w:tcPr>
            <w:tcW w:w="2900" w:type="dxa"/>
            <w:tcBorders>
              <w:bottom w:val="nil"/>
            </w:tcBorders>
            <w:vAlign w:val="center"/>
          </w:tcPr>
          <w:p w14:paraId="026053EB" w14:textId="6B5A437A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cu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let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chreb.) Fr.</w:t>
            </w:r>
          </w:p>
        </w:tc>
        <w:tc>
          <w:tcPr>
            <w:tcW w:w="5451" w:type="dxa"/>
            <w:tcBorders>
              <w:bottom w:val="nil"/>
            </w:tcBorders>
            <w:vAlign w:val="center"/>
          </w:tcPr>
          <w:p w14:paraId="44800E66" w14:textId="26FFEC04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н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болита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яв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tcBorders>
              <w:bottom w:val="nil"/>
            </w:tcBorders>
            <w:vAlign w:val="center"/>
          </w:tcPr>
          <w:p w14:paraId="7FB54974" w14:textId="35EB6FDD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C55F3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.</w:t>
            </w:r>
            <w:r w:rsidR="001F39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0E8673C3" w14:textId="77777777" w:rsidTr="00906FB9">
        <w:tc>
          <w:tcPr>
            <w:tcW w:w="2900" w:type="dxa"/>
            <w:tcBorders>
              <w:top w:val="single" w:sz="4" w:space="0" w:color="auto"/>
            </w:tcBorders>
            <w:vAlign w:val="center"/>
          </w:tcPr>
          <w:p w14:paraId="08362BF6" w14:textId="182286A3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nn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e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Oxn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r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tcBorders>
              <w:top w:val="single" w:sz="4" w:space="0" w:color="auto"/>
            </w:tcBorders>
            <w:vAlign w:val="center"/>
          </w:tcPr>
          <w:p w14:paraId="5E36D33B" w14:textId="719A0968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еобладаю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з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уно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;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ества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овлен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ой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т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орина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к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матов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</w:t>
            </w:r>
          </w:p>
        </w:tc>
        <w:tc>
          <w:tcPr>
            <w:tcW w:w="1298" w:type="dxa"/>
            <w:tcBorders>
              <w:top w:val="single" w:sz="4" w:space="0" w:color="auto"/>
            </w:tcBorders>
            <w:vAlign w:val="center"/>
          </w:tcPr>
          <w:p w14:paraId="78527604" w14:textId="6316D47C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6401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4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49E127DE" w14:textId="77777777" w:rsidTr="006A4C58">
        <w:tc>
          <w:tcPr>
            <w:tcW w:w="2900" w:type="dxa"/>
            <w:vAlign w:val="center"/>
          </w:tcPr>
          <w:p w14:paraId="5713C080" w14:textId="184D4185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us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traliensis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.A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Web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r ex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2BCCE556" w14:textId="0EF09967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наружен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6E86F13A" w14:textId="174734A0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4F2AC484" w14:textId="77777777" w:rsidTr="006A4C58">
        <w:tc>
          <w:tcPr>
            <w:tcW w:w="2900" w:type="dxa"/>
            <w:vAlign w:val="center"/>
          </w:tcPr>
          <w:p w14:paraId="5DC35BC5" w14:textId="6AA30A80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eri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orum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Opi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z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2AA47287" w14:textId="41EEDB5A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у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и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еск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в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вляю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ер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01CA7658" w14:textId="55ABC5B0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0861A8F6" w14:textId="77777777" w:rsidTr="006A4C58">
        <w:tc>
          <w:tcPr>
            <w:tcW w:w="2900" w:type="dxa"/>
            <w:vAlign w:val="center"/>
          </w:tcPr>
          <w:p w14:paraId="36C1DEC9" w14:textId="46E9727C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L.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1CC56371" w14:textId="2886189F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арактеризуе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ие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протоцетрариновой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цетрариновой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</w:t>
            </w:r>
          </w:p>
        </w:tc>
        <w:tc>
          <w:tcPr>
            <w:tcW w:w="1298" w:type="dxa"/>
            <w:vAlign w:val="center"/>
          </w:tcPr>
          <w:p w14:paraId="5B849554" w14:textId="6E2835B4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4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42409839" w14:textId="77777777" w:rsidTr="006A4C58">
        <w:tc>
          <w:tcPr>
            <w:tcW w:w="2900" w:type="dxa"/>
            <w:vAlign w:val="center"/>
          </w:tcPr>
          <w:p w14:paraId="259B98FF" w14:textId="1F16FE97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am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tschatica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av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cz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5D4927E1" w14:textId="25450FA6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делен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фер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5A8BDA3F" w14:textId="1C8EDF26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4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0DFDB8F9" w14:textId="77777777" w:rsidTr="006A4C58">
        <w:tc>
          <w:tcPr>
            <w:tcW w:w="2900" w:type="dxa"/>
            <w:vAlign w:val="center"/>
          </w:tcPr>
          <w:p w14:paraId="431CADC8" w14:textId="070A3820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lae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vigata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Ras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.</w:t>
            </w:r>
          </w:p>
        </w:tc>
        <w:tc>
          <w:tcPr>
            <w:tcW w:w="5451" w:type="dxa"/>
            <w:vAlign w:val="center"/>
          </w:tcPr>
          <w:p w14:paraId="3E439AC9" w14:textId="747EBE0E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ны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ение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яв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е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а</w:t>
            </w:r>
          </w:p>
        </w:tc>
        <w:tc>
          <w:tcPr>
            <w:tcW w:w="1298" w:type="dxa"/>
            <w:vAlign w:val="center"/>
          </w:tcPr>
          <w:p w14:paraId="4295F5A6" w14:textId="63D0DC71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51AD9534" w14:textId="77777777" w:rsidTr="006A4C58">
        <w:tc>
          <w:tcPr>
            <w:tcW w:w="2900" w:type="dxa"/>
            <w:vAlign w:val="center"/>
          </w:tcPr>
          <w:p w14:paraId="59ADEFDD" w14:textId="6297BAC8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mur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t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Ach.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Ech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feldt</w:t>
            </w:r>
          </w:p>
        </w:tc>
        <w:tc>
          <w:tcPr>
            <w:tcW w:w="5451" w:type="dxa"/>
            <w:vAlign w:val="center"/>
          </w:tcPr>
          <w:p w14:paraId="00D7CF19" w14:textId="4184E703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дентифицирован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7230B571" w14:textId="665A37DB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D430D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4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3A55F2A7" w14:textId="77777777" w:rsidTr="006A4C58">
        <w:tc>
          <w:tcPr>
            <w:tcW w:w="2900" w:type="dxa"/>
            <w:vAlign w:val="center"/>
          </w:tcPr>
          <w:p w14:paraId="0B41D984" w14:textId="2927A863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iv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lis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Hyl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21960ED6" w14:textId="3FB7584C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тановлен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фер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к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14C3E5DC" w14:textId="14934939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96401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4C742490" w14:textId="77777777" w:rsidTr="006A4C58">
        <w:tc>
          <w:tcPr>
            <w:tcW w:w="2900" w:type="dxa"/>
            <w:vAlign w:val="center"/>
          </w:tcPr>
          <w:p w14:paraId="0E4AC052" w14:textId="322F4BED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obt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sat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chaer.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Van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den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Boo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 &amp;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Sip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an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64C0C07C" w14:textId="509EA035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у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и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ческ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ил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вляю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к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51A545D0" w14:textId="23AC822D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96401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4D3D0A87" w14:textId="77777777" w:rsidTr="006A4C58">
        <w:tc>
          <w:tcPr>
            <w:tcW w:w="2900" w:type="dxa"/>
            <w:vAlign w:val="center"/>
          </w:tcPr>
          <w:p w14:paraId="1EAB86A6" w14:textId="30562127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ep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ncol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Hoffm.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35595C15" w14:textId="2BE85A66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еобладаю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402E59EF" w14:textId="44130AE8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96401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.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96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  <w:tr w:rsidR="006A4C58" w:rsidRPr="003624EC" w14:paraId="35586AFE" w14:textId="77777777" w:rsidTr="006A4C58">
        <w:tc>
          <w:tcPr>
            <w:tcW w:w="2900" w:type="dxa"/>
            <w:vAlign w:val="center"/>
          </w:tcPr>
          <w:p w14:paraId="39C9BBAE" w14:textId="5A704BFF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ste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ppae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avicz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Kär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efelt</w:t>
            </w:r>
            <w:r w:rsidR="0083637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5451" w:type="dxa"/>
            <w:vAlign w:val="center"/>
          </w:tcPr>
          <w:p w14:paraId="0B31C580" w14:textId="0313231F" w:rsidR="006A4C58" w:rsidRPr="003624EC" w:rsidRDefault="006A4C58" w:rsidP="006A4C5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дентифицирован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а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еринова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лихестериновая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их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298" w:type="dxa"/>
            <w:vAlign w:val="center"/>
          </w:tcPr>
          <w:p w14:paraId="0F727753" w14:textId="2A6C6275" w:rsidR="006A4C58" w:rsidRPr="003624EC" w:rsidRDefault="006A4C58" w:rsidP="006A4C5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[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6401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с</w:t>
            </w:r>
            <w:r w:rsidR="007C75F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. </w:t>
            </w:r>
            <w:r w:rsidR="007550A9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9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]</w:t>
            </w:r>
          </w:p>
        </w:tc>
      </w:tr>
    </w:tbl>
    <w:p w14:paraId="1C0D62D3" w14:textId="7E9D16D5" w:rsidR="00A40112" w:rsidRPr="003624EC" w:rsidRDefault="00A40112" w:rsidP="00A40112">
      <w:pPr>
        <w:ind w:firstLine="720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3DD72706" w14:textId="6EA7B34B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ланин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та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фиолетов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ен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меланин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ленные из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н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цию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те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фиолетов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ен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ив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щ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фиолетово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интет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чени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бству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а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ема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иях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69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0200EB9F" w14:textId="656CA307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азом,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ац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анную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з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иф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ич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боли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ани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транени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х.</w:t>
      </w:r>
    </w:p>
    <w:p w14:paraId="785BEF73" w14:textId="239D8C39" w:rsidR="00A40112" w:rsidRPr="003624EC" w:rsidRDefault="00FD5B6F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д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цио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ла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ци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арительн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уд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г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и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знь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д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яндии е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г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ом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уд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дочно-кише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ройств, 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ции </w:t>
      </w:r>
      <w:r w:rsidR="0083637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т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ет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ро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б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ывают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цетрар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0</w:t>
      </w:r>
      <w:r w:rsidR="00A4011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="00F938D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79FE13ED" w14:textId="57F80F23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врем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о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и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(IC₅₀ = 678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рак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м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ект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а (IC₅₀ =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,68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7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тственно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е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кроб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риаль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ммов. </w:t>
      </w:r>
    </w:p>
    <w:p w14:paraId="234F5353" w14:textId="7B6FFF0F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армаколог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нциал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ржда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т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т RU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C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ы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т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дк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адцатипер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т FR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5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х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ты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а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н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 KI-M-7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илактик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хиа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ы [</w:t>
      </w:r>
      <w:bookmarkStart w:id="19" w:name="_Hlk199136968"/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4650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bookmarkEnd w:id="19"/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="0083637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353C641B" w14:textId="5F5D8C5B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а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Bi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hemistry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(Moscow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ликова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ящё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енному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ту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им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изи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14650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 А.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абина, О.П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нов и Ф.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ибаева </w:t>
      </w:r>
      <w:r w:rsidR="0014650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удничестве с Р.П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етом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улу-Натал (ЮАР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ализ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цион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ко-хим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а.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нош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од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 (C/N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ится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с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меланин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цир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цион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печ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защитны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ёрк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г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ема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ж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ы</w:t>
      </w:r>
      <w:r w:rsidR="0083637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[</w:t>
      </w:r>
      <w:bookmarkStart w:id="20" w:name="_Hlk199137025"/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="002C4B7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bookmarkEnd w:id="20"/>
    </w:p>
    <w:p w14:paraId="68D92830" w14:textId="465AB79C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бз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овл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т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ю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.</w:t>
      </w:r>
    </w:p>
    <w:p w14:paraId="6DE7A51B" w14:textId="267EBD78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диционно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ла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ци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иратор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дочно-кише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ан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м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ен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нит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ля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бность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ива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кал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у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окси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ч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кроб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риаль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мов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окс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м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ект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4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="002C4B7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</w:p>
    <w:p w14:paraId="6AB5FDAF" w14:textId="31AF0A3A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об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диальдегид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лаз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тионпероксидаз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рем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и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тиона 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тог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х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5].</w:t>
      </w:r>
    </w:p>
    <w:p w14:paraId="62D20C99" w14:textId="04CB7538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ро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ленные из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Try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panosom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cei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cei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ывает на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протозой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дств </w:t>
      </w:r>
    </w:p>
    <w:p w14:paraId="2F3A243F" w14:textId="46E6D05D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тели Дж. О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то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лили из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я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ую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ую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цетрариновую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ин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протозой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Try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anosom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i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аль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бирующ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нтрациями (MIC) 6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0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тственно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уляр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н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во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и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и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флавинкиназ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л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α-деметилаза (CYP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) </w:t>
      </w:r>
      <w:r w:rsidR="00D9631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6</w:t>
      </w:r>
      <w:r w:rsidR="00D9631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648D567B" w14:textId="211BE45D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(IC₅₀ = 678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кроб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ери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азоне от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о 5 мг/мл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и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окс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мы (FemX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ект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 (LS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74) с IC₅₀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,68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7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тственно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4</w:t>
      </w:r>
      <w:r w:rsidR="00D76C5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 с.</w:t>
      </w:r>
      <w:r w:rsidR="0071501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D9631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1D3BA578" w14:textId="36B16CAA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те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протектор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о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а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понента </w:t>
      </w:r>
      <w:r w:rsidR="0077651C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и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са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цита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бластом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рова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икле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рода (ROS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ш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нош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ановленног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тиона (GSH/GSSG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отвращ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хондриа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функцию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зываются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ац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Nrf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ирую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нты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7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1447BEF1" w14:textId="08DEFE9E" w:rsidR="00A40112" w:rsidRPr="003624EC" w:rsidRDefault="00A40112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е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ы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монстр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вирус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с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а A/H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N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 A/H5N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нтрации 5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вля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ка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усов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5 и 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₁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тственно, в т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нтрации 5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/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ликацию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 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₁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тственно [</w:t>
      </w:r>
      <w:r w:rsidR="0096401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8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</w:p>
    <w:p w14:paraId="63FEEFF5" w14:textId="33FDAFAD" w:rsidR="00A40112" w:rsidRPr="003624EC" w:rsidRDefault="00A40112" w:rsidP="00F10B03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бобщ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FD5B6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512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ючит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чник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образ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сахариды (лихенин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хенин)</w:t>
      </w:r>
      <w:r w:rsidR="00D76C5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75533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79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 (протолихестер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цетраринова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н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нен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овл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т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е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оксидантн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икробн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вирусн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оксическ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протекторн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номодулирующа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лих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вл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протозой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Try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panosom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i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протоцетра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протектор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йств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ля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к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л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са [</w:t>
      </w:r>
      <w:r w:rsidR="0075533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ы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вирус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с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а A/H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N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 A/H5N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76C54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7D11B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D11B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цио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ци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иратор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варите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и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верждени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ко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х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циал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в</w:t>
      </w:r>
      <w:r w:rsidR="0014650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7D11B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[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7D11B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D11B7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ходи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нейш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о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м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зм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к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ивности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дартизиров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.</w:t>
      </w:r>
    </w:p>
    <w:p w14:paraId="5538F97E" w14:textId="77777777" w:rsidR="00DC0163" w:rsidRPr="003624EC" w:rsidRDefault="00DC0163" w:rsidP="00F10B03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6487F7E" w14:textId="56AD2C58" w:rsidR="00E513D7" w:rsidRPr="003624EC" w:rsidRDefault="006317FB" w:rsidP="0041259C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4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ов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еменные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ходы к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аботке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ительных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лек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рственных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ре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дств: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дарты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кач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ства и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нор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ативные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тре</w:t>
      </w:r>
      <w:r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513D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бования</w:t>
      </w:r>
    </w:p>
    <w:p w14:paraId="664FD76B" w14:textId="1A207780" w:rsidR="00333B1F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а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(РЛС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щ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н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ление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я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м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ю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р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ступ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ог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.</w:t>
      </w:r>
    </w:p>
    <w:p w14:paraId="20080B20" w14:textId="280270C0" w:rsidR="00333B1F" w:rsidRPr="003624EC" w:rsidRDefault="00D76C54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Л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терап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ение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т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оя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г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ов</w:t>
      </w:r>
      <w:r w:rsidR="00372F5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7D11B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[84]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бова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ментов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т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атр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тологии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лактик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узку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актериаль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3B1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5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6F9F89A3" w14:textId="48B1740E" w:rsidR="00333B1F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г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ей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ваетс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ий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</w:t>
      </w:r>
      <w:r w:rsidR="00372F5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ЕАЭС)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им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ств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[8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56702933" w14:textId="0530F46E" w:rsidR="00333B1F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рет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ов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ов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ы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к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а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ерап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грац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ы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9EE5958" w14:textId="1FAE0395" w:rsidR="003F7E9C" w:rsidRPr="003624EC" w:rsidRDefault="003F7E9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-правов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ф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и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ер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полага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воохранения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бр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и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й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у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и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вычай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тельств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ш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цио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ы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н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ю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3DAEB7EE" w14:textId="51595F98" w:rsidR="003F7E9C" w:rsidRPr="003624EC" w:rsidRDefault="003F7E9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ро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ё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.</w:t>
      </w:r>
    </w:p>
    <w:p w14:paraId="2A4846C0" w14:textId="0AF3C444" w:rsidR="00333B1F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ом Т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 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/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 «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вл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д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к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ровк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кции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ю</w:t>
      </w:r>
      <w:r w:rsidR="0077651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31CF0AAB" w14:textId="69D1074F" w:rsidR="00333B1F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д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ющие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н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ду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ито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-член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.</w:t>
      </w:r>
    </w:p>
    <w:p w14:paraId="6ED91092" w14:textId="00E531A0" w:rsidR="00FB73DC" w:rsidRPr="003624EC" w:rsidRDefault="00333B1F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у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я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н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ка (ICH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ей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г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ство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м (EMA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 (ВОЗ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USP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ей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).</w:t>
      </w:r>
      <w:r w:rsidR="006317FB" w:rsidRPr="003624EC">
        <w:rPr>
          <w:noProof/>
          <w:color w:val="000000" w:themeColor="text1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ри</w:t>
      </w:r>
      <w:r w:rsidR="006317FB" w:rsidRPr="006317FB">
        <w:rPr>
          <w:noProof/>
          <w:vanish/>
          <w:color w:val="FFFFFF" w:themeColor="background1"/>
          <w:spacing w:val="-20"/>
          <w:w w:val="1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(РЛС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и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м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язнителе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и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л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л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енённость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ов РК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ои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фенол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ид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ои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ра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0</w:t>
      </w:r>
      <w:r w:rsidR="0014650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="00FB73D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85D91B3" w14:textId="15904AA8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эффектив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графию (ВЭЖХ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графию (ГХ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фотометр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трию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вает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и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 in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ro и in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o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8AB3FCA" w14:textId="55DC2688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ств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у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 (GMP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ментами. 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арны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ами Р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н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фик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нал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ов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леживае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 –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27F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ш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жуточны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CBB1854" w14:textId="0E92A3B8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обен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ы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ц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раю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хкри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ю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твра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д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4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70A1103A" w14:textId="70F99249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зопас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ст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этап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рова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ован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ч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ях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одатель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ок 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ка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5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6DF8665F" w14:textId="75819B17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аконадзор </w:t>
      </w:r>
      <w:r w:rsidR="004339C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гистрацио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и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а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дей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рем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я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н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м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ктиров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кции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ает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</w:p>
    <w:p w14:paraId="51DE3C29" w14:textId="2248FC5F" w:rsidR="00FB73D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ред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ле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жив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ат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цирован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ирова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н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я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м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ле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точ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я с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е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иям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ност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</w:t>
      </w:r>
      <w:r w:rsidR="006F3ADD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из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уля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лирова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в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нирова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ых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ступ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в </w:t>
      </w:r>
      <w:r w:rsidR="00BA1AB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ч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ом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капсулир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сте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о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имент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</w:t>
      </w:r>
      <w:r w:rsidR="003A485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5B6D91E" w14:textId="4D8A0A5B" w:rsidR="006B4F9C" w:rsidRPr="003624EC" w:rsidRDefault="00FB73DC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ы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ют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ё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х </w:t>
      </w:r>
      <w:r w:rsidR="00BA1AB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ытаний </w:t>
      </w:r>
      <w:r w:rsidR="00BA1AB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качествен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ом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Л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н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г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к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щество</w:t>
      </w:r>
      <w:r w:rsidR="00BA1AB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9640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2C4B7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B85FE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98</w:t>
      </w:r>
      <w:r w:rsidR="00BA1AB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bookmarkEnd w:id="13"/>
    <w:p w14:paraId="520610C0" w14:textId="4AE64EC5" w:rsidR="006F3ADD" w:rsidRPr="003624EC" w:rsidRDefault="006F3ADD" w:rsidP="00DC0163">
      <w:pPr>
        <w:tabs>
          <w:tab w:val="left" w:pos="1350"/>
        </w:tabs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5C8C9EAC" w14:textId="74B79D94" w:rsidR="00067118" w:rsidRPr="003624EC" w:rsidRDefault="00067118" w:rsidP="00067118">
      <w:pPr>
        <w:ind w:firstLine="709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ыводы по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ому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делу</w:t>
      </w:r>
    </w:p>
    <w:p w14:paraId="19B00FEB" w14:textId="52FCAAA5" w:rsidR="00067118" w:rsidRPr="003624EC" w:rsidRDefault="00067118" w:rsidP="00067118">
      <w:pPr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семей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a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eliaceae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странённых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кт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ий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шария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ито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тивность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ом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л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 в е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(лихени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хенин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 (протолихестеринов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протоцетраров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ая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н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номодулирующ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ксической.</w:t>
      </w:r>
    </w:p>
    <w:p w14:paraId="125F5F46" w14:textId="48395B13" w:rsidR="00067118" w:rsidRPr="003624EC" w:rsidRDefault="00067118" w:rsidP="00067118">
      <w:pPr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дицио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льзование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инав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з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и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ь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е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й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o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viv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o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аналитическо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.</w:t>
      </w:r>
    </w:p>
    <w:p w14:paraId="6FD6BD0B" w14:textId="35404084" w:rsidR="00067118" w:rsidRPr="003624EC" w:rsidRDefault="00067118" w:rsidP="00067118">
      <w:pPr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ы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(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слоевищ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(противовоспалитель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 и др.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у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.</w:t>
      </w:r>
    </w:p>
    <w:p w14:paraId="1C1F4D2E" w14:textId="27F5B0B9" w:rsidR="00067118" w:rsidRPr="003624EC" w:rsidRDefault="00067118" w:rsidP="0006711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ла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ГФ РК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.</w:t>
      </w:r>
    </w:p>
    <w:p w14:paraId="77E08CB0" w14:textId="77777777" w:rsidR="00067118" w:rsidRPr="003624EC" w:rsidRDefault="00067118" w:rsidP="00067118">
      <w:pPr>
        <w:ind w:firstLine="567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0443F265" w14:textId="3DB6CDCE" w:rsidR="004374D5" w:rsidRPr="003624EC" w:rsidRDefault="004374D5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1B8F46E0" w14:textId="77777777" w:rsidR="00CD4EFC" w:rsidRPr="003624EC" w:rsidRDefault="00CD4EF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4636BC60" w14:textId="77777777" w:rsidR="003A485E" w:rsidRPr="003624EC" w:rsidRDefault="003A485E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1374BD3E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2DA4EB8C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651C82C8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457EFFF1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57462071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10D7D108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7E6518C0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4E38A896" w14:textId="77777777" w:rsidR="000707EC" w:rsidRPr="003624EC" w:rsidRDefault="000707EC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33EB8846" w14:textId="77777777" w:rsidR="00054E66" w:rsidRPr="003624EC" w:rsidRDefault="00054E66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50FFBDDA" w14:textId="77777777" w:rsidR="00906FB9" w:rsidRPr="003624EC" w:rsidRDefault="00906FB9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793C76A9" w14:textId="77777777" w:rsidR="008750C9" w:rsidRPr="003624EC" w:rsidRDefault="008750C9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2A8403F9" w14:textId="77777777" w:rsidR="000707EC" w:rsidRPr="003624EC" w:rsidRDefault="000707EC" w:rsidP="00504ACB">
      <w:pPr>
        <w:jc w:val="center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2347E4B1" w14:textId="77777777" w:rsidR="00504ACB" w:rsidRPr="003624EC" w:rsidRDefault="00504ACB" w:rsidP="00504ACB">
      <w:pPr>
        <w:jc w:val="center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02A44C95" w14:textId="77777777" w:rsidR="004F6362" w:rsidRPr="003624EC" w:rsidRDefault="004F6362" w:rsidP="001F3977">
      <w:pP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48BEC076" w14:textId="2CD7A5EF" w:rsidR="00F704DA" w:rsidRPr="003624EC" w:rsidRDefault="006317FB" w:rsidP="00F704DA">
      <w:pPr>
        <w:ind w:firstLine="567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lastRenderedPageBreak/>
        <w:t>2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ЕРИАЛЫ 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ОДЫ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ЛЕДОВАНИЙ</w:t>
      </w:r>
    </w:p>
    <w:p w14:paraId="58EA5B70" w14:textId="77777777" w:rsidR="00F704DA" w:rsidRPr="003624EC" w:rsidRDefault="00F704DA" w:rsidP="00F704DA">
      <w:pPr>
        <w:ind w:firstLine="567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31C2B918" w14:textId="63761A70" w:rsidR="00F704DA" w:rsidRPr="003624EC" w:rsidRDefault="00F704DA" w:rsidP="00F704DA">
      <w:pPr>
        <w:autoSpaceDE w:val="0"/>
        <w:autoSpaceDN w:val="0"/>
        <w:adjustRightInd w:val="0"/>
        <w:ind w:firstLine="567"/>
        <w:jc w:val="both"/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Во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й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ти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ользованы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ериалы и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оды,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тветствующие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бованиям ГФ РК,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макопеи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С,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Тов и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мативных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ументов,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ствующих на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>ритории РК,</w:t>
      </w:r>
      <w:r w:rsidR="006317FB" w:rsidRPr="003624EC">
        <w:rPr>
          <w:rFonts w:ascii="Times New Roman" w:eastAsia="TimesNewRomanPSMT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Eur</w:t>
      </w:r>
      <w:r w:rsidR="006317FB" w:rsidRPr="006317FB">
        <w:rPr>
          <w:rFonts w:ascii="Times New Roman" w:eastAsia="TimesNewRomanPSMT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opean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Pha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rmacopoeia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The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Uni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ted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Sta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tes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Pha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rmacopoeia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д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г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н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>матив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 до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4"/>
          <w:lang w:val="kk-KZ"/>
        </w:rPr>
        <w:t xml:space="preserve">ументов. </w:t>
      </w:r>
    </w:p>
    <w:p w14:paraId="1643ACA8" w14:textId="77777777" w:rsidR="00F704DA" w:rsidRPr="003624EC" w:rsidRDefault="00F704DA" w:rsidP="00F704DA">
      <w:pPr>
        <w:ind w:firstLine="567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3D4361D4" w14:textId="18E99659" w:rsidR="00F704DA" w:rsidRPr="003624EC" w:rsidRDefault="006317FB" w:rsidP="00F704DA">
      <w:pPr>
        <w:tabs>
          <w:tab w:val="left" w:pos="4906"/>
        </w:tabs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4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>1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 xml:space="preserve"> Ма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4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>ериалы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 xml:space="preserve"> исс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4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4"/>
          <w:lang w:val="kk-KZ" w:eastAsia="ru-RU"/>
        </w:rPr>
        <w:t xml:space="preserve">ледования </w:t>
      </w:r>
    </w:p>
    <w:p w14:paraId="35B18E8A" w14:textId="416BE739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ъе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:</w:t>
      </w:r>
    </w:p>
    <w:p w14:paraId="77B613B4" w14:textId="3802B8B3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ш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дской (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ны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гандин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ралин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едник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з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Ша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нколь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 км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ганды. </w:t>
      </w:r>
    </w:p>
    <w:p w14:paraId="1F1EDCD9" w14:textId="57939A79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ст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цирова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Г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Х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«Инстит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индустрии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те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й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стер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сов РК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есс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р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ью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ог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он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д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рситета (США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ец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andica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ен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зитор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рсите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сип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NC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PR #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9;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ен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ариу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он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рсите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OS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M-050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;</w:t>
      </w:r>
    </w:p>
    <w:p w14:paraId="7E0B3F6E" w14:textId="0F927D44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й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ё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-коричне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ыраж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ина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а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ковато-вяжущий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вкусие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стен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од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ений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я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учестью; </w:t>
      </w:r>
    </w:p>
    <w:p w14:paraId="108D4D8F" w14:textId="7E63CE88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й «Narcet-SK».</w:t>
      </w:r>
    </w:p>
    <w:p w14:paraId="17E51E53" w14:textId="06685802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спомога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ства:  </w:t>
      </w:r>
    </w:p>
    <w:p w14:paraId="4BC9128B" w14:textId="2B16CD47" w:rsidR="00143555" w:rsidRPr="003624EC" w:rsidRDefault="00054E66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щенная Р (H₂O), (ГФ РК І, т.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.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68).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4355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са. </w:t>
      </w:r>
    </w:p>
    <w:p w14:paraId="7BD947C4" w14:textId="50094BE3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танол 96 % Р (C₂H₅OH), (ГФ РК т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 с. 58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хом. </w:t>
      </w:r>
    </w:p>
    <w:p w14:paraId="59A33246" w14:textId="3C137D0A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ексан Р (C₆H₁₄), (ГФ РК т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. 4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 с.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8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оспламеняющая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ость. </w:t>
      </w:r>
    </w:p>
    <w:p w14:paraId="64CC7BDF" w14:textId="196823F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тр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ксид (NaOH), (ГФ РК т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 с.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8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ул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но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растворим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. </w:t>
      </w:r>
    </w:p>
    <w:p w14:paraId="13B90F0E" w14:textId="28EA23CE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танол Р (CH₃OH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USP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ость. </w:t>
      </w:r>
    </w:p>
    <w:p w14:paraId="3D8334EC" w14:textId="522A27F4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хлорметан Р (CH₂Cl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DCM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) (класс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 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 ().</w:t>
      </w:r>
    </w:p>
    <w:p w14:paraId="6D921B59" w14:textId="3E12F517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тилацетат Р (C₄H₈O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tO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Ac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ов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хом. </w:t>
      </w:r>
    </w:p>
    <w:p w14:paraId="19300877" w14:textId="30E99B68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цетонитрил (C₂H₃N),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у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Э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ж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.</w:t>
      </w:r>
    </w:p>
    <w:p w14:paraId="62C17CB1" w14:textId="3CE10CFF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уравьи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а (HCOOH),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с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ции.</w:t>
      </w:r>
    </w:p>
    <w:p w14:paraId="33D98CBC" w14:textId="7A4542DF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Глутаральдегид (OHC-(CH₂) ₃-CHO), Т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ато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ен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рующ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г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и 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ог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че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ю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осторожности.</w:t>
      </w:r>
    </w:p>
    <w:p w14:paraId="3BF8DA7E" w14:textId="14FDF391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кодила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 (NaCH₃AsO₂O₂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едованиях. </w:t>
      </w:r>
    </w:p>
    <w:p w14:paraId="54E2F794" w14:textId="2A2DF909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анилин (C₈H₈O₃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аторны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ва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л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ог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ент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и.</w:t>
      </w:r>
    </w:p>
    <w:p w14:paraId="2240C082" w14:textId="5398CC63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уидин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й (C₁₅H₁₅ClN₄S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ог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те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ромат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ами.</w:t>
      </w:r>
    </w:p>
    <w:p w14:paraId="2926099A" w14:textId="67545ADA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лороформ-d (CDCl₃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am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bridg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Iso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ope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рова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фор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М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спектроскоп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очис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те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с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.</w:t>
      </w:r>
    </w:p>
    <w:p w14:paraId="334B32A3" w14:textId="135ADC2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танол-d₄ (CD₃OD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am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bridg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Iso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ope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рова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л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М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аналити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тель.</w:t>
      </w:r>
    </w:p>
    <w:p w14:paraId="66E25AF3" w14:textId="0E255846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иридин-d₅ (C₅D₅N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am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bridg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Iso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ope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рова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ди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тел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М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спектроскоп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но-осно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весий.</w:t>
      </w:r>
    </w:p>
    <w:p w14:paraId="14C7FDE9" w14:textId="3BFD8D0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МСО-d₆ ((CD₃)₂SO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am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bridg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Iso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ope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рова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илсульфоксид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д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М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спектроскоп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ами.</w:t>
      </w:r>
    </w:p>
    <w:p w14:paraId="5764A11F" w14:textId="118A8340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кспантенол (Dexpanthenol) (USP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оскопичен. </w:t>
      </w:r>
    </w:p>
    <w:p w14:paraId="4A85F50F" w14:textId="5D3E145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кс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(Alo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ve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x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ract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ло-зелё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я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сахарид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оты. </w:t>
      </w:r>
    </w:p>
    <w:p w14:paraId="10170F47" w14:textId="37157F53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иалурона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 (Sodi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hy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luronate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оне. </w:t>
      </w:r>
    </w:p>
    <w:p w14:paraId="5FB1CD90" w14:textId="61EDE3EE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лицерин (Glycerolum) (ГФ РК, 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коват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ваетс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оскопичен. </w:t>
      </w:r>
    </w:p>
    <w:p w14:paraId="4328050C" w14:textId="4EA7C977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рбитол (Sorbitolum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. </w:t>
      </w:r>
    </w:p>
    <w:p w14:paraId="7156813C" w14:textId="33DBBBB6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тр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Ц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Sodi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PC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м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ф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ен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няющ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ж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у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вах.</w:t>
      </w:r>
    </w:p>
    <w:p w14:paraId="1EA8DFDF" w14:textId="0E16C6E1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лисорбат 80 (Polysorbatum 80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вато-коричне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тах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ог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хностно-актив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м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ьгатор.</w:t>
      </w:r>
    </w:p>
    <w:p w14:paraId="4FA13844" w14:textId="102CF282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рбоксиметилцеллюло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 (Carboxymethylcellulos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na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ricum)</w:t>
      </w:r>
    </w:p>
    <w:p w14:paraId="76F862C4" w14:textId="68D33FD1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а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ид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а.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тах. </w:t>
      </w:r>
    </w:p>
    <w:p w14:paraId="31F1DFC8" w14:textId="44531711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еноксиэтанол (Phenoxyethanolum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янис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ё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ваетс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. </w:t>
      </w:r>
    </w:p>
    <w:p w14:paraId="2722C8C2" w14:textId="254EF314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тилгексилглицерин (Ethylhexylglycerinum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янис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ве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стим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там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ш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ерван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-протектор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ами.</w:t>
      </w:r>
    </w:p>
    <w:p w14:paraId="7C7C90CA" w14:textId="38D7115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ензалко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д (Benzalkoni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hl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oridum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ва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. </w:t>
      </w:r>
    </w:p>
    <w:p w14:paraId="51CB9F2D" w14:textId="726E6480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итра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 (Natri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i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ras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т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изатора pH.</w:t>
      </w:r>
    </w:p>
    <w:p w14:paraId="0BA65CB0" w14:textId="6BDF1453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мо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а (Acid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i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ric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mo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ohydricum) (ГФ РК, 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</w:p>
    <w:p w14:paraId="083E8F87" w14:textId="1F71F255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ел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то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.</w:t>
      </w:r>
    </w:p>
    <w:p w14:paraId="6314DB5F" w14:textId="15A303CB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бло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а (Acid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mal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icum) 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 с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тор pH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ксидант.</w:t>
      </w:r>
    </w:p>
    <w:p w14:paraId="3230C798" w14:textId="31E35FBC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тр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д (Natri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chl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oridum) (ГФ РК, 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лл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ктиров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ничности.</w:t>
      </w:r>
    </w:p>
    <w:p w14:paraId="1465E445" w14:textId="7782F171" w:rsidR="00143555" w:rsidRPr="003624EC" w:rsidRDefault="00143555" w:rsidP="00143555">
      <w:pPr>
        <w:ind w:firstLine="709"/>
        <w:contextualSpacing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фир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я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чной (Mentha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pip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erita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heroleum)</w:t>
      </w:r>
    </w:p>
    <w:p w14:paraId="3E665B40" w14:textId="7AA267AC" w:rsidR="00143555" w:rsidRPr="003624EC" w:rsidRDefault="00143555" w:rsidP="00143555">
      <w:pPr>
        <w:ind w:firstLine="709"/>
        <w:contextualSpacing/>
        <w:jc w:val="both"/>
        <w:rPr>
          <w:rFonts w:ascii="Times New Roman" w:eastAsia="Calibri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(Ph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ло-жёл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ра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янис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с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ов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хом.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ваетс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ой. </w:t>
      </w:r>
    </w:p>
    <w:p w14:paraId="03F23455" w14:textId="41A7E4B0" w:rsidR="00F704DA" w:rsidRPr="003624EC" w:rsidRDefault="00143555" w:rsidP="00143555">
      <w:pPr>
        <w:ind w:firstLine="709"/>
        <w:contextualSpacing/>
        <w:jc w:val="both"/>
        <w:rPr>
          <w:rFonts w:ascii="Times New Roman" w:eastAsia="Calibri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Cs/>
          <w:noProof/>
          <w:color w:val="000000" w:themeColor="text1"/>
          <w:sz w:val="28"/>
          <w:szCs w:val="28"/>
          <w:lang w:val="kk-KZ"/>
        </w:rPr>
        <w:t>Штаммы</w:t>
      </w:r>
      <w:r w:rsidR="006317FB" w:rsidRPr="003624EC">
        <w:rPr>
          <w:rFonts w:ascii="Times New Roman" w:eastAsia="Calibri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Calibri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704DA" w:rsidRPr="003624EC">
        <w:rPr>
          <w:rFonts w:ascii="Times New Roman" w:eastAsia="Calibri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роорганизмов </w:t>
      </w:r>
    </w:p>
    <w:p w14:paraId="71D71E16" w14:textId="1F92A6CC" w:rsidR="00F704DA" w:rsidRPr="003624EC" w:rsidRDefault="00143555" w:rsidP="0041259C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положит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и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sub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sp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6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BA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 (устойчивы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ств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биотик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MRS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A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epi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ermidi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 (устойчивы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циллину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epi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ermidi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 (устойчивы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мицин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VRS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A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pt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pyo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gene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6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pt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pne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umonia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BA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660 (мультирезистентный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n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r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hi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e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5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n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r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fae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li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75 (устойчив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мицин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птомицин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мицину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n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r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fae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ium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70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устойчив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мицин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планину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Ba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ll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78;</w:t>
      </w:r>
    </w:p>
    <w:p w14:paraId="6F858338" w14:textId="29BE2460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отрицат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и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s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8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s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se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udomona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uginos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9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My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obacterium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nt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cellulare;</w:t>
      </w:r>
    </w:p>
    <w:p w14:paraId="7CBD2204" w14:textId="5B10F34F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рожжеподобны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не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ы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can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gla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brat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kru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ei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sp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rgill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fum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gatus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ry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t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neo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formans.</w:t>
      </w:r>
    </w:p>
    <w:p w14:paraId="6232DF20" w14:textId="2ABBC54E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отозой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иты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l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modium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fa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iparum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штаммы D6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вительны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хину, и W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чивый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хину)</w:t>
      </w:r>
    </w:p>
    <w:p w14:paraId="54A6B128" w14:textId="7777777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19E71FE7" w14:textId="2F95CC64" w:rsidR="00F704DA" w:rsidRPr="003624EC" w:rsidRDefault="006317FB" w:rsidP="0041259C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2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оды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ледования </w:t>
      </w:r>
    </w:p>
    <w:p w14:paraId="1DB4D573" w14:textId="700391CE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Физико-химические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роскопически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ды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иза</w:t>
      </w:r>
      <w:r w:rsidR="00054B62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в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овой 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скопи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мо-диагност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нак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о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дств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то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м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с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щ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мет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ах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ат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ующ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ентам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иза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руктур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ите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я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ённым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й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иках.</w:t>
      </w:r>
    </w:p>
    <w:p w14:paraId="3D6D4FA7" w14:textId="36D21CE1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онкослойную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тографию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(ТСХ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Un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P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rmacopeia (USP)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. NF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Vo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ume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pter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Re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remen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fo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рафия 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MATOGRAPHY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h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n-Lay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matography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т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инках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геля G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есцент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тором UV₍₂₅₄₎ (Sorben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nologie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;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ер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×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с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и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из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 УФ-ламп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p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rolin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ENF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0C (Spectronic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o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poration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ь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Йор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54 и/и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5 н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я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ски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тинок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ина (Tokyo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ic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I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stry Co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я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ю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еванием д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°C.</w:t>
      </w:r>
    </w:p>
    <w:p w14:paraId="2595A052" w14:textId="1F98833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Жидкостную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тографию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но-матричны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ктором 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рупольно-временны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из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ёт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в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(LC-DAD-Q</w:t>
      </w:r>
      <w:r w:rsidR="003876B8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oF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Un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P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rmacopeia (USP)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. NF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Vo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ume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pter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Re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remen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fo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рафия 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a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p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rometry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i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matography/Mas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p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rometry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исти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эффектив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жённо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но-матрич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ом (DAD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метро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рупольно-врем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т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(Q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F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тель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лит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е C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ент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ован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с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ь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(элюент A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итрила с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ь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(элюент B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иж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ляла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0,5 мл/ми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рацию УФ-пог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азон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–400 н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я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ив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офор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п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ноид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от. </w:t>
      </w:r>
    </w:p>
    <w:p w14:paraId="78343DC8" w14:textId="0A4C3DAB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ппаратурно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ф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мле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ны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ичны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ктором 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-спектрометрией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рупольно-временны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из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в (LC-DAD-Q</w:t>
      </w:r>
      <w:r w:rsidR="003876B8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oF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о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метрие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рупольно-врем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(LC-DAD-Q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F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g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lent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e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ies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ty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UP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™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H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0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иц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8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ент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с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ь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(фаза А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итрила с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ь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(фаза B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а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/ми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м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ш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 95:5 до 85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вых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чивали до 85 % з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, 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ш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дили д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%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дующих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ч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н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овеши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 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влял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рживалась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е 40°C.</w:t>
      </w:r>
    </w:p>
    <w:p w14:paraId="07331340" w14:textId="28015818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сс-спектрометрическо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кт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Qt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F-MS-MS (модель G6545B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g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en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nologie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щё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ик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спр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ац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ог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J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t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am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ацио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ик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-оп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а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изиров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етрах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тель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шающ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бность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ац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азоне m/z от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0 д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ир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ё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ой до m/z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страци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Г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кцию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енн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ов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ированн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у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ну (m/z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0509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кис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-тетрафторпропокси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азину (HP-9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 m/z 9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0098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р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l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ion MS/MS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тель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иментами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рения (0 эВ) 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рения 45 э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вер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ментацио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н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сс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ич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т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м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g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en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a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Hunt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siti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of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ware (версия A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претац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из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ктров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a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Hunt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Qu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itativ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ysi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of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ware (версия B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.00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та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NI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a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p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ib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rary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IN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иментальны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т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д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ч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мации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т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Pub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hem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Spider.</w:t>
      </w:r>
    </w:p>
    <w:p w14:paraId="4D763FD0" w14:textId="5F6F5054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Ядерно-магнитны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нансный (ЯМР)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Un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e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P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rmacopeia (USP)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. NF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Vo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ume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pter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en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ra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Re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remen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fo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s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y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М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-спектр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H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рирова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мет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k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v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nce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ой 4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Г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р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-d (CDCl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-d₄ (CD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D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илсульфоксид-d6 (DMSO-d6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дин-d5 (C5D5N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ретённые 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am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bridg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Is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op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ab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ratorie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In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 (США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точ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метрическ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спр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ацией (HR-ESI-MS)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ru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k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i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pex-FTMS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огат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и (n-гексан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рметан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цета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плены 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Fi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er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c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ntific (США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оч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я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геля 60 (Merck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ия;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 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екса LH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(Sorben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e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nologie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;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–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м).</w:t>
      </w:r>
    </w:p>
    <w:p w14:paraId="4C7AE5EE" w14:textId="17CAC801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Жирнокислотны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ав 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едуем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риал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нивалось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в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-спектрометр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р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щен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ыщ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о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ю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ир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ирова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а «Селмихром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щ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но-ионизацио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я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 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ом 4 м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виж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й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тоном-N-AW-DMC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фицированны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енгликоль-сукцинатом (DEGS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етры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о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остата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0°C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рителя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°C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ктора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°C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з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ы (х.ч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ig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a-Aldrich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с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-носителя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к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см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/ми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м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влял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жи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етра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чит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ен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лизации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щенн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ыщ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вод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ig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a-Aldrich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а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фиц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кер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х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водны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ир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ношени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в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генты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.ч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ig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a-Aldrich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я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м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или п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–5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я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м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и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оста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5°C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ч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м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м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ифуж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рк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ш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шкообраз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ф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ка и п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л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и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хиван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ю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о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ов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за. </w:t>
      </w:r>
    </w:p>
    <w:p w14:paraId="21D3AD5C" w14:textId="5E928181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Идентификация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нически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ведена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в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-спектрометрией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м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лял 0,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а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вн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0°С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к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ось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ляр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е DB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7MS (дли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ен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и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виж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ч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-носителя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я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/ми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е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а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50°С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ен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ва 5°С/мин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ч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°С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ж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лжитель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ила 7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водило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C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N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азоне m/z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–80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.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сс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р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м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в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т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 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м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g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ent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S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Station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и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A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т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ё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жив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ад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прета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ифров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а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а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оте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Wi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y 7th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ed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ion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NI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’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 550 0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в.</w:t>
      </w:r>
    </w:p>
    <w:p w14:paraId="50AE6A5A" w14:textId="68A2AB06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Подготовк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азцов </w:t>
      </w:r>
    </w:p>
    <w:p w14:paraId="4E32E6EC" w14:textId="0CE78FED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bookmarkStart w:id="21" w:name="_Hlk200249906"/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дготовк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зцо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ов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скопии.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ля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том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ную,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г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ал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м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енны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том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шива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идинов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юден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у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луоресценции.</w:t>
      </w:r>
    </w:p>
    <w:p w14:paraId="11D1B89D" w14:textId="67ADCA76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крофотограф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а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есц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Oly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pus BX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щ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ой DP74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м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e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Sen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ndar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ve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ion (Olympu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o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p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я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ню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лог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рафирова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Nik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MZ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U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щ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Nik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n DS-Fi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мм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Nik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El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ments BR (Nik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In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).</w:t>
      </w:r>
    </w:p>
    <w:p w14:paraId="35A42073" w14:textId="55C25C8F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дготовк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зцо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скопии (SEM) 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геновск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аналитик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ктроскопии (EDS)</w:t>
      </w:r>
    </w:p>
    <w:p w14:paraId="747DA534" w14:textId="697C01BA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р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дратиро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 60°C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ро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во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ральдегид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дратиро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-этанол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ац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ол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%, 50 %, 70 %, 90 %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%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e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P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(Le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rosystems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и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вл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си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ода.</w:t>
      </w:r>
    </w:p>
    <w:p w14:paraId="1337BC65" w14:textId="30894102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дготовл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пл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ние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ателях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оронн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од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ч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но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De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k V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TS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Dent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Va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um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аун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ь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Джерс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Ш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ающе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т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фер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р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рую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а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эмисс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JSM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F (JEOL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t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я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а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ED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Oxf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r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Ins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ruments (Оксфорд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обритания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ого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EM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bookmarkEnd w:id="21"/>
    </w:p>
    <w:p w14:paraId="5C4335F2" w14:textId="39CDE25F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Экстракция 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ле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инений</w:t>
      </w:r>
    </w:p>
    <w:p w14:paraId="19797B27" w14:textId="7038B828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ысуш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а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570 г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льчили д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–4 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е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Wa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ing®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ab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ratory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ci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nc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B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(США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рации </w:t>
      </w:r>
      <w:r w:rsidR="000C405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ин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ж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ением 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ите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u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i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Ro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vapor R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0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ва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u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hi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He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ing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ba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h B-490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,4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,7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он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ум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и (VLC)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гел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й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bookmarkStart w:id="22" w:name="_Hlk200212760"/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рметан (DCM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DCM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–метанол (5 %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%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Et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c–DCM–MeOH–H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ношениях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:8:4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:6:4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 6:4:4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ш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ом</w:t>
      </w:r>
      <w:bookmarkEnd w:id="22"/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чен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оч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ексе LH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а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гел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е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-этилацетат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%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5 %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%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е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рметан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DCM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метанол (5 %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али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кт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Spe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rum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ab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Fr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ti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lector CF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6440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.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иду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 (№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9).</w:t>
      </w:r>
    </w:p>
    <w:p w14:paraId="647652C5" w14:textId="3E88FDC0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дготовк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зцо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ом LC-DAD-Q</w:t>
      </w:r>
      <w:r w:rsidR="003876B8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oF</w:t>
      </w:r>
    </w:p>
    <w:p w14:paraId="2A5233F9" w14:textId="2F129E54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л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ю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с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ро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-спектрометрией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рупольно-врем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т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(LC-DAD-Q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F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и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я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HP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C (High-Performance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Liq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uid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Ch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matography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r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de)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л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е, 5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е (водно-спирт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ь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е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центраци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г/мл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ксе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ан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р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ы (поры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твра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з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тр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амплера (LC-vials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ри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ы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кам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нов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адкам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ли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 +4°C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ировали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то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из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ож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ени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тов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ль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л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твращ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цио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ии LC-DAD-Q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t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oF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.</w:t>
      </w:r>
    </w:p>
    <w:p w14:paraId="2EA09A38" w14:textId="1FE15A93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онтроль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ья</w:t>
      </w:r>
    </w:p>
    <w:p w14:paraId="62492A1D" w14:textId="630C4AC0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сторон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еси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ь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8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Ф РК I, т.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а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нак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п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нев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ам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утствующ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сифициру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стим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устимы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имости от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д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ментиру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ментацией.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</w:p>
    <w:p w14:paraId="2BE17739" w14:textId="1FB330D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нализ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ёл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ллов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но-абсорбц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метр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ии </w:t>
      </w:r>
      <w:r w:rsidR="006317FB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.4.</w:t>
      </w:r>
      <w:r w:rsidR="006317FB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7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Ф Р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ан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магни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ё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тель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се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.</w:t>
      </w:r>
    </w:p>
    <w:p w14:paraId="03A793A3" w14:textId="18B3BAF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пределе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ги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а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а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ко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лизительн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стим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нением ±0,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ю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едш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ивани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т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24339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24339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5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°C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лиз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содержания (X, %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ся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4ED78418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3CF3692E" w14:textId="042BD558" w:rsidR="00F704DA" w:rsidRPr="003624EC" w:rsidRDefault="00146500" w:rsidP="004C460F">
      <w:pPr>
        <w:ind w:left="2835"/>
        <w:jc w:val="center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Х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Cambria Math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 xml:space="preserve">m- </m:t>
                </m:r>
                <m:sSub>
                  <m:sSubPr>
                    <m:ctrlPr>
                      <w:rPr>
                        <w:rFonts w:ascii="Cambria Math" w:eastAsia="Times New Roman" w:hAnsi="Cambria Math" w:cs="Cambria Math"/>
                        <w:bCs/>
                        <w:i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1</m:t>
                    </m:r>
                    <m:r>
                      <w:rPr>
                        <w:rFonts w:ascii="Cambria Math" w:eastAsia="Times New Roman" w:hAnsi="Cambria Math" w:cs="Cambria Math"/>
                        <w:noProof/>
                        <w:vanish/>
                        <w:color w:val="FFFFFF" w:themeColor="background1"/>
                        <w:spacing w:val="-20"/>
                        <w:w w:val="1"/>
                        <w:sz w:val="28"/>
                        <w:szCs w:val="28"/>
                        <w:lang w:val="kk-KZ" w:eastAsia="ru-RU"/>
                      </w:rPr>
                      <m:t></m:t>
                    </m:r>
                  </m:sub>
                </m:sSub>
              </m:e>
            </m:d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m</m:t>
            </m:r>
          </m:den>
        </m:f>
      </m:oMath>
      <w:r w:rsidR="00C420FE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</w:t>
      </w:r>
      <w:r w:rsidR="006F3ADD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ab/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</w:t>
      </w:r>
      <w:r w:rsidR="006F3ADD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        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F3ADD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F3ADD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ab/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         </w:t>
      </w:r>
      <w:r w:rsidR="006F3AD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F3AD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</w:p>
    <w:p w14:paraId="50887D9C" w14:textId="77777777" w:rsidR="00146500" w:rsidRPr="003624EC" w:rsidRDefault="00146500" w:rsidP="00F704DA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6116E918" w14:textId="18807714" w:rsidR="00F704DA" w:rsidRPr="003624EC" w:rsidRDefault="00C420FE" w:rsidP="00146500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ах; m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мах. </w:t>
      </w:r>
    </w:p>
    <w:p w14:paraId="6672BDB7" w14:textId="76F4E7CD" w:rsidR="00C420FE" w:rsidRPr="003624EC" w:rsidRDefault="00F704DA" w:rsidP="00C420F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Для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еделения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ерн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ала (точ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а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ров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ённый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енны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ец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мер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еделя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п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а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ож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а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и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щ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м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лж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ивани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и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 500°C (реж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я)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ж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сс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ж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 е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ния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ш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и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ж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тор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ивал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(X, %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1EE5AA1F" w14:textId="77777777" w:rsidR="00C420FE" w:rsidRPr="003624EC" w:rsidRDefault="00C420FE" w:rsidP="00C420F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3AAC045C" w14:textId="7D174D05" w:rsidR="00F704DA" w:rsidRPr="003624EC" w:rsidRDefault="00F704DA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(m-</m:t>
            </m:r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1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)</m:t>
            </m:r>
          </m:num>
          <m:den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2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</m:den>
        </m:f>
      </m:oMath>
      <w:r w:rsidR="00C420F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</w:t>
      </w:r>
      <w:r w:rsidR="0033765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</w:t>
      </w:r>
      <w:r w:rsidR="00C420F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C420F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</w:p>
    <w:p w14:paraId="2EF8012E" w14:textId="77777777" w:rsidR="00C420FE" w:rsidRPr="003624EC" w:rsidRDefault="00C420FE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430111D" w14:textId="452173DD" w:rsidR="00F704DA" w:rsidRPr="003624EC" w:rsidRDefault="00C420FE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F704DA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m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ивани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мах; </w:t>
      </w:r>
      <w:r w:rsidR="00F704DA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m</w:t>
      </w:r>
      <w:r w:rsidR="006317FB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ах.</w:t>
      </w:r>
    </w:p>
    <w:p w14:paraId="730D819D" w14:textId="35764E4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Определение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коэ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ффициента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ух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8.4 «Коэффици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хания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э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фициен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х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литр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мае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0 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(вкл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п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ива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рё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.</w:t>
      </w:r>
    </w:p>
    <w:p w14:paraId="68325C71" w14:textId="5E47CC53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ценка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а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ьи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5.</w:t>
      </w:r>
      <w:r w:rsidR="006317FB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.4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Ф Р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ено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гории 4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стим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минац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иолог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а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ментирован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графиями 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6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6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Ф РК, т.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е.</w:t>
      </w:r>
    </w:p>
    <w:p w14:paraId="6F11575B" w14:textId="64A714E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пределе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ионуклид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ованиями ГФ РК, т.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к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но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ь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66 «Detection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n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me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surement of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rad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ioactivity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ей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и (EP 8.0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</w:p>
    <w:p w14:paraId="07512504" w14:textId="588C8FF9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ачественный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чественны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ств</w:t>
      </w:r>
    </w:p>
    <w:p w14:paraId="4F05ADBE" w14:textId="0A7855C4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чения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ственного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ю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о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щихс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ал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шно-сухо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ац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оло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 48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ген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ч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фено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иванием с 7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аци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яжени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, 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в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0–65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°C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ьник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-спирт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вали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ш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.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он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фено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ат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ч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р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ов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цетат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ч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имости от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мост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графию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тании 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я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вленным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с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динений. </w:t>
      </w:r>
    </w:p>
    <w:p w14:paraId="27E74112" w14:textId="4E38615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икрохимическую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нтификацию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болитов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чн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кций (Spot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t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ентов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хлори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я (C-тест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ксид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 (K-тест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й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 (I-тест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редственно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м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тр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ьн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ко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но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очни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Ora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nge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хим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из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ли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у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у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(×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ляр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а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л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умент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мента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и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и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мет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уж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ец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щ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м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та.</w:t>
      </w:r>
    </w:p>
    <w:p w14:paraId="6DB80A5B" w14:textId="1F774385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оличественно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C420FE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ств</w:t>
      </w:r>
    </w:p>
    <w:p w14:paraId="48723573" w14:textId="6507B171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пределе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ы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еств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в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г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я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ч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к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.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5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гента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%, 50 %, 70 % и 90 %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к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я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ьник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лж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</w:t>
      </w:r>
    </w:p>
    <w:p w14:paraId="6079684C" w14:textId="5781091E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ч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м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а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к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с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я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тимостью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0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л.</w:t>
      </w:r>
    </w:p>
    <w:p w14:paraId="2CA31E8D" w14:textId="7CDC03AC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л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делени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енную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р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ом 7–9 с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и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и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5°C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ч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тор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л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ивали.</w:t>
      </w:r>
    </w:p>
    <w:p w14:paraId="2E6ED274" w14:textId="520BAD82" w:rsidR="00C420FE" w:rsidRPr="003624EC" w:rsidRDefault="00F704DA" w:rsidP="00C420F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сс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ю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 (X, %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читывалась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6669FAF0" w14:textId="77777777" w:rsidR="00C420FE" w:rsidRPr="003624EC" w:rsidRDefault="00C420FE" w:rsidP="00C420F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444422C6" w14:textId="010F603A" w:rsidR="00F704DA" w:rsidRPr="003624EC" w:rsidRDefault="00F704DA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 w:eastAsia="ru-RU"/>
          </w:rPr>
          <m:t>Х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m*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*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*(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="00C420F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C420FE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</w:t>
      </w:r>
    </w:p>
    <w:p w14:paraId="04F6DB34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</w:p>
    <w:p w14:paraId="0D440221" w14:textId="3D8D28F6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где, m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, г; m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ски, г; W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%.</w:t>
      </w:r>
    </w:p>
    <w:p w14:paraId="0CC662F7" w14:textId="4F14265C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Полисахари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метр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24339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24339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ивали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00 г (точ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а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лодо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5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единяли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н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ьнику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кодо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ом 5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.</w:t>
      </w:r>
    </w:p>
    <w:p w14:paraId="31CF4598" w14:textId="05243534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ра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тимостью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 (раствор А).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ра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ифуж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рк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я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 95 %-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 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з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р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ифуги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0 об/мин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</w:p>
    <w:p w14:paraId="77ADA3F8" w14:textId="6F32C966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ад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али 5 мл 50 %-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ение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то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й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 xml:space="preserve">(раствор Б). К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Б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 5 %-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ла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°C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 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д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хива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р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щ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ю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ератур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°C.</w:t>
      </w:r>
    </w:p>
    <w:p w14:paraId="5B78536F" w14:textId="69E13D86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т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ш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 490 н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ю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м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щую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,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 5 %-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ла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ную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х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ируем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а.</w:t>
      </w:r>
    </w:p>
    <w:p w14:paraId="3225AA5C" w14:textId="1987DB4F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д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ахаридов (в %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читы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з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у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брово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им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и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зы (мкг/мл),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6A054783" w14:textId="77777777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6795605A" w14:textId="6D5AA06C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X =</m:t>
        </m:r>
        <m:f>
          <m:fPr>
            <m:ctrlPr>
              <w:rPr>
                <w:rFonts w:ascii="Cambria Math" w:eastAsia="Times New Roman" w:hAnsi="Cambria Math" w:cs="Times New Roman"/>
                <w:bCs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1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5000*1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m*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*</m:t>
            </m:r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0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6</m:t>
                </m:r>
              </m:sup>
            </m:s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*(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     (4)</w:t>
      </w:r>
    </w:p>
    <w:p w14:paraId="689E4EE2" w14:textId="77777777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1C452D6A" w14:textId="46CBC45C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де C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зы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бровочн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фику; m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мах; W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в %.</w:t>
      </w:r>
    </w:p>
    <w:p w14:paraId="24EBF1E8" w14:textId="77777777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0AAC262E" w14:textId="77777777" w:rsidR="004C460F" w:rsidRPr="003624EC" w:rsidRDefault="004C460F" w:rsidP="004C460F">
      <w:pPr>
        <w:jc w:val="center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4FA69B2E" wp14:editId="459C0263">
            <wp:extent cx="3574415" cy="1943100"/>
            <wp:effectExtent l="0" t="0" r="0" b="0"/>
            <wp:docPr id="2" name="Диаграмма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09415E79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</w:p>
    <w:p w14:paraId="2BD1FE6E" w14:textId="74BF1E74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Полифенольны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инения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е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4-дигидроксифенил)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пропен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а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одя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рсти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00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7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л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ьник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с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р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у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л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з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р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ом 50 м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авля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в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та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5 нм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му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т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льзова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в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фено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 (X, %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.</w:t>
      </w:r>
    </w:p>
    <w:p w14:paraId="321A9DD3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422575A7" w14:textId="6C378175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X</m:t>
        </m:r>
        <m:r>
          <m:rPr>
            <m:sty m:val="p"/>
          </m:rP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D* 2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*50*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782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*V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2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m*(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           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(5)</w:t>
      </w:r>
    </w:p>
    <w:p w14:paraId="321F64E1" w14:textId="77777777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96DE413" w14:textId="16047B13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где, D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нм; V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, в мл; V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в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, в мл; m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мах; W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ах; 7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н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ной.</w:t>
      </w:r>
    </w:p>
    <w:p w14:paraId="07D3B307" w14:textId="17BDA40A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умму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о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е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р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бц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фиолетов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т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ья (окол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г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ю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лодо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яют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 96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 (возмож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а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цетат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я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ю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х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ую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авляют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мл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н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ц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м –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ра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нен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яю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те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е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сл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к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вавший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тровываю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ю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ю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н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цетат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у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к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щ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агел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 Л 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/40 М (высот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м),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ю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вают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т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ю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у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г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я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 на 5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ы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0 н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ю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 (X, 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итанную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ю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ют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5F87CC69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7B9D32C" w14:textId="0BA8EB7C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D*50*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*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P*m*(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            (6)</w:t>
      </w:r>
    </w:p>
    <w:p w14:paraId="2EE748EE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9E5955E" w14:textId="613A26C3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где, D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90 нм; m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ья, г; W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шивании, %, P = 85,7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0 нм.</w:t>
      </w:r>
    </w:p>
    <w:p w14:paraId="77A03F37" w14:textId="78D65E60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одержани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ролизуемых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дуб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ильных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р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ометр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ше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5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ч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ч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али (декантировали),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5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ч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р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дур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ин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ж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у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з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ом 5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я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ы 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госульфокис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нии 0.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исто-жёлт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к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рем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ова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госульфокислоты 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литр 0.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ует 0.004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7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лизу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у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.</w:t>
      </w:r>
    </w:p>
    <w:p w14:paraId="59A61BC9" w14:textId="7D824AD1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сс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у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 (X, 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енную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ю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читыва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5484E322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090A6586" w14:textId="5B804531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Х</m:t>
        </m:r>
        <m:r>
          <m:rPr>
            <m:sty m:val="p"/>
          </m:rP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Cambria Math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Cambria Math"/>
                        <w:bCs/>
                        <w:i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1</m:t>
                    </m:r>
                    <m:r>
                      <w:rPr>
                        <w:rFonts w:ascii="Cambria Math" w:eastAsia="Times New Roman" w:hAnsi="Cambria Math" w:cs="Cambria Math"/>
                        <w:noProof/>
                        <w:vanish/>
                        <w:color w:val="FFFFFF" w:themeColor="background1"/>
                        <w:spacing w:val="-20"/>
                        <w:w w:val="1"/>
                        <w:sz w:val="28"/>
                        <w:szCs w:val="28"/>
                        <w:lang w:val="kk-KZ" w:eastAsia="ru-RU"/>
                      </w:rPr>
                      <m:t></m:t>
                    </m:r>
                  </m:sub>
                </m:s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Cambria Math"/>
                        <w:bCs/>
                        <w:i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="Cambria Math"/>
                        <w:noProof/>
                        <w:color w:val="000000" w:themeColor="text1"/>
                        <w:sz w:val="28"/>
                        <w:szCs w:val="28"/>
                        <w:lang w:val="kk-KZ" w:eastAsia="ru-RU"/>
                      </w:rPr>
                      <m:t>2</m:t>
                    </m:r>
                    <m:r>
                      <w:rPr>
                        <w:rFonts w:ascii="Cambria Math" w:eastAsia="Times New Roman" w:hAnsi="Cambria Math" w:cs="Cambria Math"/>
                        <w:noProof/>
                        <w:vanish/>
                        <w:color w:val="FFFFFF" w:themeColor="background1"/>
                        <w:spacing w:val="-20"/>
                        <w:w w:val="1"/>
                        <w:sz w:val="28"/>
                        <w:szCs w:val="28"/>
                        <w:lang w:val="kk-KZ" w:eastAsia="ru-RU"/>
                      </w:rPr>
                      <m:t></m:t>
                    </m:r>
                  </m:sub>
                </m:sSub>
              </m:e>
            </m:d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K*D*V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1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3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m*(1</m:t>
            </m:r>
            <m: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        (7)</w:t>
      </w:r>
    </w:p>
    <w:p w14:paraId="6EE574CF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3BF0CB3" w14:textId="4B35EDA2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де: V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0.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ходованны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, мл; V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ходованны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ы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, мл; V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з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за, мл; V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ракта, мл; m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ски, г; W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%.</w:t>
      </w:r>
    </w:p>
    <w:p w14:paraId="035737A0" w14:textId="28BAADD8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иготов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нган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ш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лл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стимостью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т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к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ё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яж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илизации.</w:t>
      </w:r>
    </w:p>
    <w:p w14:paraId="43FDADB2" w14:textId="1D448786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иготов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госульфокислоты.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гокарми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воряли в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иров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ож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й д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нии.</w:t>
      </w:r>
    </w:p>
    <w:p w14:paraId="75FD64D2" w14:textId="65BD8846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умму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ри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доидов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ил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а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ш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кс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ец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одя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тр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стий 0,5 м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 0,5 г (точ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ровала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или 4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орма и 95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л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шении 5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вал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цио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п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ат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е 4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яли о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тац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г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ц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.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щ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4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г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р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х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 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п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ителей.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ра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лодо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у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вля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атуре 40–50°C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в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умо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к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у н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л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ходим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(да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нач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 А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 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авляли 5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щ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ксиламин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ди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 мл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одород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оты и 5 мл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д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а (III) в 0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HCl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(да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нач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 Б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 Б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л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 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ю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щин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у Б, 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ксилами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оидов (X, %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е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гид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ю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1511C05B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650D2478" w14:textId="28F16283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 w:eastAsia="ru-RU"/>
          </w:rPr>
          <m:t>Х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D*56*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*5*(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5000*m*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*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5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            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(8)</w:t>
      </w:r>
    </w:p>
    <w:p w14:paraId="443CFF63" w14:textId="77777777" w:rsidR="004C460F" w:rsidRPr="003624EC" w:rsidRDefault="004C460F" w:rsidP="004C460F">
      <w:pPr>
        <w:ind w:firstLine="567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</w:p>
    <w:p w14:paraId="731E531A" w14:textId="598115BF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где, D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ир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вора; 764.6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ш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к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гид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м; m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ья, г; W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и, %.</w:t>
      </w:r>
    </w:p>
    <w:p w14:paraId="6D66F9FD" w14:textId="35BF6DE2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Суммарное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ичество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тиноидов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фотометр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ьчё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й 5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ёрт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ляли 50 м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–этанол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у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ива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рыв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н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ш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овали.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тр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рали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оси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ворителей (гексан–этанол,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 450 н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ю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и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мм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–этанол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: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 (СУ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уемог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етр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н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иноидов</w:t>
      </w:r>
      <w:r w:rsidR="00EF27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(X, %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счете на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β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кароти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читывал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уле:</w:t>
      </w:r>
    </w:p>
    <w:p w14:paraId="22914E55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3B76CA40" w14:textId="6F9CD4CB" w:rsidR="004C460F" w:rsidRPr="003624EC" w:rsidRDefault="004C460F" w:rsidP="004C460F">
      <w:pPr>
        <w:ind w:left="2835"/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m:oMath>
        <m: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X</m:t>
        </m:r>
        <m:r>
          <m:rPr>
            <m:sty m:val="p"/>
          </m:rPr>
          <w:rPr>
            <w:rFonts w:ascii="Cambria Math" w:eastAsia="Times New Roman" w:hAnsi="Cambria Math" w:cs="Cambria Math"/>
            <w:noProof/>
            <w:color w:val="000000" w:themeColor="text1"/>
            <w:sz w:val="28"/>
            <w:szCs w:val="28"/>
            <w:lang w:val="kk-KZ"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noProof/>
                <w:color w:val="000000" w:themeColor="text1"/>
                <w:sz w:val="28"/>
                <w:szCs w:val="28"/>
                <w:lang w:val="kk-KZ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Cambria Math"/>
                    <w:bCs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Cambria Math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1</m:t>
                </m:r>
                <m:r>
                  <w:rPr>
                    <w:rFonts w:ascii="Cambria Math" w:eastAsia="Times New Roman" w:hAnsi="Cambria Math" w:cs="Cambria Math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 w:eastAsia="ru-RU"/>
                  </w:rPr>
                  <m:t>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*0,002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8*2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5*50*1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*1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m:rPr>
                <m:sty m:val="p"/>
              </m:rPr>
              <w:rPr>
                <w:rFonts w:ascii="Cambria Math" w:eastAsia="Times New Roman" w:hAnsi="Cambria Math" w:cs="Cambria Math"/>
                <w:noProof/>
                <w:color w:val="000000" w:themeColor="text1"/>
                <w:sz w:val="28"/>
                <w:szCs w:val="28"/>
                <w:lang w:val="kk-KZ" w:eastAsia="ru-RU"/>
              </w:rPr>
              <m:t>00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 w:eastAsia="ru-RU"/>
                  </w:rPr>
                  <m:t>0</m:t>
                </m:r>
              </m:sub>
            </m:sSub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*m*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5*(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 w:eastAsia="ru-RU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m:t>00-W)</m:t>
            </m:r>
          </m:den>
        </m:f>
      </m:oMath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                                              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(9)</w:t>
      </w:r>
    </w:p>
    <w:p w14:paraId="5739DC01" w14:textId="77777777" w:rsidR="004C460F" w:rsidRPr="003624EC" w:rsidRDefault="004C460F" w:rsidP="004C460F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61B9FBA3" w14:textId="46950E5A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де, D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b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450 нм; D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bscript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; 0,0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08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фициен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ующ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ичеству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β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каротина (в мг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н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сив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; m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г; W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.</w:t>
      </w:r>
    </w:p>
    <w:p w14:paraId="36F77DEC" w14:textId="7F21EA7F" w:rsidR="004C460F" w:rsidRPr="003624EC" w:rsidRDefault="004C460F" w:rsidP="004C460F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иготов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 (СО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ку 0,0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 г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ма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ял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ш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ы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ём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0 м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м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ешивали д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од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ора.</w:t>
      </w:r>
    </w:p>
    <w:p w14:paraId="72ABC734" w14:textId="262988EB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strike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у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сти</w:t>
      </w:r>
      <w:r w:rsidR="004374D5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оды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нек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инического</w:t>
      </w:r>
      <w:r w:rsidR="006317FB"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Cs/>
          <w:noProof/>
          <w:color w:val="000000" w:themeColor="text1"/>
          <w:sz w:val="28"/>
          <w:szCs w:val="28"/>
          <w:lang w:val="kk-KZ" w:eastAsia="ru-RU"/>
        </w:rPr>
        <w:t>ледования.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но-исследователь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у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ментальн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ад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ци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 Б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т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аро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а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тр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чности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л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гизирую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имент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дур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атор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ых 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еделение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па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и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ендациями «Руководства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в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кцией А.Н. </w:t>
      </w:r>
    </w:p>
    <w:p w14:paraId="43060383" w14:textId="4C56725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с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ялись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р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а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ы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х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а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цин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сите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 С.Д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с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дияров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варите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одил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еде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тин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о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ализиров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иру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ия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юд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щен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я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еделение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имента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п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о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ых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ров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ла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.</w:t>
      </w:r>
    </w:p>
    <w:p w14:paraId="58C1888A" w14:textId="54F83A9C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пуля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ис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кол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р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те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 С.Д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с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диярова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в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ей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нци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н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ых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уемых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имента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ы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.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</w:p>
    <w:p w14:paraId="139FE8B5" w14:textId="07E2C80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истолог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е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ог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е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уем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х 500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00 и 5000 мг/кг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иро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чност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н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ф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миров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п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ных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тия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р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ы (лёгк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до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чни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лудоч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з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зёнк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дце)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%-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фере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лин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яжении 48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лог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тку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воживан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иты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фино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ссор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ет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фин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.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авли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щиной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щ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том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ил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мет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л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афинизировал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с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л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токсилино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но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ш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ние, 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юч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арат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в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е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уля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Lei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a DM500.</w:t>
      </w:r>
    </w:p>
    <w:p w14:paraId="78AF21AC" w14:textId="7DFB0D7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цен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икроб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й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кра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 ГФ РК, т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.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6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6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р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ли 48-луно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у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тур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шет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о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ю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ра-Хинтон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о (Himedia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я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енно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ите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я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.</w:t>
      </w:r>
    </w:p>
    <w:p w14:paraId="71ABACFB" w14:textId="0C55D2E6" w:rsidR="00F704DA" w:rsidRPr="003624EC" w:rsidRDefault="00F704DA" w:rsidP="0072229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тибактериа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ял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м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х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 (USA):</w:t>
      </w:r>
    </w:p>
    <w:p w14:paraId="62180FCB" w14:textId="4DEAA130" w:rsidR="00F704DA" w:rsidRPr="003624EC" w:rsidRDefault="00F704DA" w:rsidP="00722298">
      <w:pPr>
        <w:numPr>
          <w:ilvl w:val="0"/>
          <w:numId w:val="17"/>
        </w:numPr>
        <w:ind w:left="0"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рамположи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6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P™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Ba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ll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78;</w:t>
      </w:r>
    </w:p>
    <w:p w14:paraId="5022CD44" w14:textId="780D3670" w:rsidR="00F704DA" w:rsidRPr="003624EC" w:rsidRDefault="00F704DA" w:rsidP="00722298">
      <w:pPr>
        <w:numPr>
          <w:ilvl w:val="0"/>
          <w:numId w:val="17"/>
        </w:numPr>
        <w:ind w:left="0"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рамотрица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s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8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Es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Pse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udomona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uginos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® 9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;</w:t>
      </w:r>
    </w:p>
    <w:p w14:paraId="62298078" w14:textId="547A7B01" w:rsidR="00F704DA" w:rsidRPr="003624EC" w:rsidRDefault="00F704DA" w:rsidP="00722298">
      <w:pPr>
        <w:numPr>
          <w:ilvl w:val="0"/>
          <w:numId w:val="17"/>
        </w:numPr>
        <w:ind w:left="0"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рожжеподоб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ы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can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T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C®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6D326278" w14:textId="23B948D6" w:rsidR="00F704DA" w:rsidRPr="003624EC" w:rsidRDefault="00F704DA" w:rsidP="0072229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ство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л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центрациях 500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0 мг/м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улю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ли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сти 0,5 ед.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арланд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ует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5×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/м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й и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5×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⁶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/м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icans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уляторов до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5×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⁶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/мл и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5×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³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/м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енно.</w:t>
      </w:r>
    </w:p>
    <w:p w14:paraId="40F87E7E" w14:textId="52E5DF5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Посл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 и 6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б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ратуре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7 ±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3F56C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 °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C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г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ю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ра-Хинтон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г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о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а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бирующ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нтрацию (МИК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а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рицидную (МБК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ицид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нтрацию (МФК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я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ально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тств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.</w:t>
      </w:r>
    </w:p>
    <w:p w14:paraId="18198D01" w14:textId="77777777" w:rsidR="00F704DA" w:rsidRPr="003624EC" w:rsidRDefault="00F704DA" w:rsidP="00F704DA">
      <w:pP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2743220D" w14:textId="4FFE18D5" w:rsidR="00F704DA" w:rsidRPr="003624EC" w:rsidRDefault="00F704DA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DE69DFA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9C4EF65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77C82FE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3A410C1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7BDFD968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20B74B24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7F80F7A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349978E1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246F702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3D50C15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0079AF8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00BE6AB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5E90C5A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D4DDCFF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1BA6560C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462B6C57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80AD312" w14:textId="77777777" w:rsidR="00CD4EFC" w:rsidRPr="003624EC" w:rsidRDefault="00CD4EF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73159186" w14:textId="77777777" w:rsidR="000707EC" w:rsidRPr="003624EC" w:rsidRDefault="000707E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29F606C" w14:textId="77777777" w:rsidR="008750C9" w:rsidRPr="003624EC" w:rsidRDefault="008750C9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6B8E6F8" w14:textId="77777777" w:rsidR="00BD0B26" w:rsidRPr="003624EC" w:rsidRDefault="00BD0B26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1AA6676" w14:textId="77777777" w:rsidR="000707EC" w:rsidRPr="003624EC" w:rsidRDefault="000707EC" w:rsidP="00F704DA">
      <w:pPr>
        <w:shd w:val="clear" w:color="auto" w:fill="FFFFFF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557E1986" w14:textId="0F44D9E4" w:rsidR="00F704DA" w:rsidRPr="003624EC" w:rsidRDefault="006317FB" w:rsidP="008B220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lastRenderedPageBreak/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ПЛЕКСНО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МАКОГНОСТИЧЕСКО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ЕВИЩ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ISL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258CB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</w:p>
    <w:p w14:paraId="61A60A7C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9ED2AF6" w14:textId="6CD6733C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bookmarkStart w:id="23" w:name="_Hlk200260341"/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1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работка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нологи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ра 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отовк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258CB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бованиям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GAC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P</w:t>
      </w:r>
    </w:p>
    <w:p w14:paraId="5A95F921" w14:textId="177700D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агото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асту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ствлялас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юд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цип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чи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опользова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ендац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жа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 (GACP)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ч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вленны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а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с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ц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о-правов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ом Р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«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»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р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 №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VII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Р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ж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юд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</w:p>
    <w:p w14:paraId="4683580E" w14:textId="5335E8F4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разц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bookmarkStart w:id="24" w:name="_Hlk199412414"/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bookmarkEnd w:id="24"/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аны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ю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тор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ралин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д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а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едника (Карагандин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ть)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з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Ша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нколь,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ени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 км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ган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раф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динаты: 49°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5′ с.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, 75°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5′ в.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. (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ном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к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иалиста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Г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Х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«Инстит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интродукции» К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вкой 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№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05/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ю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130F2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3A485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37D5EE99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6089"/>
      </w:tblGrid>
      <w:tr w:rsidR="00F704DA" w:rsidRPr="003624EC" w14:paraId="6BD6542A" w14:textId="77777777" w:rsidTr="0094465C">
        <w:tc>
          <w:tcPr>
            <w:tcW w:w="3539" w:type="dxa"/>
            <w:vAlign w:val="center"/>
            <w:hideMark/>
          </w:tcPr>
          <w:p w14:paraId="252F316F" w14:textId="77777777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Cs w:val="28"/>
                <w:lang w:val="kk-KZ"/>
              </w:rPr>
            </w:pPr>
            <w:r w:rsidRPr="003624EC">
              <w:rPr>
                <w:noProof/>
                <w:color w:val="000000" w:themeColor="text1"/>
                <w:szCs w:val="28"/>
                <w:lang w:val="kk-KZ" w:eastAsia="ru-RU"/>
              </w:rPr>
              <w:drawing>
                <wp:inline distT="0" distB="0" distL="0" distR="0" wp14:anchorId="3D9B0171" wp14:editId="7E933206">
                  <wp:extent cx="1924050" cy="2245995"/>
                  <wp:effectExtent l="0" t="0" r="0" b="190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245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Cs w:val="28"/>
                <w:lang w:val="kk-KZ"/>
              </w:rPr>
              <w:t xml:space="preserve"> а</w:t>
            </w:r>
          </w:p>
        </w:tc>
        <w:tc>
          <w:tcPr>
            <w:tcW w:w="6089" w:type="dxa"/>
            <w:vAlign w:val="center"/>
            <w:hideMark/>
          </w:tcPr>
          <w:p w14:paraId="1E883E9A" w14:textId="77777777" w:rsidR="00F704DA" w:rsidRPr="003624EC" w:rsidRDefault="00F704DA" w:rsidP="00F704DA">
            <w:pPr>
              <w:jc w:val="right"/>
              <w:rPr>
                <w:rFonts w:ascii="Times New Roman" w:eastAsia="Times New Roman" w:hAnsi="Times New Roman" w:cs="Times New Roman"/>
                <w:noProof/>
                <w:color w:val="000000" w:themeColor="text1"/>
                <w:szCs w:val="28"/>
                <w:lang w:val="kk-KZ"/>
              </w:rPr>
            </w:pPr>
            <w:r w:rsidRPr="003624EC">
              <w:rPr>
                <w:noProof/>
                <w:color w:val="000000" w:themeColor="text1"/>
                <w:szCs w:val="28"/>
                <w:lang w:val="kk-KZ" w:eastAsia="ru-RU"/>
              </w:rPr>
              <w:drawing>
                <wp:inline distT="0" distB="0" distL="0" distR="0" wp14:anchorId="6FF3188C" wp14:editId="5C01A32D">
                  <wp:extent cx="3526155" cy="2209165"/>
                  <wp:effectExtent l="0" t="0" r="0" b="63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6155" cy="220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Cs w:val="28"/>
                <w:lang w:val="kk-KZ"/>
              </w:rPr>
              <w:t xml:space="preserve"> б</w:t>
            </w:r>
          </w:p>
        </w:tc>
      </w:tr>
    </w:tbl>
    <w:p w14:paraId="1867AE45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5C954CD4" w14:textId="69106966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растания (а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ома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б)</w:t>
      </w:r>
    </w:p>
    <w:p w14:paraId="66B150F5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B7BAF14" w14:textId="688F2AE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ре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л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и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ц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л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зующего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я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сть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в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я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мпля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ет 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чив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ож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щ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б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щества</w:t>
      </w:r>
      <w:r w:rsidR="00B516C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[99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72229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ч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ч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к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ыт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лог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я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ендации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стим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н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.</w:t>
      </w:r>
    </w:p>
    <w:p w14:paraId="12F87792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33CFEAD7" w14:textId="6BE07527" w:rsidR="003E5B24" w:rsidRPr="003624EC" w:rsidRDefault="00F704DA" w:rsidP="00722298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72229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я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ч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</w:t>
      </w:r>
    </w:p>
    <w:tbl>
      <w:tblPr>
        <w:tblStyle w:val="13"/>
        <w:tblpPr w:leftFromText="180" w:rightFromText="180" w:vertAnchor="text" w:horzAnchor="margin" w:tblpXSpec="center" w:tblpY="186"/>
        <w:tblW w:w="0" w:type="dxa"/>
        <w:tblLayout w:type="fixed"/>
        <w:tblLook w:val="04A0" w:firstRow="1" w:lastRow="0" w:firstColumn="1" w:lastColumn="0" w:noHBand="0" w:noVBand="1"/>
      </w:tblPr>
      <w:tblGrid>
        <w:gridCol w:w="1356"/>
        <w:gridCol w:w="1474"/>
        <w:gridCol w:w="1418"/>
        <w:gridCol w:w="1179"/>
        <w:gridCol w:w="1357"/>
        <w:gridCol w:w="1357"/>
        <w:gridCol w:w="1357"/>
      </w:tblGrid>
      <w:tr w:rsidR="00F704DA" w:rsidRPr="003624EC" w14:paraId="78EE2E60" w14:textId="77777777" w:rsidTr="0094465C">
        <w:trPr>
          <w:trHeight w:val="1037"/>
        </w:trPr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BA658" w14:textId="797F7220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азме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ч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щади, м²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95F27" w14:textId="1EAC7B9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цен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рытия 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.islandica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42533" w14:textId="6951A6A4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лотност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ищ, шт/м²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3DAAF" w14:textId="5A5B94B8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стоя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ищ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95E84" w14:textId="6E8C6F46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лич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д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ищ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BBA01" w14:textId="61307CC1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вод 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ян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ляции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BA036" w14:textId="4CF3FB65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комендации п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б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у</w:t>
            </w:r>
          </w:p>
        </w:tc>
      </w:tr>
      <w:tr w:rsidR="00F704DA" w:rsidRPr="003624EC" w14:paraId="0AEBA251" w14:textId="77777777" w:rsidTr="0094465C">
        <w:trPr>
          <w:trHeight w:val="1082"/>
        </w:trPr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61541" w14:textId="0C3FC391" w:rsidR="00F704DA" w:rsidRPr="003624EC" w:rsidRDefault="006317FB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×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A4C89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 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6E928" w14:textId="26F99167" w:rsidR="00F704DA" w:rsidRPr="003624EC" w:rsidRDefault="006317FB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B5EA7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здоровые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AEC35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4884B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тойчив-ая</w:t>
            </w:r>
          </w:p>
        </w:tc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D7352" w14:textId="2ABB32A2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пуст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б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р до </w:t>
            </w:r>
          </w:p>
          <w:p w14:paraId="533DF4F8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 %</w:t>
            </w:r>
          </w:p>
        </w:tc>
      </w:tr>
    </w:tbl>
    <w:p w14:paraId="0CBEB733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B86D4BB" w14:textId="277AC65B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Сбор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ствлял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оч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у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ат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я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ж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рат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репля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и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обитан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бств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е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яц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ату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но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уляций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овиях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in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sit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u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ляет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ялось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 5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способ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мов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раст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ова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вую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одатель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ов.</w:t>
      </w:r>
    </w:p>
    <w:p w14:paraId="4E9BBC0F" w14:textId="6E9D5FA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с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алось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о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ений (песо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тки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рга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тривае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щениях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шно-сух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я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ствля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мер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ределё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м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лажах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р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иалов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д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шением (переворачиванием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ме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отвра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сс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огревания.</w:t>
      </w:r>
    </w:p>
    <w:p w14:paraId="478A7925" w14:textId="64AB05C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ысуш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ывал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т-матери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ровалас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азом МЗ РК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р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№ Қ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«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ров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леживае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р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цин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ий».</w:t>
      </w:r>
    </w:p>
    <w:p w14:paraId="26565749" w14:textId="49A81DE6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сло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–68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аза МЗ РК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е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ал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№ Қ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2229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 «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спортир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цин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лий».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м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од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ован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х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ной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унк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595F5300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9000BC8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lastRenderedPageBreak/>
        <w:drawing>
          <wp:inline distT="0" distB="0" distL="0" distR="0" wp14:anchorId="45DDD9FA" wp14:editId="6B00237C">
            <wp:extent cx="5727700" cy="6012815"/>
            <wp:effectExtent l="0" t="0" r="6350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02" t="27702" r="19955" b="23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601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0B6E5" w14:textId="566527D4" w:rsidR="00F704DA" w:rsidRPr="003624EC" w:rsidRDefault="00F704DA" w:rsidP="00F704DA">
      <w:pPr>
        <w:tabs>
          <w:tab w:val="left" w:pos="2571"/>
        </w:tabs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г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х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ем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и </w:t>
      </w:r>
    </w:p>
    <w:p w14:paraId="4F0554B8" w14:textId="35FF48E1" w:rsidR="00F704DA" w:rsidRPr="003624EC" w:rsidRDefault="00F704DA" w:rsidP="00F704DA">
      <w:pPr>
        <w:tabs>
          <w:tab w:val="left" w:pos="2571"/>
        </w:tabs>
        <w:jc w:val="center"/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</w:p>
    <w:p w14:paraId="1A8FF568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1FC6531A" w14:textId="22B79575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редставле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х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чи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ива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ноз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гнос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од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жа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 (GACP).</w:t>
      </w:r>
    </w:p>
    <w:p w14:paraId="166EC864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</w:p>
    <w:p w14:paraId="330A63CB" w14:textId="7ACA1A1D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фолого-анатомическо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чени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ья</w:t>
      </w:r>
      <w:r w:rsidRPr="003624EC">
        <w:rPr>
          <w:noProof/>
          <w:color w:val="000000" w:themeColor="text1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noProof/>
          <w:vanish/>
          <w:color w:val="FFFFFF" w:themeColor="background1"/>
          <w:spacing w:val="-20"/>
          <w:w w:val="1"/>
          <w:lang w:val="kk-KZ"/>
        </w:rPr>
        <w:t></w:t>
      </w:r>
      <w:r w:rsidR="000760A3"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760A3"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0760A3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D0EB8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(L.)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p w14:paraId="30A336D1" w14:textId="619D3EB1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1</w:t>
      </w:r>
      <w:r w:rsidRPr="006317FB">
        <w:rPr>
          <w:rFonts w:ascii="Times New Roman" w:eastAsia="Times New Roman" w:hAnsi="Times New Roman" w:cs="Times New Roman"/>
          <w:b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Pr="006317FB">
        <w:rPr>
          <w:rFonts w:ascii="Times New Roman" w:eastAsia="Times New Roman" w:hAnsi="Times New Roman" w:cs="Times New Roman"/>
          <w:b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>фологические</w:t>
      </w:r>
      <w:r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Pr="006317FB">
        <w:rPr>
          <w:rFonts w:ascii="Times New Roman" w:eastAsia="Times New Roman" w:hAnsi="Times New Roman" w:cs="Times New Roman"/>
          <w:b/>
          <w:bCs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Cs/>
          <w:noProof/>
          <w:color w:val="000000" w:themeColor="text1"/>
          <w:sz w:val="28"/>
          <w:szCs w:val="28"/>
          <w:lang w:val="kk-KZ" w:eastAsia="ru-RU"/>
        </w:rPr>
        <w:t xml:space="preserve">бенности </w:t>
      </w:r>
    </w:p>
    <w:p w14:paraId="007AC220" w14:textId="10264981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сится к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у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исты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йника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днег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мера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ктеризуетс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ге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ромерны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и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оваты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вищем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игающи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оты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5 см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ря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мостоячую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рых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ую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днородную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уктуру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репляется к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страту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редство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тки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и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видны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lastRenderedPageBreak/>
        <w:t>фо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мирующи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и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овы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й (рисунок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837D0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)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о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гл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дки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б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бо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здчатый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ржит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ктерны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ом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и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тяжки н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оп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стях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дих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томическое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вление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оп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ст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узк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е у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вания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ручены в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хне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и, их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н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тавляет от 0,5 до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м, 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метр </w:t>
      </w:r>
      <w:r w:rsidR="003876B8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т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до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,5 мм. В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жно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ояни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о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мяг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ий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ож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стый н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щу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пь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хня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рхность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дает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тём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о-зелёно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ской с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бл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ском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няя </w:t>
      </w:r>
      <w:r w:rsidR="003876B8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–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т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бл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дно-белой д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бристой. С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расто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ск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няется: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хня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рхность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бретает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зе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новато-коричневы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т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нок, 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я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овитс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тло-серой (рисунок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760A3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7837D0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b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,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760A3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7837D0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c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ерхность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лома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т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чаетс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ск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дчатостью,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истостью 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ичием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ямо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к. У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овани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вет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вей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лизуются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иды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тём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о-коричневого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та с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актерным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нитчатыми</w:t>
      </w:r>
      <w:r w:rsidR="006317FB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ями (рисунок </w:t>
      </w:r>
      <w:r w:rsidR="006317FB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760A3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7837D0"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d</w:t>
      </w:r>
      <w:r w:rsidRPr="003624EC">
        <w:rPr>
          <w:rFonts w:ascii="Times New Roman" w:eastAsia="Times New Roman" w:hAnsi="Times New Roman" w:cs="Times New Roman"/>
          <w:iCs/>
          <w:noProof/>
          <w:color w:val="000000" w:themeColor="text1"/>
          <w:sz w:val="28"/>
          <w:szCs w:val="28"/>
          <w:lang w:val="kk-KZ" w:eastAsia="ru-RU"/>
        </w:rPr>
        <w:t>).</w:t>
      </w:r>
    </w:p>
    <w:p w14:paraId="43E43942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5757D02" w14:textId="77777777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7F5E39D0" wp14:editId="17BEE395">
            <wp:extent cx="5420872" cy="3610458"/>
            <wp:effectExtent l="0" t="0" r="889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0951" cy="3617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497C03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4927411A" w14:textId="3BC20783" w:rsidR="00F704DA" w:rsidRPr="003624EC" w:rsidRDefault="00F704DA" w:rsidP="00F704DA">
      <w:pPr>
        <w:ind w:firstLine="567"/>
        <w:jc w:val="center"/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ен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</w:p>
    <w:p w14:paraId="3B709FDA" w14:textId="3B633192" w:rsidR="005B7D91" w:rsidRPr="003624EC" w:rsidRDefault="005B7D91" w:rsidP="005B7D91">
      <w:pPr>
        <w:ind w:firstLine="567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а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креп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евища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страту; b, c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ас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хн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евища; 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полож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нид 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в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вей</w:t>
      </w:r>
    </w:p>
    <w:p w14:paraId="3FBE52B1" w14:textId="77777777" w:rsidR="00B74F73" w:rsidRPr="003624EC" w:rsidRDefault="00B74F73" w:rsidP="005B7D91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5922157" w14:textId="176C43AE" w:rsidR="005B7D91" w:rsidRPr="003624EC" w:rsidRDefault="00F704DA" w:rsidP="005B7D91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ве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хим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й (Spot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Tes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рг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ентам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хлори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 (C-тест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ксид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я (K-тест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ю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я (I-тест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редственно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х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ия K-тес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юда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чив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н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м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ато-коричне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й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рет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ато-чё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нок (рисунок </w:t>
      </w:r>
      <w:r w:rsidR="007837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).</w:t>
      </w:r>
    </w:p>
    <w:p w14:paraId="755C7D17" w14:textId="77777777" w:rsidR="00EB78B3" w:rsidRPr="003624EC" w:rsidRDefault="00EB78B3" w:rsidP="005B7D91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159FE1A4" w14:textId="7C76D1D3" w:rsidR="005B7D91" w:rsidRPr="003624EC" w:rsidRDefault="00EB78B3" w:rsidP="005B7D91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lastRenderedPageBreak/>
        <w:drawing>
          <wp:inline distT="0" distB="0" distL="0" distR="0" wp14:anchorId="73748EC2" wp14:editId="1DED0B2E">
            <wp:extent cx="5334000" cy="2610971"/>
            <wp:effectExtent l="0" t="0" r="0" b="0"/>
            <wp:docPr id="9666000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600054" name=""/>
                    <pic:cNvPicPr/>
                  </pic:nvPicPr>
                  <pic:blipFill rotWithShape="1">
                    <a:blip r:embed="rId28"/>
                    <a:srcRect l="23906" t="30984" r="16829" b="17448"/>
                    <a:stretch/>
                  </pic:blipFill>
                  <pic:spPr bwMode="auto">
                    <a:xfrm>
                      <a:off x="0" y="0"/>
                      <a:ext cx="5356029" cy="2621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74AB7C" w14:textId="77777777" w:rsidR="005B7D91" w:rsidRPr="003624EC" w:rsidRDefault="005B7D91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7F3C62CD" w14:textId="19F4EAA3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Рисунок </w:t>
      </w:r>
      <w:r w:rsidR="007837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хим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ли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ома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</w:p>
    <w:p w14:paraId="4AA74BC8" w14:textId="4BA5A5DF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F13147F" w14:textId="5574679A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Э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опротоцетраров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цетрар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ч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болитами 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837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нке 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a, b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ксирова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я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а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тк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c, 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ча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ато-коричне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к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вающа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у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опротоцетрар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е I-теста (e, f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бовато-че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цетрар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.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-тест (раство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хлори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я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ще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тат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л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кси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шива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вает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42005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 (g, h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дле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пе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дон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ги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ных.</w:t>
      </w:r>
    </w:p>
    <w:p w14:paraId="6A0601A2" w14:textId="070AA198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а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ан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хим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чни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нос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гнос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изации.</w:t>
      </w:r>
    </w:p>
    <w:p w14:paraId="03799838" w14:textId="77777777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6AD15330" w14:textId="74CD5960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2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томо-диагностически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знаки </w:t>
      </w:r>
    </w:p>
    <w:p w14:paraId="7B715723" w14:textId="1E414E7A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оевищ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в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мо-диагност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енност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изу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омер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ением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вентра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зацией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нённы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инизир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ях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ль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лага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щ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образ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ст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я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бствующ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обмену (рисунок 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а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я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вномерна,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здками;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к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изиру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ящие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диальном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в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ям (рисунок 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b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к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з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и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ру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с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вдоцифелл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к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духообмен (рисунок 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c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с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ы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ружены. </w:t>
      </w:r>
    </w:p>
    <w:p w14:paraId="4628DFE9" w14:textId="6B007AE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фер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т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у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ат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ло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идии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л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ножения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ч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м (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,5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т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а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плёнкой (рисунок 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d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я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щин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,05–50,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ит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к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доч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к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а (рисунок 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d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</w:t>
      </w:r>
      <w:r w:rsidR="0064644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й 7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ва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ы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ложен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тирован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онталь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ето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ш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ран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.</w:t>
      </w:r>
    </w:p>
    <w:p w14:paraId="747FEACC" w14:textId="77777777" w:rsidR="00ED3BCA" w:rsidRPr="003624EC" w:rsidRDefault="00ED3BC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3D40AA13" w14:textId="39A15CB7" w:rsidR="00ED3BCA" w:rsidRPr="003624EC" w:rsidRDefault="00ED3BC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7E6EA2A8" wp14:editId="7563007D">
            <wp:extent cx="5039995" cy="4316095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5" cy="431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D515F" w14:textId="77777777" w:rsidR="00ED3BCA" w:rsidRPr="003624EC" w:rsidRDefault="00ED3BC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0F766D8D" w14:textId="7BBE72D4" w:rsidR="00ED3BCA" w:rsidRPr="003624EC" w:rsidRDefault="00ED3BCA" w:rsidP="00ED3BCA">
      <w:pPr>
        <w:jc w:val="center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исунок 5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но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в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и</w:t>
      </w:r>
    </w:p>
    <w:p w14:paraId="4D557BC9" w14:textId="2FF4D78E" w:rsidR="00ED3BCA" w:rsidRPr="003624EC" w:rsidRDefault="00ED3BCA" w:rsidP="00ED3BC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Услов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значения: bf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плёнка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lc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ня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а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mb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обионт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md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улла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pb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обионт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ps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п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вдоцифелла,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uc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хня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а.</w:t>
      </w:r>
    </w:p>
    <w:p w14:paraId="637AA562" w14:textId="26058AB2" w:rsidR="00ED3BCA" w:rsidRPr="003624EC" w:rsidRDefault="00ED3BCA" w:rsidP="00ED3BC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Масштаб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kk-KZ" w:eastAsia="ru-RU"/>
        </w:rPr>
        <w:t>ейки: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бражения a, c, e, l–n;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бражения f, g; 5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бражения i, j;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бражение b;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 xml:space="preserve"> из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t>бражение d.</w:t>
      </w:r>
    </w:p>
    <w:p w14:paraId="5A4B2279" w14:textId="77777777" w:rsidR="00ED3BCA" w:rsidRPr="003624EC" w:rsidRDefault="00ED3BC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2922D3C6" w14:textId="74DF2BCD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тобион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осл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етро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рующ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в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ой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изова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редств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л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тствуют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5 e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юда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на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осле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ок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f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иклеточ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плас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чим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офотографиях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g-h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ет на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л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ю.</w:t>
      </w:r>
    </w:p>
    <w:p w14:paraId="38231C83" w14:textId="13426425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иф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щиной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5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леточны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щённые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у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тирован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ющ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прият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те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раш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ру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луоресцен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буждени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0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0 н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филл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ионт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я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400–450 н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ств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ч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нке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i-j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л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есцен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ё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чи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ч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шенно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ё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ж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бовато-зелё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плазмой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k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).</w:t>
      </w:r>
    </w:p>
    <w:p w14:paraId="1EDCF020" w14:textId="38E24F5C" w:rsidR="00F704DA" w:rsidRPr="003624EC" w:rsidRDefault="00F704DA" w:rsidP="00ED3BC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икнид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упают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стей, а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иц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тли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оскопии (рисунок </w:t>
      </w:r>
      <w:r w:rsidR="004F41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l-n)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я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щину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,05–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0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ит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зов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ия.</w:t>
      </w:r>
    </w:p>
    <w:p w14:paraId="1CF4C415" w14:textId="6CEC16E9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мо-микроскоп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нос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нак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омер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вентра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е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е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и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еренцировк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ню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ионтны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ля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доцифелл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х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дий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тей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флуоресцен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-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ион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уп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м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нак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ном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дле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кации.</w:t>
      </w:r>
    </w:p>
    <w:p w14:paraId="751325E7" w14:textId="37771AB9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у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олог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мо-диагнос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нак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лек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скоп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хим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уп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ве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дар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пе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к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ё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дле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и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изова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чни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в.</w:t>
      </w:r>
    </w:p>
    <w:p w14:paraId="7AA20BAC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</w:pPr>
    </w:p>
    <w:p w14:paraId="35A6AFF5" w14:textId="3170D6E9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охимическо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филирование 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ественно-количественная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актеристика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ивных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еств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D0EB8" w:rsidRPr="003624EC">
        <w:rPr>
          <w:rFonts w:ascii="Times New Roman" w:eastAsia="MS Mincho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(L.)</w:t>
      </w:r>
      <w:r w:rsidRPr="003624EC">
        <w:rPr>
          <w:rFonts w:ascii="Times New Roman" w:eastAsia="MS Mincho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Pr="006317FB">
        <w:rPr>
          <w:rFonts w:ascii="Times New Roman" w:eastAsia="MS Mincho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0EB8" w:rsidRPr="003624EC">
        <w:rPr>
          <w:rFonts w:ascii="Times New Roman" w:eastAsia="MS Mincho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</w:p>
    <w:p w14:paraId="56B92830" w14:textId="0EFB4019" w:rsidR="00F704DA" w:rsidRPr="003624EC" w:rsidRDefault="00F704DA" w:rsidP="00F704DA">
      <w:pPr>
        <w:ind w:firstLine="567"/>
        <w:jc w:val="both"/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Фитохимическ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MS Mincho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D0EB8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авлено 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новле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тр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ящих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но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и,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ставител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езируют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плекс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болитов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дающи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вностью: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у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олы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плексны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ход к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у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оляет н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тифицироват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ущ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, но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сноват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спективност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ески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фил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р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ствующе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макопеи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MS Mincho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ж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ительн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ство.</w:t>
      </w:r>
    </w:p>
    <w:p w14:paraId="18479FA4" w14:textId="25FCA73B" w:rsidR="00F704DA" w:rsidRPr="003624EC" w:rsidRDefault="00F704DA" w:rsidP="00F704DA">
      <w:pPr>
        <w:ind w:firstLine="567"/>
        <w:jc w:val="both"/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ачественны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варительно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пп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ав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MS Mincho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едены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ции 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у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ты (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новую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рпротоцетраровую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бод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ра, 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и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окислоты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олы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та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усно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ты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ил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кообразование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ктерн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сахаридов,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ую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ед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нина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хенина.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циях с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ьфатом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з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юдалось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не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ски 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-зеленую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локислот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ления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ия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т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одил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ч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бы (spot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s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ts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меняем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болито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ов.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ществляли C-тест (с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вором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п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хлорита), K-тест (с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вором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д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оксид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я) и I-тест (с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твором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юг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ля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авленные н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венн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болитов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едуем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вен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ставлены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BE6EA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3530514E" w14:textId="77777777" w:rsidR="00BE6EA5" w:rsidRPr="003624EC" w:rsidRDefault="00BE6EA5" w:rsidP="00F704DA">
      <w:pPr>
        <w:ind w:firstLine="567"/>
        <w:jc w:val="both"/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364BA1" w14:textId="59F1C353" w:rsidR="003E5B24" w:rsidRPr="003624EC" w:rsidRDefault="00F704DA" w:rsidP="003F3DA8">
      <w:pPr>
        <w:keepNext/>
        <w:keepLines/>
        <w:jc w:val="both"/>
        <w:outlineLvl w:val="1"/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BE6EA5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енный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Gothic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MS Gothic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MS Gothic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tbl>
      <w:tblPr>
        <w:tblStyle w:val="21"/>
        <w:tblW w:w="9634" w:type="dxa"/>
        <w:tblLook w:val="04A0" w:firstRow="1" w:lastRow="0" w:firstColumn="1" w:lastColumn="0" w:noHBand="0" w:noVBand="1"/>
      </w:tblPr>
      <w:tblGrid>
        <w:gridCol w:w="5949"/>
        <w:gridCol w:w="3685"/>
      </w:tblGrid>
      <w:tr w:rsidR="00F704DA" w:rsidRPr="003624EC" w14:paraId="1EBCF3AB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74572" w14:textId="4C9FC658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ачественная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еа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ц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2914D" w14:textId="2786A9AB" w:rsidR="00F704DA" w:rsidRPr="003624EC" w:rsidRDefault="00D401FB" w:rsidP="00F704DA">
            <w:pPr>
              <w:jc w:val="center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Результат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еа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кции </w:t>
            </w:r>
          </w:p>
        </w:tc>
      </w:tr>
      <w:tr w:rsidR="001C2FBB" w:rsidRPr="003624EC" w14:paraId="48E0F579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1A64E" w14:textId="37372556" w:rsidR="001C2FBB" w:rsidRPr="003624EC" w:rsidRDefault="006317FB" w:rsidP="00F704DA">
            <w:pPr>
              <w:jc w:val="center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5E2F7" w14:textId="6E574CDB" w:rsidR="001C2FBB" w:rsidRPr="003624EC" w:rsidRDefault="006317FB" w:rsidP="00F704DA">
            <w:pPr>
              <w:jc w:val="center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D7B30C9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DC9F8B" w14:textId="0C92AF2B" w:rsidR="00F704DA" w:rsidRPr="003624EC" w:rsidRDefault="00F704DA" w:rsidP="00F704DA">
            <w:pPr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Полисахариды (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еа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ция с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нолом </w:t>
            </w:r>
            <w:r w:rsidRPr="003624EC">
              <w:rPr>
                <w:rFonts w:ascii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7E168B9" w14:textId="11F108F5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Образование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бел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ого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оса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дка</w:t>
            </w:r>
          </w:p>
        </w:tc>
      </w:tr>
      <w:tr w:rsidR="00F704DA" w:rsidRPr="003624EC" w14:paraId="3F7AB07A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B75F9" w14:textId="5F6EF5CA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лифено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ения (реакция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lC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l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vertAlign w:val="subscript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99AF6" w14:textId="052DB2D0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Жёлт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шивание</w:t>
            </w:r>
          </w:p>
        </w:tc>
      </w:tr>
      <w:tr w:rsidR="003F3DA8" w:rsidRPr="003624EC" w14:paraId="660CA20D" w14:textId="77777777" w:rsidTr="0094465C">
        <w:tc>
          <w:tcPr>
            <w:tcW w:w="96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71C7" w14:textId="1068FCDB" w:rsidR="003F3DA8" w:rsidRPr="003624EC" w:rsidRDefault="003F3DA8" w:rsidP="003F3DA8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  <w:t>Лишайниковые</w:t>
            </w:r>
            <w:r w:rsidR="006317FB"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b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  <w:t>лоты (Spot</w:t>
            </w:r>
            <w:r w:rsidR="006317FB"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Tes</w:t>
            </w:r>
            <w:r w:rsidR="006317FB" w:rsidRPr="006317FB">
              <w:rPr>
                <w:rFonts w:ascii="Times New Roman" w:hAnsi="Times New Roman" w:cs="Times New Roman"/>
                <w:b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  <w:t>t):</w:t>
            </w:r>
          </w:p>
        </w:tc>
      </w:tr>
      <w:tr w:rsidR="003F3DA8" w:rsidRPr="003624EC" w14:paraId="7667CB74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88C07" w14:textId="71098D08" w:rsidR="003F3DA8" w:rsidRPr="003624EC" w:rsidRDefault="003F3DA8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акция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и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хлорит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я (C-тест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;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841A1" w14:textId="0878E18C" w:rsidR="003F3DA8" w:rsidRPr="003624EC" w:rsidRDefault="003F3DA8" w:rsidP="003F3DA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Желт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ашивание; </w:t>
            </w:r>
          </w:p>
          <w:p w14:paraId="26F093EE" w14:textId="77777777" w:rsidR="003F3DA8" w:rsidRPr="003624EC" w:rsidRDefault="003F3DA8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3F3DA8" w:rsidRPr="003624EC" w14:paraId="23AF4E4D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468BF" w14:textId="453689EA" w:rsidR="003F3DA8" w:rsidRPr="003624EC" w:rsidRDefault="003F3DA8" w:rsidP="003F3DA8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акция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ксид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я (K-тест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у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опротоцетраров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лоты;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B3D962" w14:textId="6A114BF5" w:rsidR="003F3DA8" w:rsidRPr="003624EC" w:rsidRDefault="003F3DA8" w:rsidP="003F3DA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расновато-коричнев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аска; </w:t>
            </w:r>
          </w:p>
          <w:p w14:paraId="32132641" w14:textId="77777777" w:rsidR="003F3DA8" w:rsidRPr="003624EC" w:rsidRDefault="003F3DA8" w:rsidP="003F3DA8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F704DA" w:rsidRPr="003624EC" w14:paraId="097CBA2D" w14:textId="77777777" w:rsidTr="001C2FBB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99E60C3" w14:textId="63C3429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акция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вор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ю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я (I-тест)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цетраров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1C9E5AC" w14:textId="78CD38B1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олубовато-чер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в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.</w:t>
            </w:r>
          </w:p>
        </w:tc>
      </w:tr>
      <w:tr w:rsidR="001C2FBB" w:rsidRPr="003624EC" w14:paraId="3CB477E8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C377AD" w14:textId="76637470" w:rsidR="001C2FBB" w:rsidRPr="003624EC" w:rsidRDefault="006317FB" w:rsidP="001C2FB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32162" w14:textId="4EE62781" w:rsidR="001C2FBB" w:rsidRPr="003624EC" w:rsidRDefault="006317FB" w:rsidP="001C2FB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79725B90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FEF6CA" w14:textId="1F423251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уби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а (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зоаммониевым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в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цами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E5DD4" w14:textId="5FBBF776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не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шивание</w:t>
            </w:r>
          </w:p>
        </w:tc>
      </w:tr>
      <w:tr w:rsidR="00F704DA" w:rsidRPr="003624EC" w14:paraId="572FB95D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FA371" w14:textId="226A337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Иридоиды (реакция 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 %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вор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роксиламина и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%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FeC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l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vertAlign w:val="subscript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vertAlign w:val="subscript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DF0E7" w14:textId="33EA33C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о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вато-фиолетового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-красного.</w:t>
            </w:r>
          </w:p>
        </w:tc>
      </w:tr>
      <w:tr w:rsidR="00F704DA" w:rsidRPr="003624EC" w14:paraId="291EB20B" w14:textId="77777777" w:rsidTr="0094465C"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710C1" w14:textId="602EEA3A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bookmarkStart w:id="25" w:name="_Hlk199317447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ротиноиды </w:t>
            </w:r>
            <w:bookmarkEnd w:id="25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реакц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мана–Бурхарда, 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хлори</w:t>
            </w:r>
            <w:r w:rsidR="005B6F4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у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м</w:t>
            </w:r>
            <w:r w:rsidR="005B6F4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й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bCl₃)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формн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е</w:t>
            </w:r>
            <w:r w:rsidR="0077274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AB280" w14:textId="20F5FBA8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тенсивную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-фиолетов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к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ска.</w:t>
            </w:r>
          </w:p>
        </w:tc>
      </w:tr>
    </w:tbl>
    <w:p w14:paraId="19A105CC" w14:textId="77777777" w:rsidR="00F704DA" w:rsidRPr="003624EC" w:rsidRDefault="00F704DA" w:rsidP="00F704DA">
      <w:pPr>
        <w:ind w:firstLine="567"/>
        <w:jc w:val="both"/>
        <w:rPr>
          <w:rFonts w:ascii="Times New Roman" w:eastAsia="MS Mincho" w:hAnsi="Times New Roman" w:cs="Times New Roman"/>
          <w:i/>
          <w:noProof/>
          <w:color w:val="000000" w:themeColor="text1"/>
          <w:sz w:val="28"/>
          <w:szCs w:val="28"/>
          <w:lang w:val="kk-KZ"/>
        </w:rPr>
      </w:pPr>
    </w:p>
    <w:p w14:paraId="4AFAB1C0" w14:textId="2628561F" w:rsidR="000707EC" w:rsidRPr="003624EC" w:rsidRDefault="00F704DA" w:rsidP="000707EC">
      <w:pPr>
        <w:ind w:firstLine="567"/>
        <w:jc w:val="both"/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Количественный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ующих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пп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сахариды (</w:t>
      </w:r>
      <w:r w:rsidR="00A813FA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спектрофотометрией, λ=490 нм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фено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инения (спектрофотометрией, λ=</w:t>
      </w:r>
      <w:r w:rsidR="006317FB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C4987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м), 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айниковы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от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ы 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(спектрофотометрией, λ=</w:t>
      </w:r>
      <w:r w:rsidR="006317FB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80-</w:t>
      </w:r>
      <w:r w:rsidR="006317FB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90 нм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у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льные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ества (перманганатометрически),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ри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7274C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доиды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EE60D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спектрофотометрией, λ=500-</w:t>
      </w:r>
      <w:r w:rsidR="00EE60D5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EE60D5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м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EE60D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60D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отиноиды (спектрофотометрией, λ=4</w:t>
      </w:r>
      <w:r w:rsidR="006317FB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60D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0-450 </w:t>
      </w:r>
      <w:r w:rsidR="00EE60D5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м</w:t>
      </w:r>
      <w:r w:rsidR="00EE60D5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ичественного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бщены в</w:t>
      </w:r>
      <w:r w:rsidR="006317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MS Mincho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D401FB"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265370E" w14:textId="128FE06F" w:rsidR="003E5B24" w:rsidRPr="003624EC" w:rsidRDefault="00F704DA" w:rsidP="000707EC">
      <w:pPr>
        <w:jc w:val="both"/>
        <w:rPr>
          <w:rFonts w:ascii="Times New Roman" w:eastAsia="MS Mincho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D401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MS Gothic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MS Gothic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MS Gothic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MS Gothic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MS Gothic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MS Gothic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tbl>
      <w:tblPr>
        <w:tblStyle w:val="21"/>
        <w:tblW w:w="9634" w:type="dxa"/>
        <w:tblLook w:val="04A0" w:firstRow="1" w:lastRow="0" w:firstColumn="1" w:lastColumn="0" w:noHBand="0" w:noVBand="1"/>
      </w:tblPr>
      <w:tblGrid>
        <w:gridCol w:w="5807"/>
        <w:gridCol w:w="3827"/>
      </w:tblGrid>
      <w:tr w:rsidR="00F704DA" w:rsidRPr="003624EC" w14:paraId="589DBDF2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92220" w14:textId="3A555051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ласс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А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EF3DA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, %</w:t>
            </w:r>
          </w:p>
        </w:tc>
      </w:tr>
      <w:tr w:rsidR="00F704DA" w:rsidRPr="003624EC" w14:paraId="040959A9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CDF41" w14:textId="77777777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лисахариды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DA17F" w14:textId="2368687F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6,7± 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</w:tr>
      <w:tr w:rsidR="00F704DA" w:rsidRPr="003624EC" w14:paraId="5273283C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157AC" w14:textId="26EF5B89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лифено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инения 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D52EE" w14:textId="1FD57F2A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9± 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F704DA" w:rsidRPr="003624EC" w14:paraId="21A1C41A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B7358" w14:textId="24B3521B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шайников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лоты 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4BFE0" w14:textId="4F1BC458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8 ± 0,04</w:t>
            </w:r>
          </w:p>
        </w:tc>
      </w:tr>
      <w:tr w:rsidR="00F704DA" w:rsidRPr="003624EC" w14:paraId="3587EF4D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CD71C" w14:textId="2D0FD67D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уби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а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0539D1" w14:textId="60D4CDAA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± 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</w:tr>
      <w:tr w:rsidR="00F704DA" w:rsidRPr="003624EC" w14:paraId="6914F0A7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437DC" w14:textId="77777777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Иридоиды 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0FD96C" w14:textId="702D9551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08</w:t>
            </w:r>
          </w:p>
        </w:tc>
      </w:tr>
      <w:tr w:rsidR="00F704DA" w:rsidRPr="003624EC" w14:paraId="50AB1C42" w14:textId="77777777" w:rsidTr="0094465C"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13080" w14:textId="77777777" w:rsidR="00F704DA" w:rsidRPr="003624EC" w:rsidRDefault="00F704DA" w:rsidP="00F704DA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ротиноиды 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E85AE" w14:textId="7C702F78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9 %±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</w:tbl>
    <w:p w14:paraId="4F67E4B8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B24143C" w14:textId="7CFE2A4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з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хим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ир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й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у,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B449A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ндартизовано в ГФ РК І, т.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граф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B449A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 н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ифи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ер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динения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протоцетрарову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н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ёрк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ы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изации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ч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н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ли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с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а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циала.</w:t>
      </w:r>
    </w:p>
    <w:p w14:paraId="722921DA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F04A327" w14:textId="5AB65594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4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ро- 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роэлементного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тава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D0EB8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(L.)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ргодисперсионно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рен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тгеновско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ктроскопии</w:t>
      </w:r>
      <w:r w:rsidR="00804995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(EDS)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</w:p>
    <w:p w14:paraId="5FF3EBDA" w14:textId="54F71744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ним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льк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-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элемен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ть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лог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ств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ас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а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ратов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щ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а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ран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едел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о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ён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генов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скопии (EDS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ании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тр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копией (СЭМ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е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структурного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ы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нке </w:t>
      </w:r>
      <w:r w:rsidR="00C7236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p w14:paraId="2BABFE7C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004EB14B" w14:textId="77777777" w:rsidR="00F704DA" w:rsidRPr="003624EC" w:rsidRDefault="00F704DA" w:rsidP="00F704DA">
      <w:pPr>
        <w:spacing w:after="160" w:line="256" w:lineRule="auto"/>
        <w:ind w:left="360"/>
        <w:jc w:val="center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 w:eastAsia="ru-RU"/>
        </w:rPr>
        <w:lastRenderedPageBreak/>
        <w:drawing>
          <wp:inline distT="0" distB="0" distL="0" distR="0" wp14:anchorId="6052EEC6" wp14:editId="689F06A2">
            <wp:extent cx="4258962" cy="3558238"/>
            <wp:effectExtent l="0" t="0" r="8255" b="4445"/>
            <wp:docPr id="2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224" cy="3596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4B21E" w14:textId="77777777" w:rsidR="001C2FBB" w:rsidRPr="003624EC" w:rsidRDefault="001C2FBB" w:rsidP="001C2FBB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7616EBAE" w14:textId="3C595386" w:rsidR="00F34FC4" w:rsidRPr="003624EC" w:rsidRDefault="00F34FC4" w:rsidP="00F34FC4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6 </w:t>
      </w:r>
      <w:r w:rsidR="003876B8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Д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-спектр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тн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ирование</w:t>
      </w:r>
    </w:p>
    <w:p w14:paraId="685C5CAF" w14:textId="62A4D8D5" w:rsidR="00F34FC4" w:rsidRPr="003624EC" w:rsidRDefault="00F34FC4" w:rsidP="00F34FC4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a, d </w:t>
      </w:r>
      <w:r w:rsidR="003876B8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в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хн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п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ерхности, b, e </w:t>
      </w:r>
      <w:r w:rsidR="003876B8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ни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н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п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ерхности, c </w:t>
      </w:r>
      <w:r w:rsidR="003876B8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п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ереч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се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ения</w:t>
      </w:r>
    </w:p>
    <w:p w14:paraId="21B38C42" w14:textId="77777777" w:rsidR="00C72362" w:rsidRPr="003624EC" w:rsidRDefault="00C72362" w:rsidP="00C72362">
      <w:pPr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66554F5A" w14:textId="5393967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з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р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н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ций (Ca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незем (Si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 (Br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й (Na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о (Fe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из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ущественн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мер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еделё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астиц (рис</w:t>
      </w:r>
      <w:r w:rsidR="006D0B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нок 6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, </w:t>
      </w:r>
      <w:r w:rsidR="006D0B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6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d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я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ь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дь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монстрировал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утств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незема (Si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а (Fe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я (Na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я (Ni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я (K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ция (Ca) (рис</w:t>
      </w:r>
      <w:r w:rsidR="006D0B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унок 6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b, </w:t>
      </w:r>
      <w:r w:rsidR="006D0B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6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c, </w:t>
      </w:r>
      <w:r w:rsidR="006D0B03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e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чатель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отря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остра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цие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жени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аллов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н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зцах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логичес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ены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ят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овл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обитания.</w:t>
      </w:r>
    </w:p>
    <w:p w14:paraId="71D220AF" w14:textId="643F82D1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об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я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хностя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вища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им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циа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бност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а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ле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ов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ж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ржда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i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ksinen et al.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8168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зцов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нны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тор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нд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ц (Pb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й (Cd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т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ь (Hg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к (As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оэлементов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ция (Ca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ия (Mg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за (Fe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рки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ас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</w:p>
    <w:p w14:paraId="253CD67B" w14:textId="544E6D80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ро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i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rdani et al.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8168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ф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абель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муля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элементо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ах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и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зцах 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нных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д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сирова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м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та (Co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ра (P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к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ц,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нению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и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ам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ет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тель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иям 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дикато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яз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жа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л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ами.</w:t>
      </w:r>
    </w:p>
    <w:p w14:paraId="29FCFEBB" w14:textId="41F814AE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годисперси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генов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роскоп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утств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ищ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уществ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-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элемен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ящихс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ным </w:t>
      </w:r>
      <w:r w:rsidR="003876B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ц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з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н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ц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т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к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ализирова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ужены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ет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т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ёрк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а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вают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раст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го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я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</w:p>
    <w:p w14:paraId="69C521CD" w14:textId="77777777" w:rsidR="00F704DA" w:rsidRPr="003624EC" w:rsidRDefault="00F704DA" w:rsidP="0041259C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</w:p>
    <w:p w14:paraId="4AAE9575" w14:textId="65700E7C" w:rsidR="00F704DA" w:rsidRPr="003624EC" w:rsidRDefault="006317FB" w:rsidP="0041259C">
      <w:pPr>
        <w:ind w:firstLine="567"/>
        <w:jc w:val="both"/>
        <w:outlineLvl w:val="2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5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учих 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динени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одом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овой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матографии с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с-спектрометрией (GC-MS)</w:t>
      </w:r>
    </w:p>
    <w:p w14:paraId="26A87722" w14:textId="1CDC2230" w:rsidR="00F704DA" w:rsidRPr="003624EC" w:rsidRDefault="00F704DA" w:rsidP="0041259C">
      <w:pPr>
        <w:ind w:firstLine="567"/>
        <w:jc w:val="both"/>
        <w:outlineLvl w:val="2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у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филь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ля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EE060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EE060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EE06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57390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7390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влено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им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ами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ксидант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вовоспалитель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икроб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раностабилизир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стью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б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з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одействова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мбран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ни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сс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льш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кс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,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терол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нои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оступность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он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стью.</w:t>
      </w:r>
    </w:p>
    <w:p w14:paraId="27EF0DB9" w14:textId="5551E4E8" w:rsidR="00F704DA" w:rsidRPr="003624EC" w:rsidRDefault="00F704DA" w:rsidP="0041259C">
      <w:pPr>
        <w:ind w:firstLine="567"/>
        <w:jc w:val="both"/>
        <w:outlineLvl w:val="2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уля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а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ял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ограф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ан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-спектрометр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рованием (GC-MS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ованный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gi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lent 7890A/5975C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ос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лляр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ки DB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MS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ен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ш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пературы от 50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0°C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прет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-спек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оте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Wil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ey 7th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edi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ion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NIS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T’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вер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ка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б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мация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тве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л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5D370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4AB40A66" w14:textId="7147B437" w:rsidR="004374D5" w:rsidRPr="003624EC" w:rsidRDefault="004374D5" w:rsidP="0041259C">
      <w:pPr>
        <w:ind w:firstLine="567"/>
        <w:jc w:val="both"/>
        <w:outlineLvl w:val="2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з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о-масс-спектрометр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л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образ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ючающим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ящихся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чным</w:t>
      </w:r>
    </w:p>
    <w:p w14:paraId="61284095" w14:textId="09B89E1E" w:rsidR="001C2FBB" w:rsidRPr="003624EC" w:rsidRDefault="001C2FBB" w:rsidP="00F704DA">
      <w:pPr>
        <w:ind w:firstLine="567"/>
        <w:jc w:val="both"/>
        <w:outlineLvl w:val="2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1B56D066" w14:textId="4BB59D73" w:rsidR="00F704DA" w:rsidRPr="003624EC" w:rsidRDefault="00F704DA" w:rsidP="00CD4EFC">
      <w:pPr>
        <w:jc w:val="both"/>
        <w:outlineLvl w:val="2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 xml:space="preserve">Таблица </w:t>
      </w:r>
      <w:r w:rsidR="005D370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7</w:t>
      </w:r>
      <w:r w:rsidR="00D37310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3876B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цирова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м GC-MS</w:t>
      </w:r>
    </w:p>
    <w:tbl>
      <w:tblPr>
        <w:tblStyle w:val="41"/>
        <w:tblW w:w="0" w:type="auto"/>
        <w:tblLook w:val="04A0" w:firstRow="1" w:lastRow="0" w:firstColumn="1" w:lastColumn="0" w:noHBand="0" w:noVBand="1"/>
      </w:tblPr>
      <w:tblGrid>
        <w:gridCol w:w="586"/>
        <w:gridCol w:w="1626"/>
        <w:gridCol w:w="3987"/>
        <w:gridCol w:w="1888"/>
        <w:gridCol w:w="1541"/>
      </w:tblGrid>
      <w:tr w:rsidR="00F704DA" w:rsidRPr="003624EC" w14:paraId="219A6614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593B9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102A9" w14:textId="4BDF2EE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Время</w:t>
            </w:r>
            <w:r w:rsidR="006317F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уде</w:t>
            </w:r>
            <w:r w:rsidR="006317FB"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рживания,</w:t>
            </w:r>
            <w:r w:rsidR="006317F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="006317FB"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0014E" w14:textId="0F6E374D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Название</w:t>
            </w:r>
            <w:r w:rsidR="006317F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динения 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F0D77" w14:textId="11A29F8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Вероятность</w:t>
            </w:r>
            <w:r w:rsidR="006317F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иде</w:t>
            </w:r>
            <w:r w:rsidR="006317FB"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нтификации, %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45915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Содержание, %</w:t>
            </w:r>
          </w:p>
        </w:tc>
      </w:tr>
      <w:tr w:rsidR="001C2FBB" w:rsidRPr="003624EC" w14:paraId="0C03DD96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388FA" w14:textId="4043972C" w:rsidR="001C2FBB" w:rsidRPr="003624EC" w:rsidRDefault="006317FB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A9F43" w14:textId="5AEAB12A" w:rsidR="001C2FBB" w:rsidRPr="003624EC" w:rsidRDefault="006317FB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C88E8" w14:textId="00ED5E4E" w:rsidR="001C2FBB" w:rsidRPr="003624EC" w:rsidRDefault="006317FB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D15A2" w14:textId="7F54313E" w:rsidR="001C2FBB" w:rsidRPr="003624EC" w:rsidRDefault="001C2FBB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3AA29" w14:textId="5BF21208" w:rsidR="001C2FBB" w:rsidRPr="003624EC" w:rsidRDefault="001C2FBB" w:rsidP="00852B35">
            <w:pPr>
              <w:jc w:val="center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F704DA" w:rsidRPr="003624EC" w14:paraId="56EB2C43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AD2E0" w14:textId="2E8FAA71" w:rsidR="00F704DA" w:rsidRPr="003624EC" w:rsidRDefault="006317FB" w:rsidP="006D7F1D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88AB66" w14:textId="10EC088B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0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44198" w14:textId="7744EB5B" w:rsidR="00F704DA" w:rsidRPr="003624EC" w:rsidRDefault="006317FB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-Гептеналь, (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54061" w14:textId="3F7E24F5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3B31D" w14:textId="2E12E54E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7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731A4796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DE02F" w14:textId="121E61FF" w:rsidR="00F704DA" w:rsidRPr="003624EC" w:rsidRDefault="006D7F1D" w:rsidP="006D7F1D">
            <w:pPr>
              <w:contextualSpacing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 </w:t>
            </w:r>
            <w:r w:rsidR="006317FB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5E1663" w14:textId="1466D6D2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,55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86FD" w14:textId="2635F296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Янтарная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а,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808C80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8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AD640" w14:textId="1594A9C3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F704DA" w:rsidRPr="003624EC" w14:paraId="26130077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94CE3" w14:textId="7F5A39BF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782FE" w14:textId="29AC403D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,4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94503" w14:textId="71A235FA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Янтарная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а,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иэ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92596" w14:textId="7C254B8B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03A664" w14:textId="73E97C4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F704DA" w:rsidRPr="003624EC" w14:paraId="0581B29A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5A4EB" w14:textId="73DBF7AD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498BB" w14:textId="0F3CADA5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B43FDB" w14:textId="5E4585C1" w:rsidR="00F704DA" w:rsidRPr="003624EC" w:rsidRDefault="006317FB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-Деценаль, </w:t>
            </w:r>
            <w:r w:rsidR="003876B8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€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2B390" w14:textId="3FE97A3C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F70A8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45</w:t>
            </w:r>
          </w:p>
        </w:tc>
      </w:tr>
      <w:tr w:rsidR="00F704DA" w:rsidRPr="003624EC" w14:paraId="684F4B37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D820E" w14:textId="58B9977D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33133" w14:textId="00916B04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32A66" w14:textId="090C3712" w:rsidR="00F704DA" w:rsidRPr="003624EC" w:rsidRDefault="006317FB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4-Декадиеналь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E5FBA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B1FCA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84</w:t>
            </w:r>
          </w:p>
        </w:tc>
      </w:tr>
      <w:tr w:rsidR="00F704DA" w:rsidRPr="003624EC" w14:paraId="2362EA4A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57E15" w14:textId="62F58920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2C431" w14:textId="72654F39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D8078" w14:textId="2F23EA6F" w:rsidR="00F704DA" w:rsidRPr="003624EC" w:rsidRDefault="006317FB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4-Декадиеналь, (</w:t>
            </w:r>
            <w:r w:rsidR="003A485E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E, E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62808" w14:textId="711A8EF4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A635F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,56</w:t>
            </w:r>
          </w:p>
        </w:tc>
      </w:tr>
      <w:tr w:rsidR="00F704DA" w:rsidRPr="003624EC" w14:paraId="13CD6A1B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2DAE6" w14:textId="009A6DFD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45E01" w14:textId="3ADE4B97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79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72BE5" w14:textId="77777777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Диэтилфталат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BE0BB" w14:textId="0400AB02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95F64" w14:textId="128D76D8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2FC505A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C3B11" w14:textId="3F7A42D3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2C9ED" w14:textId="3823131E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,44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95F45" w14:textId="70DDAB7D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ал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ьмити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88933" w14:textId="063BC4D6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426AB" w14:textId="618812E0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75</w:t>
            </w:r>
          </w:p>
        </w:tc>
      </w:tr>
      <w:tr w:rsidR="00F704DA" w:rsidRPr="003624EC" w14:paraId="2D36437A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36BA2" w14:textId="5062702B" w:rsidR="00F704DA" w:rsidRPr="003624EC" w:rsidRDefault="006D7F1D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4DEA5" w14:textId="5A779CA9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,8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BE5402" w14:textId="13F26D51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 9-гексадеце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, (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99211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5558A3" w14:textId="18B5CF02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F704DA" w:rsidRPr="003624EC" w14:paraId="716E9977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76621" w14:textId="701ACFA5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5CC6B" w14:textId="749F35A0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FE2D5" w14:textId="54692686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 4,7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-гексадецатетраеноат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CE0DE7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80899" w14:textId="1B10AB9A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00</w:t>
            </w:r>
          </w:p>
        </w:tc>
      </w:tr>
      <w:tr w:rsidR="00F704DA" w:rsidRPr="003624EC" w14:paraId="0926D3E9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259CD" w14:textId="51BFF101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BD2C8" w14:textId="32506DC8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,6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21D2B" w14:textId="2C82C06E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ал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ьмити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5E4A5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1689A" w14:textId="7BEA989E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0B719E0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C3DC7" w14:textId="55D34E64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AD49B" w14:textId="2C527535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,9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B2BEE" w14:textId="09D38F56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 9-гексадеце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11957" w14:textId="5829E339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5C3D9" w14:textId="24BBA315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F704DA" w:rsidRPr="003624EC" w14:paraId="517E76E8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86922" w14:textId="7A344630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6377B" w14:textId="1DD5B998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B6CE1" w14:textId="2906A4AE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 4,7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-гексадецатетраеноат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CF60A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A7B2AE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95</w:t>
            </w:r>
          </w:p>
        </w:tc>
      </w:tr>
      <w:tr w:rsidR="00F704DA" w:rsidRPr="003624EC" w14:paraId="7E2BC024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476DF" w14:textId="35502810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714BFC" w14:textId="15221C1A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,5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CEFDD" w14:textId="55EBEACC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Изоок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та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AF217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F6190C" w14:textId="26B5B3D8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</w:tr>
      <w:tr w:rsidR="00F704DA" w:rsidRPr="003624EC" w14:paraId="795DB4E5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71CBC" w14:textId="44B56D41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65BA5" w14:textId="5FD0DB65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6B2D0" w14:textId="66B7F161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ле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и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6C8A7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8C8882" w14:textId="3B76D906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tr w:rsidR="00F704DA" w:rsidRPr="003624EC" w14:paraId="14385571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1B4F2" w14:textId="4F14925C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77637" w14:textId="1C375CE7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,4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EEEB4" w14:textId="1E64DC98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Z,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8373F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4C4D26" w14:textId="36D6FD64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,4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11C62B0E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29116" w14:textId="208106AF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4EC4F" w14:textId="01E87EB5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,57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1A5B14" w14:textId="074B0B4E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Каур-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-ен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4F9EF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546B3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46</w:t>
            </w:r>
          </w:p>
        </w:tc>
      </w:tr>
      <w:tr w:rsidR="00F704DA" w:rsidRPr="003624EC" w14:paraId="521D767D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E6C75" w14:textId="6526D55E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3C36E" w14:textId="754DAA6A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,97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AD47C6" w14:textId="05AA8815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Ме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Z,Z,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A757AA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ADB57" w14:textId="18AF190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,7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DD73180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78A1A" w14:textId="26F76905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9E87A" w14:textId="7014F594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872C7" w14:textId="77777777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тилолеат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809D9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E7D3D" w14:textId="632B792A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74AC28F6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2D904" w14:textId="060556BB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C15F1" w14:textId="3906C873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028DD4" w14:textId="6A95DA4E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ктадекановая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а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07B83D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7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3B4CE" w14:textId="0FDA3319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tr w:rsidR="00F704DA" w:rsidRPr="003624EC" w14:paraId="6CEBE0DC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C5550" w14:textId="3F753F36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19FEC" w14:textId="6E7F1BCA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,50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7113F9" w14:textId="188A069E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81F62" w14:textId="01C2A0F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78CA0C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,89</w:t>
            </w:r>
          </w:p>
        </w:tc>
      </w:tr>
      <w:tr w:rsidR="00F704DA" w:rsidRPr="003624EC" w14:paraId="191B0B82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E4219" w14:textId="0CF6D4EE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A7B66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0,00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CA204" w14:textId="7C5B4E84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Z,Z,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04281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41A8B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,60</w:t>
            </w:r>
          </w:p>
        </w:tc>
      </w:tr>
      <w:tr w:rsidR="00F704DA" w:rsidRPr="003624EC" w14:paraId="55E465B4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538DE" w14:textId="00F98FBE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370CC" w14:textId="48272E6D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AF4EA" w14:textId="2D4FBCA5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иноленовая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а (Z,Z,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26E55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F64A2" w14:textId="6512C223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1B11EA4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61E95D7" w14:textId="141F18EA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E671EB7" w14:textId="3DF81898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4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E5C31D" w14:textId="578C0449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фи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ал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ьмити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и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л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церина</w:t>
            </w:r>
          </w:p>
          <w:p w14:paraId="65122280" w14:textId="77777777" w:rsidR="001C2FBB" w:rsidRPr="003624EC" w:rsidRDefault="001C2FBB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C28868" w14:textId="14672C89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8F7B394" w14:textId="68E123A2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4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632756A3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1464D" w14:textId="2CF5CE4D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2F82D" w14:textId="098115BB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5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A818" w14:textId="68298B57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Глицерин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Z,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88114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CA65F" w14:textId="771802B1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F704DA" w:rsidRPr="003624EC" w14:paraId="41BA392D" w14:textId="77777777" w:rsidTr="003876B8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39A08" w14:textId="0E3AD77B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A9178D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5,67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92C67" w14:textId="27CB0967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Глицерин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ле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ино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Z)-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93D63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6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4F43A" w14:textId="0DB08855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704DA" w:rsidRPr="003624EC" w14:paraId="34900BEC" w14:textId="77777777" w:rsidTr="003876B8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030409A" w14:textId="45BBAF93" w:rsidR="00F704DA" w:rsidRPr="003624EC" w:rsidRDefault="006317FB" w:rsidP="008B2208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7F1D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762B11D5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5,9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D5819ED" w14:textId="39056EA7" w:rsidR="00F704DA" w:rsidRPr="003624EC" w:rsidRDefault="00F704DA" w:rsidP="00852B35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Бутиловы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и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(цис,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ра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нс)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7E79B8C" w14:textId="77777777" w:rsidR="00F704DA" w:rsidRPr="003624EC" w:rsidRDefault="00F704DA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B472CD7" w14:textId="3BA5877F" w:rsidR="00F704DA" w:rsidRPr="003624EC" w:rsidRDefault="006317FB" w:rsidP="00852B35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</w:tbl>
    <w:p w14:paraId="001E76D0" w14:textId="77777777" w:rsidR="003876B8" w:rsidRPr="003624EC" w:rsidRDefault="003876B8">
      <w:pPr>
        <w:rPr>
          <w:noProof/>
          <w:color w:val="000000" w:themeColor="text1"/>
          <w:lang w:val="kk-KZ"/>
        </w:rPr>
      </w:pPr>
    </w:p>
    <w:p w14:paraId="332DDF9A" w14:textId="71FA7992" w:rsidR="003876B8" w:rsidRPr="003624EC" w:rsidRDefault="003876B8">
      <w:pP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цы 7</w:t>
      </w:r>
    </w:p>
    <w:tbl>
      <w:tblPr>
        <w:tblStyle w:val="41"/>
        <w:tblW w:w="0" w:type="auto"/>
        <w:tblLook w:val="04A0" w:firstRow="1" w:lastRow="0" w:firstColumn="1" w:lastColumn="0" w:noHBand="0" w:noVBand="1"/>
      </w:tblPr>
      <w:tblGrid>
        <w:gridCol w:w="586"/>
        <w:gridCol w:w="1626"/>
        <w:gridCol w:w="3987"/>
        <w:gridCol w:w="1888"/>
        <w:gridCol w:w="1541"/>
      </w:tblGrid>
      <w:tr w:rsidR="003876B8" w:rsidRPr="003624EC" w14:paraId="04DE5A32" w14:textId="77777777" w:rsidTr="004374D5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D4A98" w14:textId="51431B95" w:rsidR="003876B8" w:rsidRPr="003624EC" w:rsidRDefault="006317FB" w:rsidP="00DB2234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3737A" w14:textId="2D0A2A7C" w:rsidR="003876B8" w:rsidRPr="003624EC" w:rsidRDefault="006317FB" w:rsidP="00DB2234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1C306" w14:textId="4F92582F" w:rsidR="003876B8" w:rsidRPr="003624EC" w:rsidRDefault="006317FB" w:rsidP="00DB2234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37D65" w14:textId="49D122E9" w:rsidR="003876B8" w:rsidRPr="003624EC" w:rsidRDefault="003876B8" w:rsidP="00DB2234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E58B8" w14:textId="7735181D" w:rsidR="003876B8" w:rsidRPr="003624EC" w:rsidRDefault="003876B8" w:rsidP="00DB2234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C70DCB" w:rsidRPr="003624EC" w14:paraId="183DAC1A" w14:textId="77777777" w:rsidTr="004374D5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D61ED" w14:textId="155CA970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26EE1" w14:textId="3D00A099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6,8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486E8" w14:textId="34220C75" w:rsidR="00C70DCB" w:rsidRPr="003624EC" w:rsidRDefault="00C70DCB" w:rsidP="00C70DCB">
            <w:pPr>
              <w:jc w:val="both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Эфир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олевой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ы и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е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илдиоксана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8429A" w14:textId="040A177A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6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0035C" w14:textId="7A222BD9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</w:tr>
      <w:tr w:rsidR="00C70DCB" w:rsidRPr="003624EC" w14:paraId="68405385" w14:textId="77777777" w:rsidTr="004374D5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7FD0C" w14:textId="7049FA9E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38F46" w14:textId="56ACA0BF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7,09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C4911" w14:textId="34060890" w:rsidR="00C70DCB" w:rsidRPr="003624EC" w:rsidRDefault="00C70DCB" w:rsidP="00C70DCB">
            <w:pPr>
              <w:jc w:val="both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Палустровая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лота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C0CCE" w14:textId="0183CF36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42FF2" w14:textId="54CCA786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C70DCB" w:rsidRPr="003624EC" w14:paraId="3C67E244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DE003" w14:textId="2028A0B0" w:rsidR="00C70DCB" w:rsidRPr="003624EC" w:rsidRDefault="006317FB" w:rsidP="00C70DCB">
            <w:pPr>
              <w:ind w:left="31"/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7BACB" w14:textId="63DB5308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9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5C036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Сквален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B8F83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FD81C2" w14:textId="65FBBD1D" w:rsidR="00C70DCB" w:rsidRPr="003624EC" w:rsidRDefault="006317F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70DCB" w:rsidRPr="003624EC" w14:paraId="293314FF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02F07" w14:textId="7ECEF45D" w:rsidR="00C70DCB" w:rsidRPr="003624EC" w:rsidRDefault="006317FB" w:rsidP="00C70DCB">
            <w:pPr>
              <w:ind w:left="31"/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92811" w14:textId="581A599F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0,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2C5DB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Тетратетракозан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D2672" w14:textId="72A3276E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8AC9E" w14:textId="63832E86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tr w:rsidR="00C70DCB" w:rsidRPr="003624EC" w14:paraId="6156CDCF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B94E2F" w14:textId="48EE8ADD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928DC" w14:textId="2076A9AE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4,4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A133DA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Ацетат β-ситостерола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EE0F4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5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8B14E" w14:textId="3D41504D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70DCB" w:rsidRPr="003624EC" w14:paraId="37AB1219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25B2F" w14:textId="7B154378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103DF" w14:textId="62E841A5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5,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E6E21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Витамин E (токоферол)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3EC64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94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06A4F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,87</w:t>
            </w:r>
          </w:p>
        </w:tc>
      </w:tr>
      <w:tr w:rsidR="00C70DCB" w:rsidRPr="003624EC" w14:paraId="7C74E7FE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2102C" w14:textId="2BD5B080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331CA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7,59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9E900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Кампестерин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C7DF1" w14:textId="33A155EC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985154" w14:textId="54E709E1" w:rsidR="00C70DCB" w:rsidRPr="003624EC" w:rsidRDefault="006317F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70DCB" w:rsidRPr="003624EC" w14:paraId="6D6CFFD8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4EB5E" w14:textId="5A89F04D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F644CB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7,98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BA232C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Стигмастерин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4198A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76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492B5" w14:textId="2345623E" w:rsidR="00C70DCB" w:rsidRPr="003624EC" w:rsidRDefault="006317F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70DCB" w:rsidRPr="003624EC" w14:paraId="624E5A5D" w14:textId="77777777" w:rsidTr="001C2FBB">
        <w:tc>
          <w:tcPr>
            <w:tcW w:w="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FF65C" w14:textId="3F3E81EA" w:rsidR="00C70DCB" w:rsidRPr="003624EC" w:rsidRDefault="006317FB" w:rsidP="00C70DCB">
            <w:pPr>
              <w:contextualSpacing/>
              <w:jc w:val="center"/>
              <w:outlineLvl w:val="2"/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AE8AF" w14:textId="2200FFC5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58,9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D636F" w14:textId="77777777" w:rsidR="00C70DCB" w:rsidRPr="003624EC" w:rsidRDefault="00C70DCB" w:rsidP="00C70DCB">
            <w:pP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γ-Ситостерол</w:t>
            </w:r>
          </w:p>
        </w:tc>
        <w:tc>
          <w:tcPr>
            <w:tcW w:w="1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5C5558" w14:textId="77777777" w:rsidR="00C70DCB" w:rsidRPr="003624EC" w:rsidRDefault="00C70DC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89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2D767" w14:textId="39F0E317" w:rsidR="00C70DCB" w:rsidRPr="003624EC" w:rsidRDefault="006317FB" w:rsidP="00C70DCB">
            <w:pPr>
              <w:jc w:val="center"/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70DCB" w:rsidRPr="003624EC"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4,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</w:tbl>
    <w:p w14:paraId="72ED9AB7" w14:textId="77777777" w:rsidR="00F704DA" w:rsidRPr="003624EC" w:rsidRDefault="00F704DA" w:rsidP="00F704DA">
      <w:pPr>
        <w:ind w:firstLine="708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</w:p>
    <w:p w14:paraId="20556521" w14:textId="2ACBEAA5" w:rsidR="00F704DA" w:rsidRPr="003624EC" w:rsidRDefault="00F704DA" w:rsidP="00C70DCB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ласса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лад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вод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л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оид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ль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гид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иноподоб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остью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льш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р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и γ-ситостерол (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4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ин E (8,87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ека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а (9,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%)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ев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е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дилась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н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верности (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95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%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изов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и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78168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781688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p w14:paraId="07156634" w14:textId="32FA64C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роведё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рдил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нос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армацевт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циа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овлен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утств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ктур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р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онентов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циаль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ксидантно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вовоспалительной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раностабилизирую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остью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уж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е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нейш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лог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ровани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репаратов.</w:t>
      </w:r>
    </w:p>
    <w:p w14:paraId="59C62C84" w14:textId="77777777" w:rsidR="00852B35" w:rsidRPr="003624EC" w:rsidRDefault="00852B35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5AFE89BE" w14:textId="780299C7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6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лиз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нокислотного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тава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D0EB8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(L.)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D0EB8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</w:p>
    <w:p w14:paraId="71F72858" w14:textId="22F1C81E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г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блё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лекс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ци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кисло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редствен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р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ие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фи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х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ктеризованно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ах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л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ифи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.</w:t>
      </w:r>
    </w:p>
    <w:p w14:paraId="31D3AE82" w14:textId="2D1400DC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р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лого-биохим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щенны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ыщ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сть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ксидантны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раностабилизиру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из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кисло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ц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овий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ктив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товк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литов.</w:t>
      </w:r>
    </w:p>
    <w:p w14:paraId="20DA727E" w14:textId="07AA0990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дентифик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и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жив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у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л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в (про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Sig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ma-Aldrich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тве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ствля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ен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лизации.</w:t>
      </w:r>
    </w:p>
    <w:p w14:paraId="77670743" w14:textId="7E83A06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цирова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,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я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ятс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ыщенны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ограмм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жаю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кислот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унке 7. </w:t>
      </w:r>
    </w:p>
    <w:p w14:paraId="468E9E15" w14:textId="77777777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noProof/>
          <w:color w:val="000000" w:themeColor="text1"/>
          <w:lang w:val="kk-KZ" w:eastAsia="ru-RU"/>
        </w:rPr>
        <w:drawing>
          <wp:inline distT="0" distB="0" distL="0" distR="0" wp14:anchorId="37CE537D" wp14:editId="4BD3EFD2">
            <wp:extent cx="5856605" cy="4067175"/>
            <wp:effectExtent l="0" t="0" r="0" b="9525"/>
            <wp:docPr id="26" name="Рисунок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 preferRelativeResize="0">
                      <a:picLocks/>
                    </pic:cNvPicPr>
                  </pic:nvPicPr>
                  <pic:blipFill rotWithShape="1"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100000"/>
                              </a14:imgEffect>
                              <a14:imgEffect>
                                <a14:brightnessContrast bright="61000"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" t="9594" r="2737" b="8325"/>
                    <a:stretch/>
                  </pic:blipFill>
                  <pic:spPr bwMode="auto">
                    <a:xfrm>
                      <a:off x="0" y="0"/>
                      <a:ext cx="5886469" cy="4087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53787F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65429D6A" w14:textId="5A795A8F" w:rsidR="00F704DA" w:rsidRPr="003624EC" w:rsidRDefault="00F704DA" w:rsidP="00F704DA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исунок 7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ограм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</w:p>
    <w:p w14:paraId="479DE052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EB38A73" w14:textId="147DD81A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личеств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кисло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ограф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5D370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1DE5586A" w14:textId="588919A1" w:rsidR="00C70DCB" w:rsidRPr="003624EC" w:rsidRDefault="00C70DCB" w:rsidP="00C70DC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роведё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х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ктериз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кислот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лад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сыщ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евой (44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%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новой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,64%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у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енов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митинов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инов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и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и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лек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д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нциал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ксидантног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вовоспалитель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раностабилизирую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вия.</w:t>
      </w:r>
    </w:p>
    <w:p w14:paraId="18D31D65" w14:textId="736208EF" w:rsidR="00F704DA" w:rsidRPr="003624EC" w:rsidRDefault="00F704DA" w:rsidP="00F704DA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val="kk-KZ"/>
        </w:rPr>
      </w:pPr>
    </w:p>
    <w:p w14:paraId="12FDB6EE" w14:textId="2A5F96EA" w:rsidR="00C70DCB" w:rsidRPr="003624EC" w:rsidRDefault="00C70DCB" w:rsidP="00F704DA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val="kk-KZ"/>
        </w:rPr>
      </w:pPr>
    </w:p>
    <w:p w14:paraId="45FE139F" w14:textId="0FA90500" w:rsidR="001C2FBB" w:rsidRPr="003624EC" w:rsidRDefault="00F704DA" w:rsidP="00C5613B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5D3702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 в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йниковом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tbl>
      <w:tblPr>
        <w:tblW w:w="4929" w:type="pct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4962"/>
        <w:gridCol w:w="2128"/>
        <w:gridCol w:w="1834"/>
      </w:tblGrid>
      <w:tr w:rsidR="00C5613B" w:rsidRPr="003624EC" w14:paraId="3FA770D2" w14:textId="77777777" w:rsidTr="001C2FBB">
        <w:trPr>
          <w:cantSplit/>
          <w:trHeight w:val="848"/>
        </w:trPr>
        <w:tc>
          <w:tcPr>
            <w:tcW w:w="299" w:type="pct"/>
          </w:tcPr>
          <w:p w14:paraId="0AEA9E19" w14:textId="48A13BFA" w:rsidR="00C5613B" w:rsidRPr="003624EC" w:rsidRDefault="00C5613B" w:rsidP="00C5613B">
            <w:pPr>
              <w:keepNext/>
              <w:outlineLvl w:val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№</w:t>
            </w:r>
          </w:p>
        </w:tc>
        <w:tc>
          <w:tcPr>
            <w:tcW w:w="2614" w:type="pct"/>
            <w:vAlign w:val="center"/>
          </w:tcPr>
          <w:p w14:paraId="12A51ACC" w14:textId="17B0DD2D" w:rsidR="00C5613B" w:rsidRPr="003624EC" w:rsidRDefault="00C5613B" w:rsidP="00F704DA">
            <w:pPr>
              <w:keepNext/>
              <w:jc w:val="center"/>
              <w:outlineLvl w:val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именов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жи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</w:t>
            </w:r>
          </w:p>
        </w:tc>
        <w:tc>
          <w:tcPr>
            <w:tcW w:w="1121" w:type="pct"/>
            <w:vAlign w:val="center"/>
          </w:tcPr>
          <w:p w14:paraId="6301B569" w14:textId="6E38E23C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исл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в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ны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зей </w:t>
            </w:r>
          </w:p>
        </w:tc>
        <w:tc>
          <w:tcPr>
            <w:tcW w:w="967" w:type="pct"/>
            <w:vAlign w:val="center"/>
          </w:tcPr>
          <w:p w14:paraId="53996AEA" w14:textId="77777777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, %</w:t>
            </w:r>
          </w:p>
        </w:tc>
      </w:tr>
      <w:tr w:rsidR="00C5613B" w:rsidRPr="003624EC" w14:paraId="4CED39F0" w14:textId="77777777" w:rsidTr="001C2FBB">
        <w:tc>
          <w:tcPr>
            <w:tcW w:w="299" w:type="pct"/>
          </w:tcPr>
          <w:p w14:paraId="27B32A13" w14:textId="5BF9D87D" w:rsidR="00C5613B" w:rsidRPr="003624EC" w:rsidRDefault="006317F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bookmarkStart w:id="26" w:name="_Hlk145617420"/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614" w:type="pct"/>
            <w:vAlign w:val="center"/>
          </w:tcPr>
          <w:p w14:paraId="3913A7D5" w14:textId="43477729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иристиновая (тетрадекановая)</w:t>
            </w:r>
          </w:p>
        </w:tc>
        <w:tc>
          <w:tcPr>
            <w:tcW w:w="1121" w:type="pct"/>
            <w:vAlign w:val="center"/>
          </w:tcPr>
          <w:p w14:paraId="421A582B" w14:textId="7BB4665F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:0</w:t>
            </w:r>
          </w:p>
        </w:tc>
        <w:tc>
          <w:tcPr>
            <w:tcW w:w="967" w:type="pct"/>
            <w:vAlign w:val="center"/>
          </w:tcPr>
          <w:p w14:paraId="07B52F88" w14:textId="293CB81C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6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5613B" w:rsidRPr="003624EC" w14:paraId="33A88C22" w14:textId="77777777" w:rsidTr="001C2FBB">
        <w:tc>
          <w:tcPr>
            <w:tcW w:w="299" w:type="pct"/>
          </w:tcPr>
          <w:p w14:paraId="0AF43A57" w14:textId="72439303" w:rsidR="00C5613B" w:rsidRPr="003624EC" w:rsidRDefault="006317F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614" w:type="pct"/>
            <w:vAlign w:val="center"/>
          </w:tcPr>
          <w:p w14:paraId="43D49B9B" w14:textId="1F61EE00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льмитиновая (гексадекановая)</w:t>
            </w:r>
          </w:p>
        </w:tc>
        <w:tc>
          <w:tcPr>
            <w:tcW w:w="1121" w:type="pct"/>
            <w:vAlign w:val="center"/>
          </w:tcPr>
          <w:p w14:paraId="4E6266F8" w14:textId="34746EA6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:0</w:t>
            </w:r>
          </w:p>
        </w:tc>
        <w:tc>
          <w:tcPr>
            <w:tcW w:w="967" w:type="pct"/>
            <w:vAlign w:val="center"/>
          </w:tcPr>
          <w:p w14:paraId="301513E2" w14:textId="77777777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.60</w:t>
            </w:r>
          </w:p>
        </w:tc>
      </w:tr>
      <w:tr w:rsidR="00C5613B" w:rsidRPr="003624EC" w14:paraId="13DDDED6" w14:textId="77777777" w:rsidTr="001C2FBB">
        <w:tc>
          <w:tcPr>
            <w:tcW w:w="299" w:type="pct"/>
          </w:tcPr>
          <w:p w14:paraId="7211410F" w14:textId="45E4058E" w:rsidR="00C5613B" w:rsidRPr="003624EC" w:rsidRDefault="006317F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614" w:type="pct"/>
            <w:vAlign w:val="center"/>
          </w:tcPr>
          <w:p w14:paraId="6414D5AE" w14:textId="566EC1E5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льмитолеиновая (гексадеценовая)</w:t>
            </w:r>
          </w:p>
        </w:tc>
        <w:tc>
          <w:tcPr>
            <w:tcW w:w="1121" w:type="pct"/>
            <w:vAlign w:val="center"/>
          </w:tcPr>
          <w:p w14:paraId="0E56728B" w14:textId="0CAE1E39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: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67" w:type="pct"/>
            <w:vAlign w:val="center"/>
          </w:tcPr>
          <w:p w14:paraId="2574FB6A" w14:textId="7C1D0DC5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40</w:t>
            </w:r>
          </w:p>
        </w:tc>
      </w:tr>
      <w:tr w:rsidR="00C5613B" w:rsidRPr="003624EC" w14:paraId="3EE5C2BC" w14:textId="77777777" w:rsidTr="001C2FBB">
        <w:tc>
          <w:tcPr>
            <w:tcW w:w="299" w:type="pct"/>
          </w:tcPr>
          <w:p w14:paraId="7DF78B65" w14:textId="6D35638F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2614" w:type="pct"/>
            <w:vAlign w:val="center"/>
          </w:tcPr>
          <w:p w14:paraId="41BA7C9A" w14:textId="1AF9D89C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еариновая (октадекановая)</w:t>
            </w:r>
          </w:p>
        </w:tc>
        <w:tc>
          <w:tcPr>
            <w:tcW w:w="1121" w:type="pct"/>
            <w:vAlign w:val="center"/>
          </w:tcPr>
          <w:p w14:paraId="2A4AF703" w14:textId="5EFCDD2E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:0</w:t>
            </w:r>
          </w:p>
        </w:tc>
        <w:tc>
          <w:tcPr>
            <w:tcW w:w="967" w:type="pct"/>
            <w:vAlign w:val="center"/>
          </w:tcPr>
          <w:p w14:paraId="18F30A7B" w14:textId="093406D5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C5613B" w:rsidRPr="003624EC" w14:paraId="5F85F728" w14:textId="77777777" w:rsidTr="001C2FBB">
        <w:tc>
          <w:tcPr>
            <w:tcW w:w="299" w:type="pct"/>
          </w:tcPr>
          <w:p w14:paraId="7F4381CD" w14:textId="343955B8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2614" w:type="pct"/>
            <w:vAlign w:val="center"/>
          </w:tcPr>
          <w:p w14:paraId="0F6C8D07" w14:textId="1CABA0C6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иновая (октадеценовая)</w:t>
            </w:r>
          </w:p>
        </w:tc>
        <w:tc>
          <w:tcPr>
            <w:tcW w:w="1121" w:type="pct"/>
            <w:vAlign w:val="center"/>
          </w:tcPr>
          <w:p w14:paraId="526AFA24" w14:textId="4372FE04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: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67" w:type="pct"/>
            <w:vAlign w:val="center"/>
          </w:tcPr>
          <w:p w14:paraId="6D0B248C" w14:textId="4B1B8113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.64</w:t>
            </w:r>
          </w:p>
        </w:tc>
      </w:tr>
      <w:tr w:rsidR="00C5613B" w:rsidRPr="003624EC" w14:paraId="3469AC20" w14:textId="77777777" w:rsidTr="001C2FBB">
        <w:tc>
          <w:tcPr>
            <w:tcW w:w="299" w:type="pct"/>
          </w:tcPr>
          <w:p w14:paraId="76489A2E" w14:textId="169A358F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2614" w:type="pct"/>
            <w:vAlign w:val="center"/>
          </w:tcPr>
          <w:p w14:paraId="3167B3BE" w14:textId="5BD78650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нолевая (октадекадиеновая)</w:t>
            </w:r>
          </w:p>
        </w:tc>
        <w:tc>
          <w:tcPr>
            <w:tcW w:w="1121" w:type="pct"/>
            <w:vAlign w:val="center"/>
          </w:tcPr>
          <w:p w14:paraId="72673D50" w14:textId="64DF131F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: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67" w:type="pct"/>
            <w:vAlign w:val="center"/>
          </w:tcPr>
          <w:p w14:paraId="7DA8163A" w14:textId="46916E92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5613B" w:rsidRPr="003624EC" w14:paraId="0D587E1C" w14:textId="77777777" w:rsidTr="001C2FBB">
        <w:tc>
          <w:tcPr>
            <w:tcW w:w="299" w:type="pct"/>
          </w:tcPr>
          <w:p w14:paraId="4059EA58" w14:textId="35056DE4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2614" w:type="pct"/>
            <w:vAlign w:val="center"/>
          </w:tcPr>
          <w:p w14:paraId="54FD279B" w14:textId="5A4FBEDC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ноленовая</w:t>
            </w:r>
          </w:p>
          <w:p w14:paraId="0EE5594D" w14:textId="77777777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(октадекатриеновая)</w:t>
            </w:r>
          </w:p>
        </w:tc>
        <w:tc>
          <w:tcPr>
            <w:tcW w:w="1121" w:type="pct"/>
            <w:vAlign w:val="center"/>
          </w:tcPr>
          <w:p w14:paraId="0F9F9958" w14:textId="66446FEB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: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67" w:type="pct"/>
            <w:vAlign w:val="center"/>
          </w:tcPr>
          <w:p w14:paraId="78CA8B8C" w14:textId="46737B97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45</w:t>
            </w:r>
          </w:p>
        </w:tc>
      </w:tr>
      <w:tr w:rsidR="00C5613B" w:rsidRPr="003624EC" w14:paraId="51E623E3" w14:textId="77777777" w:rsidTr="001C2FBB">
        <w:tc>
          <w:tcPr>
            <w:tcW w:w="299" w:type="pct"/>
          </w:tcPr>
          <w:p w14:paraId="4E5D80DD" w14:textId="2C558D7C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2614" w:type="pct"/>
            <w:vAlign w:val="center"/>
          </w:tcPr>
          <w:p w14:paraId="16EAC294" w14:textId="54800570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ахиновая (эйкозановая)</w:t>
            </w:r>
          </w:p>
        </w:tc>
        <w:tc>
          <w:tcPr>
            <w:tcW w:w="1121" w:type="pct"/>
            <w:vAlign w:val="center"/>
          </w:tcPr>
          <w:p w14:paraId="47376967" w14:textId="150887AA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:0</w:t>
            </w:r>
          </w:p>
        </w:tc>
        <w:tc>
          <w:tcPr>
            <w:tcW w:w="967" w:type="pct"/>
            <w:vAlign w:val="center"/>
          </w:tcPr>
          <w:p w14:paraId="33D372C1" w14:textId="2AFF2778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70</w:t>
            </w:r>
          </w:p>
        </w:tc>
      </w:tr>
      <w:tr w:rsidR="00C5613B" w:rsidRPr="003624EC" w14:paraId="47E52E7E" w14:textId="77777777" w:rsidTr="001C2FBB">
        <w:tc>
          <w:tcPr>
            <w:tcW w:w="299" w:type="pct"/>
          </w:tcPr>
          <w:p w14:paraId="5D2D8D68" w14:textId="692196BA" w:rsidR="00C5613B" w:rsidRPr="003624EC" w:rsidRDefault="00C5613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2614" w:type="pct"/>
            <w:vAlign w:val="center"/>
          </w:tcPr>
          <w:p w14:paraId="04FBAA23" w14:textId="74257CB1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ондоинова (эйкозеновая)</w:t>
            </w:r>
          </w:p>
        </w:tc>
        <w:tc>
          <w:tcPr>
            <w:tcW w:w="1121" w:type="pct"/>
            <w:vAlign w:val="center"/>
          </w:tcPr>
          <w:p w14:paraId="45BABF0E" w14:textId="60AA10FC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: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67" w:type="pct"/>
            <w:vAlign w:val="center"/>
          </w:tcPr>
          <w:p w14:paraId="28405AB9" w14:textId="4FBBB943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C5613B" w:rsidRPr="003624EC" w14:paraId="0DAC476E" w14:textId="77777777" w:rsidTr="001C2FBB">
        <w:tc>
          <w:tcPr>
            <w:tcW w:w="299" w:type="pct"/>
          </w:tcPr>
          <w:p w14:paraId="2C539077" w14:textId="11248C29" w:rsidR="00C5613B" w:rsidRPr="003624EC" w:rsidRDefault="006317FB" w:rsidP="00C5613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614" w:type="pct"/>
            <w:vAlign w:val="center"/>
          </w:tcPr>
          <w:p w14:paraId="3E3575F5" w14:textId="3796B968" w:rsidR="00C5613B" w:rsidRPr="003624EC" w:rsidRDefault="00C5613B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егеновая (докозановая)</w:t>
            </w:r>
          </w:p>
        </w:tc>
        <w:tc>
          <w:tcPr>
            <w:tcW w:w="1121" w:type="pct"/>
            <w:vAlign w:val="center"/>
          </w:tcPr>
          <w:p w14:paraId="23FB1E35" w14:textId="40A27B27" w:rsidR="00C5613B" w:rsidRPr="003624EC" w:rsidRDefault="00C5613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:0</w:t>
            </w:r>
          </w:p>
        </w:tc>
        <w:tc>
          <w:tcPr>
            <w:tcW w:w="967" w:type="pct"/>
            <w:vAlign w:val="center"/>
          </w:tcPr>
          <w:p w14:paraId="73C2A7CD" w14:textId="13B4254A" w:rsidR="00C5613B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5613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bookmarkEnd w:id="26"/>
    </w:tbl>
    <w:p w14:paraId="6B55C757" w14:textId="77777777" w:rsidR="00C5613B" w:rsidRPr="003624EC" w:rsidRDefault="00C5613B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D2C0D52" w14:textId="51510EDD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л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н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ния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бол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ифику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ть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могате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н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ум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ни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нных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ях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ющих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абе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а.</w:t>
      </w:r>
    </w:p>
    <w:bookmarkEnd w:id="23"/>
    <w:p w14:paraId="6E07C03A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</w:p>
    <w:p w14:paraId="3A666F2D" w14:textId="17F12972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7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лиз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ества 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работка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цификации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10B03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етва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ь</w:t>
      </w:r>
      <w:r w:rsidR="00852B35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я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andica 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(L.)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. в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тексте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макопейных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 w:eastAsia="ru-RU"/>
        </w:rPr>
        <w:t>бований</w:t>
      </w:r>
    </w:p>
    <w:p w14:paraId="06C3DFCD" w14:textId="321C36A4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глас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жениям </w:t>
      </w:r>
      <w:r w:rsidR="007A6B4C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Ф РК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ществляется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ую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ям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ронн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се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н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ц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шиван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хан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иологическ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а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уклидов -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номоч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дарств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ко-хим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а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5D370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9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о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се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шиван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ха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у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ментацией.</w:t>
      </w:r>
    </w:p>
    <w:p w14:paraId="1BE3223A" w14:textId="4822A94F" w:rsidR="00C70DCB" w:rsidRPr="003624EC" w:rsidRDefault="00C70DCB" w:rsidP="00C70DCB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ье «Исланд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)»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ко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ас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ментирова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ц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ют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ходим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кс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ода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и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i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aksinen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т.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0, с.407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ящён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азцов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нных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тор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янд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ду с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ц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лен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т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ь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к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в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р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рк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б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ле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л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но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енностями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физиологии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ств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е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м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обностью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ов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т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фер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ков.</w:t>
      </w:r>
    </w:p>
    <w:p w14:paraId="1536EF9E" w14:textId="77777777" w:rsidR="00C70DCB" w:rsidRPr="003624EC" w:rsidRDefault="00C70DCB" w:rsidP="00C5613B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1CA425A8" w14:textId="0229C05F" w:rsidR="001C2FBB" w:rsidRPr="003624EC" w:rsidRDefault="00F704DA" w:rsidP="00C5613B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5D370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9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а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о-хим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</w:t>
      </w:r>
    </w:p>
    <w:tbl>
      <w:tblPr>
        <w:tblStyle w:val="110"/>
        <w:tblW w:w="9634" w:type="dxa"/>
        <w:tblLook w:val="04A0" w:firstRow="1" w:lastRow="0" w:firstColumn="1" w:lastColumn="0" w:noHBand="0" w:noVBand="1"/>
      </w:tblPr>
      <w:tblGrid>
        <w:gridCol w:w="2830"/>
        <w:gridCol w:w="2410"/>
        <w:gridCol w:w="2126"/>
        <w:gridCol w:w="2268"/>
      </w:tblGrid>
      <w:tr w:rsidR="00F704DA" w:rsidRPr="003624EC" w14:paraId="33FB42DA" w14:textId="77777777" w:rsidTr="001C2FBB">
        <w:trPr>
          <w:trHeight w:val="20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7C0CD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тель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C36AB" w14:textId="5EBD57F3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означение НД 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тани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9E874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ебования НД</w:t>
            </w:r>
          </w:p>
          <w:p w14:paraId="14479C09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9BC58" w14:textId="60639A09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Факт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льтаты</w:t>
            </w:r>
          </w:p>
        </w:tc>
      </w:tr>
      <w:tr w:rsidR="00F704DA" w:rsidRPr="003624EC" w14:paraId="64B04A4F" w14:textId="77777777" w:rsidTr="001C2FBB">
        <w:trPr>
          <w:trHeight w:val="20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07897" w14:textId="29C25D0D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Посторон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мес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F1910" w14:textId="23B8268E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15D57" w14:textId="5F9D0AD2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5 %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6CD57" w14:textId="0B44F6C7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 %</w:t>
            </w:r>
          </w:p>
        </w:tc>
      </w:tr>
      <w:tr w:rsidR="00F704DA" w:rsidRPr="003624EC" w14:paraId="6F56032F" w14:textId="77777777" w:rsidTr="001C2FBB">
        <w:trPr>
          <w:trHeight w:val="20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FB262" w14:textId="13621832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Потеря 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с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ы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ушивании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B32D8" w14:textId="17ED0B70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A48C3" w14:textId="0E5145E0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%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60E78" w14:textId="669D7409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%</w:t>
            </w:r>
          </w:p>
        </w:tc>
      </w:tr>
      <w:tr w:rsidR="00F704DA" w:rsidRPr="003624EC" w14:paraId="63ED2722" w14:textId="77777777" w:rsidTr="001C2FBB">
        <w:trPr>
          <w:trHeight w:val="20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5158A" w14:textId="6B009173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Общая</w:t>
            </w:r>
            <w:r w:rsidR="006317FB"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зол</w:t>
            </w:r>
            <w:r w:rsidR="006317FB" w:rsidRPr="006317FB">
              <w:rPr>
                <w:rFonts w:ascii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а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D82587" w14:textId="1F440EB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4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6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47014" w14:textId="72984CF5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ее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%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C8668" w14:textId="7BD8602B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58 %</w:t>
            </w:r>
          </w:p>
        </w:tc>
      </w:tr>
      <w:tr w:rsidR="00F704DA" w:rsidRPr="003624EC" w14:paraId="6D6E5652" w14:textId="77777777" w:rsidTr="001C2FBB">
        <w:trPr>
          <w:trHeight w:val="20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33E03" w14:textId="6FCE7D15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эффициен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ухания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6EB9D4" w14:textId="2F7FF496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8.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BD176" w14:textId="7FD7368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ее 4,5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F4E5E" w14:textId="70D9422E" w:rsidR="00F704DA" w:rsidRPr="003624EC" w:rsidRDefault="006317FB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704D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7</w:t>
            </w:r>
          </w:p>
        </w:tc>
      </w:tr>
    </w:tbl>
    <w:p w14:paraId="3CF27064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A858DBE" w14:textId="0B3C4962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алог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Gio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rdani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т.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 с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8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рафическ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хожд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ние на 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т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иль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нны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ди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изовалис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ьта (Co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ора (P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ентрация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ка (As)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я (Cd)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ца (Pb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ёрк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аль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кс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е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имическ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гност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изац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.</w:t>
      </w:r>
    </w:p>
    <w:p w14:paraId="709BA3B0" w14:textId="66EF13A1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щ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л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ов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ц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D370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тельствуют об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ствии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ируем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и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т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ц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ы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к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ет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у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м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асности.</w:t>
      </w:r>
    </w:p>
    <w:p w14:paraId="1DE385E9" w14:textId="77777777" w:rsidR="00F704DA" w:rsidRPr="003624EC" w:rsidRDefault="00F704DA" w:rsidP="00F704DA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1696B08B" w14:textId="72437144" w:rsidR="001C2FBB" w:rsidRPr="003624EC" w:rsidRDefault="00F704DA" w:rsidP="00C5613B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5D3702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ания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л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ы</w:t>
      </w:r>
    </w:p>
    <w:tbl>
      <w:tblPr>
        <w:tblStyle w:val="110"/>
        <w:tblW w:w="9634" w:type="dxa"/>
        <w:tblLook w:val="04A0" w:firstRow="1" w:lastRow="0" w:firstColumn="1" w:lastColumn="0" w:noHBand="0" w:noVBand="1"/>
      </w:tblPr>
      <w:tblGrid>
        <w:gridCol w:w="2122"/>
        <w:gridCol w:w="2551"/>
        <w:gridCol w:w="2406"/>
        <w:gridCol w:w="2555"/>
      </w:tblGrid>
      <w:tr w:rsidR="00F704DA" w:rsidRPr="003624EC" w14:paraId="36FF7064" w14:textId="77777777" w:rsidTr="0094465C">
        <w:trPr>
          <w:trHeight w:val="677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5AA8E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тель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D006B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Обозначение НД </w:t>
            </w:r>
          </w:p>
          <w:p w14:paraId="05460C60" w14:textId="0576DA24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тания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569F5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ебования НД</w:t>
            </w:r>
          </w:p>
          <w:p w14:paraId="46CEC6DA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F73F0" w14:textId="4FA4B9F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Факт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льтаты</w:t>
            </w:r>
          </w:p>
        </w:tc>
      </w:tr>
      <w:tr w:rsidR="00F704DA" w:rsidRPr="003624EC" w14:paraId="7DCA6230" w14:textId="77777777" w:rsidTr="0094465C">
        <w:trPr>
          <w:trHeight w:val="20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77AA2" w14:textId="7777777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дмий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84535" w14:textId="23EA3E6F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4.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3F079" w14:textId="211BD0B5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мг/кг</w:t>
            </w: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D3EAD" w14:textId="1D56314B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аружено </w:t>
            </w:r>
          </w:p>
        </w:tc>
      </w:tr>
      <w:tr w:rsidR="00F704DA" w:rsidRPr="003624EC" w14:paraId="5F87865E" w14:textId="77777777" w:rsidTr="0094465C">
        <w:trPr>
          <w:trHeight w:val="20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5C87E" w14:textId="77777777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Свинец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8969C2" w14:textId="2D0C0C69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4.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B0519" w14:textId="686BF495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6,0 мг/кг</w:t>
            </w: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F972F" w14:textId="6CF258BA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ужено</w:t>
            </w:r>
          </w:p>
        </w:tc>
      </w:tr>
      <w:tr w:rsidR="00F704DA" w:rsidRPr="003624EC" w14:paraId="1BC2CE9D" w14:textId="77777777" w:rsidTr="0094465C">
        <w:trPr>
          <w:trHeight w:val="20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3AA900" w14:textId="7777777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туть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26892" w14:textId="1B026875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4.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2A7BF" w14:textId="4E4740A5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г/кг</w:t>
            </w: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8A03DA" w14:textId="5D4460C6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ужено</w:t>
            </w:r>
          </w:p>
        </w:tc>
      </w:tr>
      <w:tr w:rsidR="00F704DA" w:rsidRPr="003624EC" w14:paraId="451F1DEC" w14:textId="77777777" w:rsidTr="0094465C">
        <w:trPr>
          <w:trHeight w:val="20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D1FCC" w14:textId="77777777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ышьяк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9A8E2" w14:textId="3945BAF8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4.</w:t>
            </w:r>
            <w:r w:rsidR="006317FB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109C6E" w14:textId="21ADBA30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,5 мг/кг</w:t>
            </w:r>
          </w:p>
        </w:tc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DCF85" w14:textId="60706FDE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ужено</w:t>
            </w:r>
          </w:p>
        </w:tc>
      </w:tr>
    </w:tbl>
    <w:p w14:paraId="7F4C6716" w14:textId="77777777" w:rsidR="000707EC" w:rsidRPr="003624EC" w:rsidRDefault="000707EC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6C9C082" w14:textId="0B28456F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лекс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уклид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ствляло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тарно-гигиен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азом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МЗ РК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в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уст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№ Қ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«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и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ен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ов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аци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и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мент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стим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уклид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ниях (трав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вищ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ах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вляют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я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 -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 400 Бк/к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ция-90 -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0 Бк/кг.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ё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уе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ц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й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7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ций-90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лен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ет об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аци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вую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одатель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тани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укли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BA3BF9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04EADE86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23DE728F" w14:textId="2A8923B4" w:rsidR="003E5B24" w:rsidRPr="003624EC" w:rsidRDefault="00F704DA" w:rsidP="00F704DA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ытания </w:t>
      </w:r>
      <w:r w:rsidR="00BA3B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онуклид</w:t>
      </w:r>
      <w:r w:rsidR="00BA3BF9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</w:p>
    <w:tbl>
      <w:tblPr>
        <w:tblStyle w:val="110"/>
        <w:tblW w:w="9634" w:type="dxa"/>
        <w:tblLook w:val="04A0" w:firstRow="1" w:lastRow="0" w:firstColumn="1" w:lastColumn="0" w:noHBand="0" w:noVBand="1"/>
      </w:tblPr>
      <w:tblGrid>
        <w:gridCol w:w="2122"/>
        <w:gridCol w:w="2504"/>
        <w:gridCol w:w="2504"/>
        <w:gridCol w:w="2504"/>
      </w:tblGrid>
      <w:tr w:rsidR="00F704DA" w:rsidRPr="003624EC" w14:paraId="7964DF4B" w14:textId="77777777" w:rsidTr="001C2FBB">
        <w:trPr>
          <w:trHeight w:val="746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8D951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тель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5E3F3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Обозначение НД </w:t>
            </w:r>
          </w:p>
          <w:p w14:paraId="4E36ADDB" w14:textId="61C78378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д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тания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87677" w14:textId="7777777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ебования НД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A566C9" w14:textId="5AC6C7E7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Факт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льтаты</w:t>
            </w:r>
          </w:p>
        </w:tc>
      </w:tr>
      <w:tr w:rsidR="00F704DA" w:rsidRPr="003624EC" w14:paraId="2A23807C" w14:textId="77777777" w:rsidTr="001C2FBB">
        <w:trPr>
          <w:trHeight w:val="417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73BE1" w14:textId="3FD7E0C3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зий-</w:t>
            </w:r>
            <w:r w:rsidR="006317FB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Calibri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7 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0F57D" w14:textId="2CE2C4C0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69294" w14:textId="06F60F12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400 Бк/кг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20D41" w14:textId="0CB4A19C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аружено </w:t>
            </w:r>
          </w:p>
        </w:tc>
      </w:tr>
      <w:tr w:rsidR="00F704DA" w:rsidRPr="003624EC" w14:paraId="3A08276D" w14:textId="77777777" w:rsidTr="002F2669">
        <w:trPr>
          <w:trHeight w:val="409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4D0EA" w14:textId="77777777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ронций-90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F7FDD" w14:textId="3AC98BF9" w:rsidR="00F704DA" w:rsidRPr="003624EC" w:rsidRDefault="00F704DA" w:rsidP="00F704DA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693FD7" w14:textId="77E78A7D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 Бк/кг</w:t>
            </w:r>
          </w:p>
        </w:tc>
        <w:tc>
          <w:tcPr>
            <w:tcW w:w="2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2ECEC" w14:textId="33F00641" w:rsidR="00F704DA" w:rsidRPr="003624EC" w:rsidRDefault="00F704DA" w:rsidP="00F704DA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ужено</w:t>
            </w:r>
          </w:p>
        </w:tc>
      </w:tr>
    </w:tbl>
    <w:p w14:paraId="65DD46A7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26A69C57" w14:textId="0ED0F78A" w:rsidR="002F2669" w:rsidRPr="003624EC" w:rsidRDefault="00F704DA" w:rsidP="00F34FC4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е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ва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ргать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минации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5</w:t>
      </w:r>
      <w:r w:rsidR="00A7753F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ска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г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чен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организм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тель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тств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ен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я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в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ека.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и ГФ РК I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 5.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4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арат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жа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к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ы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гории 4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ляют: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э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б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фи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организмов -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 w:eastAsia="ru-RU"/>
        </w:rPr>
        <w:t>7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/г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жевых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л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не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 -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/г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Esc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herich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i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-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е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vertAlign w:val="superscript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/г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ё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таний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иолог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т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нстриру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уем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ыш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овл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елов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а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ксировано.</w:t>
      </w:r>
    </w:p>
    <w:p w14:paraId="60C88806" w14:textId="77777777" w:rsidR="002F2669" w:rsidRPr="003624EC" w:rsidRDefault="002F2669" w:rsidP="00F704DA">
      <w:pPr>
        <w:ind w:firstLine="708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89551AF" w14:textId="004061F5" w:rsidR="003E5B24" w:rsidRPr="003624EC" w:rsidRDefault="00F704DA" w:rsidP="00C5613B">
      <w:pPr>
        <w:jc w:val="both"/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биолог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</w:p>
    <w:tbl>
      <w:tblPr>
        <w:tblStyle w:val="13"/>
        <w:tblW w:w="9634" w:type="dxa"/>
        <w:tblLook w:val="04A0" w:firstRow="1" w:lastRow="0" w:firstColumn="1" w:lastColumn="0" w:noHBand="0" w:noVBand="1"/>
      </w:tblPr>
      <w:tblGrid>
        <w:gridCol w:w="2640"/>
        <w:gridCol w:w="2382"/>
        <w:gridCol w:w="2366"/>
        <w:gridCol w:w="2246"/>
      </w:tblGrid>
      <w:tr w:rsidR="00F704DA" w:rsidRPr="003624EC" w14:paraId="001FE003" w14:textId="77777777" w:rsidTr="0094465C">
        <w:trPr>
          <w:trHeight w:val="714"/>
        </w:trPr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45948" w14:textId="69150115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Наименов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по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азателей</w:t>
            </w:r>
          </w:p>
        </w:tc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2049C" w14:textId="1F21948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Обозначение НД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ме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од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ис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ытания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77AC43" w14:textId="7777777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Требования НД</w:t>
            </w:r>
          </w:p>
        </w:tc>
        <w:tc>
          <w:tcPr>
            <w:tcW w:w="2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186D24" w14:textId="03179274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Факт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ультаты</w:t>
            </w:r>
          </w:p>
        </w:tc>
      </w:tr>
      <w:tr w:rsidR="00F704DA" w:rsidRPr="003624EC" w14:paraId="10B5E9D7" w14:textId="77777777" w:rsidTr="0094465C">
        <w:trPr>
          <w:trHeight w:val="1450"/>
        </w:trPr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E19626" w14:textId="534EDEB5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Обще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ч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л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жи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неспособ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аэ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об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ми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роорганизмов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К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/г</w:t>
            </w:r>
          </w:p>
        </w:tc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4A1F74" w14:textId="70EB5CCC" w:rsidR="00F704DA" w:rsidRPr="003624EC" w:rsidRDefault="00F704DA" w:rsidP="00F704DA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ст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76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5595F" w14:textId="7658062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vertAlign w:val="superscript"/>
                <w:lang w:val="kk-KZ" w:eastAsia="ru-RU"/>
              </w:rPr>
              <w:t>7</w:t>
            </w:r>
          </w:p>
        </w:tc>
        <w:tc>
          <w:tcPr>
            <w:tcW w:w="2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235C7" w14:textId="1AEAE62A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5,6*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vertAlign w:val="superscript"/>
                <w:lang w:val="kk-KZ" w:eastAsia="ru-RU"/>
              </w:rPr>
              <w:t>4</w:t>
            </w:r>
          </w:p>
        </w:tc>
      </w:tr>
      <w:tr w:rsidR="00F704DA" w:rsidRPr="003624EC" w14:paraId="4D75F599" w14:textId="77777777" w:rsidTr="0094465C">
        <w:trPr>
          <w:trHeight w:val="333"/>
        </w:trPr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888B7" w14:textId="6ADA7BA6" w:rsidR="00F704DA" w:rsidRPr="003624EC" w:rsidRDefault="00F704DA" w:rsidP="00F704DA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Грибы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К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/г</w:t>
            </w:r>
          </w:p>
        </w:tc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1A361" w14:textId="0D6AE945" w:rsidR="00F704DA" w:rsidRPr="003624EC" w:rsidRDefault="00F704DA" w:rsidP="00F704DA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ГФ РК I, т. I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ст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76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5A458" w14:textId="49394A4B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vertAlign w:val="superscript"/>
                <w:lang w:val="kk-KZ" w:eastAsia="ru-RU"/>
              </w:rPr>
              <w:t>5</w:t>
            </w:r>
          </w:p>
        </w:tc>
        <w:tc>
          <w:tcPr>
            <w:tcW w:w="2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E9138" w14:textId="419E4833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6*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vertAlign w:val="superscript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vertAlign w:val="superscript"/>
                <w:lang w:val="kk-KZ" w:eastAsia="ru-RU"/>
              </w:rPr>
              <w:t></w:t>
            </w:r>
          </w:p>
        </w:tc>
      </w:tr>
      <w:tr w:rsidR="00F704DA" w:rsidRPr="003624EC" w14:paraId="44B86762" w14:textId="77777777" w:rsidTr="0094465C">
        <w:trPr>
          <w:trHeight w:val="333"/>
        </w:trPr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BC9C5" w14:textId="5DB8A5CB" w:rsidR="00F704DA" w:rsidRPr="003624EC" w:rsidRDefault="006D7F1D" w:rsidP="00F704DA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8"/>
                <w:lang w:val="kk-KZ" w:eastAsia="ru-RU"/>
              </w:rPr>
              <w:t>E.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co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8"/>
                <w:lang w:val="kk-KZ" w:eastAsia="ru-RU"/>
              </w:rPr>
              <w:t>i</w:t>
            </w:r>
            <w:r w:rsidR="00F704D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в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="00F704D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,0 г</w:t>
            </w:r>
          </w:p>
        </w:tc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86693" w14:textId="40D9A045" w:rsidR="00F704DA" w:rsidRPr="003624EC" w:rsidRDefault="00F704DA" w:rsidP="00F704DA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ГФ РК I, т. I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ст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8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</w:p>
        </w:tc>
        <w:tc>
          <w:tcPr>
            <w:tcW w:w="2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417B4" w14:textId="2F4BA65B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vertAlign w:val="superscript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vertAlign w:val="superscript"/>
                <w:lang w:val="kk-KZ" w:eastAsia="ru-RU"/>
              </w:rPr>
              <w:t></w:t>
            </w:r>
          </w:p>
        </w:tc>
        <w:tc>
          <w:tcPr>
            <w:tcW w:w="2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E296F" w14:textId="36917D97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 xml:space="preserve">мен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8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8"/>
                <w:lang w:val="kk-KZ" w:eastAsia="ru-RU"/>
              </w:rPr>
              <w:t>0</w:t>
            </w:r>
          </w:p>
        </w:tc>
      </w:tr>
    </w:tbl>
    <w:p w14:paraId="7162EF31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B7F2DC6" w14:textId="2D393172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ывается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п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ье «Исланд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о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)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 (БАВ)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 н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ментирован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о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ификацио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е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менду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ыва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л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й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е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атур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ывают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>ч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и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к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в 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и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ш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ни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а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литы -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ваем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(усн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протоцетрар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лихестериновая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ериновая и др.)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м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чь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лавли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септические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ирующ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йства.</w:t>
      </w:r>
    </w:p>
    <w:p w14:paraId="590BF240" w14:textId="132A264C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аибольш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логичес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чим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яе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е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ающ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бактериаль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ем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х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в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ри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еринова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лихестерино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явля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ость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ш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ген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Str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eptococcus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spp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phylococcus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spp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йчивых 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п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организм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а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ив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еня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ж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яз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циров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ж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л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годар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лекс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н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ич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054E66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болит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матривае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ктивны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чник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д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микроб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г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тов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дающ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твие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ставим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сходящ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в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и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тически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биотиков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л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ж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ктеризуютс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ч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едь 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ая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[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6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D72E7D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9]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p w14:paraId="3A595BB0" w14:textId="0D136C94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кологическ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ст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инений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ояще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е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ы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у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ик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з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об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ан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дел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«Материалы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ы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ртацио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ты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с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льтата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ы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тавило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,98%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аб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ютн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о.</w:t>
      </w:r>
    </w:p>
    <w:p w14:paraId="111F51FF" w14:textId="29B577D8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едё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новываю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юч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итель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ей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ментацию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,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ности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ериям «Содержа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ёл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ллов» и «Количественно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т»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ени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за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метро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оли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с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ол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спечить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ую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дартизацию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емен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бования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пасности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ктивности.</w:t>
      </w:r>
    </w:p>
    <w:p w14:paraId="1F60F920" w14:textId="30844C9C" w:rsidR="00AC7B37" w:rsidRPr="003624EC" w:rsidRDefault="00F704DA" w:rsidP="003A485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итыв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иментальны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ные, 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же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жениями </w:t>
      </w:r>
      <w:r w:rsidR="007A6B4C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К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казом </w:t>
      </w:r>
      <w:r w:rsidR="007A6B4C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МЗ РК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от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6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фе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раля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 № Қ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0 «Об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рждени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вил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ботк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изводителем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в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асова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дарствен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тно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низацией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ог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умента по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у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пертизе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в»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работа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к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 н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ЛР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лненна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мативным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азателями.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к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дставлена в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p w14:paraId="1D9C4920" w14:textId="77777777" w:rsidR="003A485E" w:rsidRPr="003624EC" w:rsidRDefault="003A485E" w:rsidP="003A485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03B5C11C" w14:textId="77777777" w:rsidR="00B036A2" w:rsidRPr="003624EC" w:rsidRDefault="00B036A2" w:rsidP="003A485E">
      <w:pPr>
        <w:ind w:firstLine="567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</w:p>
    <w:p w14:paraId="7CAD1E90" w14:textId="032958BE" w:rsidR="003E5B24" w:rsidRPr="003624EC" w:rsidRDefault="00F704DA" w:rsidP="003301A3">
      <w:pPr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 xml:space="preserve">Таблиц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цификац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andica 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(L.)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.</w:t>
      </w:r>
    </w:p>
    <w:tbl>
      <w:tblPr>
        <w:tblStyle w:val="13"/>
        <w:tblW w:w="9634" w:type="dxa"/>
        <w:tblLook w:val="04A0" w:firstRow="1" w:lastRow="0" w:firstColumn="1" w:lastColumn="0" w:noHBand="0" w:noVBand="1"/>
      </w:tblPr>
      <w:tblGrid>
        <w:gridCol w:w="3397"/>
        <w:gridCol w:w="3261"/>
        <w:gridCol w:w="2976"/>
      </w:tblGrid>
      <w:tr w:rsidR="00F704DA" w:rsidRPr="003624EC" w14:paraId="639AD5D3" w14:textId="77777777" w:rsidTr="0094465C">
        <w:tc>
          <w:tcPr>
            <w:tcW w:w="3397" w:type="dxa"/>
            <w:shd w:val="clear" w:color="auto" w:fill="auto"/>
            <w:hideMark/>
          </w:tcPr>
          <w:p w14:paraId="78289EBA" w14:textId="415579CB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Показатели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ач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ества</w:t>
            </w:r>
          </w:p>
        </w:tc>
        <w:tc>
          <w:tcPr>
            <w:tcW w:w="3261" w:type="dxa"/>
            <w:shd w:val="clear" w:color="auto" w:fill="auto"/>
            <w:hideMark/>
          </w:tcPr>
          <w:p w14:paraId="495E3DAC" w14:textId="11AA53C4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Нормы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тк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лонений</w:t>
            </w:r>
          </w:p>
        </w:tc>
        <w:tc>
          <w:tcPr>
            <w:tcW w:w="2976" w:type="dxa"/>
            <w:shd w:val="clear" w:color="auto" w:fill="auto"/>
            <w:hideMark/>
          </w:tcPr>
          <w:p w14:paraId="3F70C0A2" w14:textId="42B33EAB" w:rsidR="00F704DA" w:rsidRPr="003624EC" w:rsidRDefault="00F704DA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Методы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п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ытаний</w:t>
            </w:r>
          </w:p>
        </w:tc>
      </w:tr>
      <w:tr w:rsidR="002F2669" w:rsidRPr="003624EC" w14:paraId="7EF7196E" w14:textId="77777777" w:rsidTr="0094465C">
        <w:tc>
          <w:tcPr>
            <w:tcW w:w="3397" w:type="dxa"/>
            <w:shd w:val="clear" w:color="auto" w:fill="auto"/>
          </w:tcPr>
          <w:p w14:paraId="5B34838C" w14:textId="236CB480" w:rsidR="002F2669" w:rsidRPr="003624EC" w:rsidRDefault="006317FB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3261" w:type="dxa"/>
            <w:shd w:val="clear" w:color="auto" w:fill="auto"/>
          </w:tcPr>
          <w:p w14:paraId="08A78879" w14:textId="0E98576D" w:rsidR="002F2669" w:rsidRPr="003624EC" w:rsidRDefault="006317FB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976" w:type="dxa"/>
            <w:shd w:val="clear" w:color="auto" w:fill="auto"/>
          </w:tcPr>
          <w:p w14:paraId="1E2B520A" w14:textId="1C55ECBB" w:rsidR="002F2669" w:rsidRPr="003624EC" w:rsidRDefault="006317FB" w:rsidP="00F704DA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F704DA" w:rsidRPr="003624EC" w14:paraId="78220F6E" w14:textId="77777777" w:rsidTr="0094465C">
        <w:tc>
          <w:tcPr>
            <w:tcW w:w="3397" w:type="dxa"/>
            <w:shd w:val="clear" w:color="auto" w:fill="auto"/>
            <w:hideMark/>
          </w:tcPr>
          <w:p w14:paraId="4609EABA" w14:textId="77777777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писание</w:t>
            </w:r>
          </w:p>
        </w:tc>
        <w:tc>
          <w:tcPr>
            <w:tcW w:w="3261" w:type="dxa"/>
            <w:shd w:val="clear" w:color="auto" w:fill="auto"/>
            <w:hideMark/>
          </w:tcPr>
          <w:p w14:paraId="057EAAB4" w14:textId="00320C55" w:rsidR="00F704DA" w:rsidRPr="003624EC" w:rsidRDefault="00F704DA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Цель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з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льчён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ы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шен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вище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хня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рхность 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новато-бур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кова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ниж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няя </w:t>
            </w:r>
            <w:r w:rsidR="00085357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–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в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ло-серая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а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ый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в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образный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к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кий,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щ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щение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зистости.</w:t>
            </w:r>
          </w:p>
        </w:tc>
        <w:tc>
          <w:tcPr>
            <w:tcW w:w="2976" w:type="dxa"/>
            <w:shd w:val="clear" w:color="auto" w:fill="auto"/>
            <w:hideMark/>
          </w:tcPr>
          <w:p w14:paraId="676779A7" w14:textId="4B6E5FB0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графия «Мо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ндский»</w:t>
            </w:r>
          </w:p>
          <w:p w14:paraId="07B2F9B3" w14:textId="7E8FE3D6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</w:tr>
      <w:tr w:rsidR="00F34FC4" w:rsidRPr="003624EC" w14:paraId="10A41BA5" w14:textId="77777777" w:rsidTr="006317FB">
        <w:trPr>
          <w:trHeight w:val="8279"/>
        </w:trPr>
        <w:tc>
          <w:tcPr>
            <w:tcW w:w="3397" w:type="dxa"/>
            <w:shd w:val="clear" w:color="auto" w:fill="auto"/>
          </w:tcPr>
          <w:p w14:paraId="6A88E3E7" w14:textId="77777777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Идентификация </w:t>
            </w:r>
          </w:p>
          <w:p w14:paraId="5B73E9A2" w14:textId="64D3AB9F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оскопия</w:t>
            </w:r>
          </w:p>
        </w:tc>
        <w:tc>
          <w:tcPr>
            <w:tcW w:w="3261" w:type="dxa"/>
            <w:shd w:val="clear" w:color="auto" w:fill="auto"/>
          </w:tcPr>
          <w:p w14:paraId="4D152CB5" w14:textId="0546D86C" w:rsidR="00F34FC4" w:rsidRPr="003624EC" w:rsidRDefault="00F34FC4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лоевищ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ига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ны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5 см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ктеризуе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н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гулярны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и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томическ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е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лением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оит из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жё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ких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ло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их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л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к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к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ющ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ж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боват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ф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у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Ши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ирует от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5 см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щи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авля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лизительно 0,5 мм.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т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чая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ы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у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чатыми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ыт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и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сками (пикнидиями)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хня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т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о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вищ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новат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ли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новато-коричнев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т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нок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ниж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яя –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вато-бел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  <w:p w14:paraId="08D6E29E" w14:textId="320A045C" w:rsidR="00F34FC4" w:rsidRPr="003624EC" w:rsidRDefault="00F34FC4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ветло-коричневая,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ктерн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г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блённ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ват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я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ми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з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тн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с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доцифеллы.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ца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етвлён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п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ец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вид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ф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у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цв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еча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й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е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.</w:t>
            </w:r>
          </w:p>
        </w:tc>
        <w:tc>
          <w:tcPr>
            <w:tcW w:w="2976" w:type="dxa"/>
            <w:shd w:val="clear" w:color="auto" w:fill="auto"/>
          </w:tcPr>
          <w:p w14:paraId="7D4169C0" w14:textId="6798CCA9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графия «Мо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ндский»</w:t>
            </w:r>
          </w:p>
          <w:p w14:paraId="36C0770E" w14:textId="77777777" w:rsidR="00F34FC4" w:rsidRPr="003624EC" w:rsidRDefault="00F34FC4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</w:tr>
      <w:tr w:rsidR="00F704DA" w:rsidRPr="003624EC" w14:paraId="223FE0A0" w14:textId="77777777" w:rsidTr="00C70DCB">
        <w:tc>
          <w:tcPr>
            <w:tcW w:w="3397" w:type="dxa"/>
            <w:tcBorders>
              <w:bottom w:val="nil"/>
            </w:tcBorders>
            <w:shd w:val="clear" w:color="auto" w:fill="auto"/>
            <w:hideMark/>
          </w:tcPr>
          <w:p w14:paraId="62B26216" w14:textId="7CBA8E84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и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оскопия</w:t>
            </w:r>
          </w:p>
        </w:tc>
        <w:tc>
          <w:tcPr>
            <w:tcW w:w="3261" w:type="dxa"/>
            <w:tcBorders>
              <w:bottom w:val="nil"/>
            </w:tcBorders>
            <w:shd w:val="clear" w:color="auto" w:fill="auto"/>
            <w:hideMark/>
          </w:tcPr>
          <w:p w14:paraId="7069C500" w14:textId="1C9E77FB" w:rsidR="00F704DA" w:rsidRPr="003624EC" w:rsidRDefault="00F704DA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ырьё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варительн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з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льчают д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оя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шка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етствующе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еру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тиц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55 (согласн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9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)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ченн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шок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вато-</w:t>
            </w:r>
          </w:p>
        </w:tc>
        <w:tc>
          <w:tcPr>
            <w:tcW w:w="2976" w:type="dxa"/>
            <w:tcBorders>
              <w:bottom w:val="nil"/>
            </w:tcBorders>
            <w:shd w:val="clear" w:color="auto" w:fill="auto"/>
            <w:hideMark/>
          </w:tcPr>
          <w:p w14:paraId="24B77721" w14:textId="5518F1E5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графия «Мо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ндский»</w:t>
            </w:r>
          </w:p>
          <w:p w14:paraId="2D61F6A5" w14:textId="219AFE2E" w:rsidR="00F704DA" w:rsidRPr="003624EC" w:rsidRDefault="00F704DA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</w:tr>
    </w:tbl>
    <w:p w14:paraId="37DD95A6" w14:textId="77777777" w:rsidR="003876B8" w:rsidRPr="003624EC" w:rsidRDefault="003876B8">
      <w:pPr>
        <w:rPr>
          <w:noProof/>
          <w:color w:val="000000" w:themeColor="text1"/>
          <w:lang w:val="kk-KZ"/>
        </w:rPr>
      </w:pPr>
    </w:p>
    <w:p w14:paraId="2D728DBD" w14:textId="77777777" w:rsidR="003876B8" w:rsidRPr="003624EC" w:rsidRDefault="003876B8">
      <w:pPr>
        <w:rPr>
          <w:noProof/>
          <w:color w:val="000000" w:themeColor="text1"/>
          <w:lang w:val="kk-KZ"/>
        </w:rPr>
      </w:pPr>
    </w:p>
    <w:p w14:paraId="092DF69B" w14:textId="77777777" w:rsidR="003876B8" w:rsidRPr="003624EC" w:rsidRDefault="003876B8">
      <w:pPr>
        <w:rPr>
          <w:noProof/>
          <w:color w:val="000000" w:themeColor="text1"/>
          <w:lang w:val="kk-KZ"/>
        </w:rPr>
      </w:pPr>
    </w:p>
    <w:p w14:paraId="4EF314FC" w14:textId="77777777" w:rsidR="003876B8" w:rsidRPr="003624EC" w:rsidRDefault="003876B8">
      <w:pPr>
        <w:rPr>
          <w:noProof/>
          <w:color w:val="000000" w:themeColor="text1"/>
          <w:lang w:val="kk-KZ"/>
        </w:rPr>
      </w:pPr>
    </w:p>
    <w:p w14:paraId="5F5CD9C6" w14:textId="559CD102" w:rsidR="003876B8" w:rsidRPr="003624EC" w:rsidRDefault="003876B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tbl>
      <w:tblPr>
        <w:tblStyle w:val="13"/>
        <w:tblW w:w="9634" w:type="dxa"/>
        <w:tblLook w:val="04A0" w:firstRow="1" w:lastRow="0" w:firstColumn="1" w:lastColumn="0" w:noHBand="0" w:noVBand="1"/>
      </w:tblPr>
      <w:tblGrid>
        <w:gridCol w:w="3397"/>
        <w:gridCol w:w="3261"/>
        <w:gridCol w:w="2976"/>
      </w:tblGrid>
      <w:tr w:rsidR="003876B8" w:rsidRPr="003624EC" w14:paraId="40B1369E" w14:textId="77777777" w:rsidTr="0094465C">
        <w:tc>
          <w:tcPr>
            <w:tcW w:w="3397" w:type="dxa"/>
            <w:shd w:val="clear" w:color="auto" w:fill="auto"/>
          </w:tcPr>
          <w:p w14:paraId="6120F282" w14:textId="518161C2" w:rsidR="003876B8" w:rsidRPr="003624EC" w:rsidRDefault="006317FB" w:rsidP="003876B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3261" w:type="dxa"/>
            <w:shd w:val="clear" w:color="auto" w:fill="auto"/>
          </w:tcPr>
          <w:p w14:paraId="48044B21" w14:textId="16C140C1" w:rsidR="003876B8" w:rsidRPr="003624EC" w:rsidRDefault="006317FB" w:rsidP="003876B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976" w:type="dxa"/>
            <w:shd w:val="clear" w:color="auto" w:fill="auto"/>
          </w:tcPr>
          <w:p w14:paraId="67C30C06" w14:textId="707B79AA" w:rsidR="003876B8" w:rsidRPr="003624EC" w:rsidRDefault="006317FB" w:rsidP="003876B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C70DCB" w:rsidRPr="003624EC" w14:paraId="59E66803" w14:textId="77777777" w:rsidTr="0094465C">
        <w:tc>
          <w:tcPr>
            <w:tcW w:w="3397" w:type="dxa"/>
            <w:shd w:val="clear" w:color="auto" w:fill="auto"/>
          </w:tcPr>
          <w:p w14:paraId="0DB1BF9A" w14:textId="77777777" w:rsidR="00C70DCB" w:rsidRPr="003624EC" w:rsidRDefault="00C70DCB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  <w:tc>
          <w:tcPr>
            <w:tcW w:w="3261" w:type="dxa"/>
            <w:shd w:val="clear" w:color="auto" w:fill="auto"/>
          </w:tcPr>
          <w:p w14:paraId="77103116" w14:textId="2BEDACC5" w:rsidR="00C70DCB" w:rsidRPr="003624EC" w:rsidRDefault="00C70DCB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ричнев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к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ску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и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оскопическо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н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изе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арате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отовленном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льзование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ор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алгидрата Р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ыя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ля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ктер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и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оскоп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знаки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н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очисле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ч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тк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с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допаренхиматоз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к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и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ф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мирова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т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и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ми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з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ветом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длежащи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вому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ю, 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ж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и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ми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ши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к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ветом из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егающе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я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д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и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олага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ы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орядочно.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ц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ль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л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б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ружива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л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к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росле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е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ё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у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ват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цв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и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метром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5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т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я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еча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ф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мент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в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ма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р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чаты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ци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дрически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п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могониями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ер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р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тигать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6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ши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у и до 40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л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у.</w:t>
            </w:r>
          </w:p>
        </w:tc>
        <w:tc>
          <w:tcPr>
            <w:tcW w:w="2976" w:type="dxa"/>
            <w:shd w:val="clear" w:color="auto" w:fill="auto"/>
          </w:tcPr>
          <w:p w14:paraId="43381765" w14:textId="77777777" w:rsidR="00C70DCB" w:rsidRPr="003624EC" w:rsidRDefault="00C70DCB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</w:tr>
      <w:tr w:rsidR="00F34FC4" w:rsidRPr="003624EC" w14:paraId="4F9678E1" w14:textId="77777777" w:rsidTr="006317FB">
        <w:trPr>
          <w:trHeight w:val="1656"/>
        </w:trPr>
        <w:tc>
          <w:tcPr>
            <w:tcW w:w="3397" w:type="dxa"/>
            <w:shd w:val="clear" w:color="auto" w:fill="auto"/>
          </w:tcPr>
          <w:p w14:paraId="30112874" w14:textId="53981A7E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а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тве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ции:</w:t>
            </w:r>
          </w:p>
          <w:p w14:paraId="1D49BB84" w14:textId="56FD1F30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лота </w:t>
            </w:r>
          </w:p>
          <w:p w14:paraId="587A9C3F" w14:textId="40DEE04C" w:rsidR="00F34FC4" w:rsidRPr="003624EC" w:rsidRDefault="00F34FC4" w:rsidP="002F2669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(реакция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и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хлорито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на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рия) </w:t>
            </w:r>
          </w:p>
          <w:p w14:paraId="095E969D" w14:textId="462CCC15" w:rsidR="00F34FC4" w:rsidRPr="003624EC" w:rsidRDefault="00F34FC4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сахариды (реакция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нолом 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).</w:t>
            </w:r>
          </w:p>
        </w:tc>
        <w:tc>
          <w:tcPr>
            <w:tcW w:w="3261" w:type="dxa"/>
            <w:shd w:val="clear" w:color="auto" w:fill="auto"/>
          </w:tcPr>
          <w:p w14:paraId="498F5F48" w14:textId="77777777" w:rsidR="00243BD0" w:rsidRPr="003624EC" w:rsidRDefault="00243BD0" w:rsidP="002F2669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647542FA" w14:textId="2E20ACD2" w:rsidR="00F34FC4" w:rsidRPr="003624EC" w:rsidRDefault="00F34FC4" w:rsidP="002F2669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Желт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к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ашивание </w:t>
            </w:r>
          </w:p>
          <w:p w14:paraId="3C076403" w14:textId="77777777" w:rsidR="00F34FC4" w:rsidRPr="003624EC" w:rsidRDefault="00F34FC4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294898E" w14:textId="77777777" w:rsidR="00F34FC4" w:rsidRPr="003624EC" w:rsidRDefault="00F34FC4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CC4AC14" w14:textId="37796AFE" w:rsidR="00F34FC4" w:rsidRPr="003624EC" w:rsidRDefault="00F34FC4" w:rsidP="0081255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ел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с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док </w:t>
            </w:r>
          </w:p>
        </w:tc>
        <w:tc>
          <w:tcPr>
            <w:tcW w:w="2976" w:type="dxa"/>
            <w:shd w:val="clear" w:color="auto" w:fill="auto"/>
          </w:tcPr>
          <w:p w14:paraId="700A20BA" w14:textId="064E8B17" w:rsidR="00F34FC4" w:rsidRPr="003624EC" w:rsidRDefault="00F34FC4" w:rsidP="00F704DA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Ф РК, т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7</w:t>
            </w:r>
          </w:p>
        </w:tc>
      </w:tr>
      <w:tr w:rsidR="00F34FC4" w:rsidRPr="003624EC" w14:paraId="0711AEA5" w14:textId="77777777" w:rsidTr="006317FB">
        <w:trPr>
          <w:trHeight w:val="1656"/>
        </w:trPr>
        <w:tc>
          <w:tcPr>
            <w:tcW w:w="3397" w:type="dxa"/>
            <w:shd w:val="clear" w:color="auto" w:fill="auto"/>
          </w:tcPr>
          <w:p w14:paraId="6871F5F0" w14:textId="20EB6A5D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слой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матография </w:t>
            </w:r>
          </w:p>
          <w:p w14:paraId="76F4DA91" w14:textId="02602405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тограмм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ытуем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ор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я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ляю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к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ше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ы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ктер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ля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:</w:t>
            </w:r>
          </w:p>
          <w:p w14:paraId="04F719D1" w14:textId="2089D195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а</w:t>
            </w:r>
          </w:p>
        </w:tc>
        <w:tc>
          <w:tcPr>
            <w:tcW w:w="3261" w:type="dxa"/>
            <w:shd w:val="clear" w:color="auto" w:fill="auto"/>
          </w:tcPr>
          <w:p w14:paraId="54CB84DA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EB47FA1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D911490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1CEA052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3EE9329F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347C685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6A62412" w14:textId="65020920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еровато-фиолетов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ы  </w:t>
            </w:r>
          </w:p>
        </w:tc>
        <w:tc>
          <w:tcPr>
            <w:tcW w:w="2976" w:type="dxa"/>
            <w:shd w:val="clear" w:color="auto" w:fill="auto"/>
          </w:tcPr>
          <w:p w14:paraId="52FB5360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EBA794C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22CC0FE9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98B1312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37676092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3F0A260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7EC28267" w14:textId="65A6BB98" w:rsidR="00F34FC4" w:rsidRPr="003624EC" w:rsidRDefault="00243BD0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ТСХ, </w:t>
            </w:r>
            <w:r w:rsidR="00F34FC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Ф РК, т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F34FC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F34FC4"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F34FC4"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F34FC4"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7</w:t>
            </w:r>
          </w:p>
        </w:tc>
      </w:tr>
      <w:tr w:rsidR="00F34FC4" w:rsidRPr="003624EC" w14:paraId="54A90B51" w14:textId="77777777" w:rsidTr="0094465C">
        <w:tc>
          <w:tcPr>
            <w:tcW w:w="3397" w:type="dxa"/>
            <w:shd w:val="clear" w:color="auto" w:fill="auto"/>
            <w:hideMark/>
          </w:tcPr>
          <w:p w14:paraId="48DA07DA" w14:textId="2FF7E8F0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осторон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меси </w:t>
            </w:r>
          </w:p>
        </w:tc>
        <w:tc>
          <w:tcPr>
            <w:tcW w:w="3261" w:type="dxa"/>
            <w:shd w:val="clear" w:color="auto" w:fill="auto"/>
            <w:hideMark/>
          </w:tcPr>
          <w:p w14:paraId="6F6C180D" w14:textId="022A59D1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5 %</w:t>
            </w:r>
          </w:p>
        </w:tc>
        <w:tc>
          <w:tcPr>
            <w:tcW w:w="2976" w:type="dxa"/>
            <w:shd w:val="clear" w:color="auto" w:fill="auto"/>
            <w:hideMark/>
          </w:tcPr>
          <w:p w14:paraId="20E38D1B" w14:textId="47001F3A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F34FC4" w:rsidRPr="003624EC" w14:paraId="5364F0E4" w14:textId="77777777" w:rsidTr="0094465C">
        <w:tc>
          <w:tcPr>
            <w:tcW w:w="3397" w:type="dxa"/>
            <w:shd w:val="clear" w:color="auto" w:fill="auto"/>
            <w:hideMark/>
          </w:tcPr>
          <w:p w14:paraId="7423F957" w14:textId="42EEF799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Потеря 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с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ы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  <w:t>ушивании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</w:t>
            </w:r>
          </w:p>
        </w:tc>
        <w:tc>
          <w:tcPr>
            <w:tcW w:w="3261" w:type="dxa"/>
            <w:shd w:val="clear" w:color="auto" w:fill="auto"/>
            <w:hideMark/>
          </w:tcPr>
          <w:p w14:paraId="2321736C" w14:textId="350C6B28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%</w:t>
            </w:r>
          </w:p>
        </w:tc>
        <w:tc>
          <w:tcPr>
            <w:tcW w:w="2976" w:type="dxa"/>
            <w:shd w:val="clear" w:color="auto" w:fill="auto"/>
            <w:hideMark/>
          </w:tcPr>
          <w:p w14:paraId="5555B09A" w14:textId="16CE9051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Ф РК I, т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F34FC4" w:rsidRPr="003624EC" w14:paraId="5ABFC5E3" w14:textId="77777777" w:rsidTr="0094465C">
        <w:tc>
          <w:tcPr>
            <w:tcW w:w="3397" w:type="dxa"/>
            <w:shd w:val="clear" w:color="auto" w:fill="auto"/>
            <w:hideMark/>
          </w:tcPr>
          <w:p w14:paraId="627A38B6" w14:textId="7C8F110B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MS Mincho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Общая</w:t>
            </w:r>
            <w:r w:rsidR="006317FB" w:rsidRPr="003624EC">
              <w:rPr>
                <w:rFonts w:ascii="Times New Roman" w:eastAsia="MS Mincho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зол</w:t>
            </w:r>
            <w:r w:rsidR="006317FB" w:rsidRPr="006317FB">
              <w:rPr>
                <w:rFonts w:ascii="Times New Roman" w:eastAsia="MS Mincho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3261" w:type="dxa"/>
            <w:shd w:val="clear" w:color="auto" w:fill="auto"/>
            <w:hideMark/>
          </w:tcPr>
          <w:p w14:paraId="05DE8ED0" w14:textId="13A6CA92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ее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%</w:t>
            </w:r>
          </w:p>
        </w:tc>
        <w:tc>
          <w:tcPr>
            <w:tcW w:w="2976" w:type="dxa"/>
            <w:shd w:val="clear" w:color="auto" w:fill="auto"/>
            <w:hideMark/>
          </w:tcPr>
          <w:p w14:paraId="46197C3B" w14:textId="5C454C74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4.</w:t>
            </w:r>
            <w:r w:rsidR="006317FB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6</w:t>
            </w:r>
          </w:p>
        </w:tc>
      </w:tr>
      <w:tr w:rsidR="00F34FC4" w:rsidRPr="003624EC" w14:paraId="3205BE48" w14:textId="77777777" w:rsidTr="00C70DCB">
        <w:tc>
          <w:tcPr>
            <w:tcW w:w="3397" w:type="dxa"/>
            <w:tcBorders>
              <w:bottom w:val="nil"/>
            </w:tcBorders>
            <w:shd w:val="clear" w:color="auto" w:fill="auto"/>
            <w:hideMark/>
          </w:tcPr>
          <w:p w14:paraId="0A17893C" w14:textId="437152F7" w:rsidR="00F34FC4" w:rsidRPr="003624EC" w:rsidRDefault="00F34FC4" w:rsidP="00F34FC4">
            <w:pP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эффициент</w:t>
            </w:r>
            <w:r w:rsidR="006317FB"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б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ухания </w:t>
            </w:r>
          </w:p>
        </w:tc>
        <w:tc>
          <w:tcPr>
            <w:tcW w:w="3261" w:type="dxa"/>
            <w:tcBorders>
              <w:bottom w:val="nil"/>
            </w:tcBorders>
            <w:shd w:val="clear" w:color="auto" w:fill="auto"/>
            <w:hideMark/>
          </w:tcPr>
          <w:p w14:paraId="43F86843" w14:textId="2E6BFF65" w:rsidR="00F34FC4" w:rsidRPr="003624EC" w:rsidRDefault="00F34FC4" w:rsidP="00F34FC4">
            <w:pPr>
              <w:jc w:val="both"/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е 4,5</w:t>
            </w:r>
          </w:p>
        </w:tc>
        <w:tc>
          <w:tcPr>
            <w:tcW w:w="2976" w:type="dxa"/>
            <w:tcBorders>
              <w:bottom w:val="nil"/>
            </w:tcBorders>
            <w:shd w:val="clear" w:color="auto" w:fill="auto"/>
            <w:hideMark/>
          </w:tcPr>
          <w:p w14:paraId="2BC4A549" w14:textId="6D4547F6" w:rsidR="00F34FC4" w:rsidRPr="003624EC" w:rsidRDefault="00F34FC4" w:rsidP="00F34FC4">
            <w:pP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MS Mincho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8.4</w:t>
            </w:r>
          </w:p>
        </w:tc>
      </w:tr>
      <w:tr w:rsidR="00C70DCB" w:rsidRPr="003624EC" w14:paraId="5221F2C4" w14:textId="77777777" w:rsidTr="00C70DCB">
        <w:tc>
          <w:tcPr>
            <w:tcW w:w="33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57BB03D" w14:textId="77777777" w:rsidR="008978F4" w:rsidRPr="003624EC" w:rsidRDefault="008978F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3AB98956" w14:textId="6B55AD3B" w:rsidR="00C70DCB" w:rsidRPr="003624EC" w:rsidRDefault="00C70DCB" w:rsidP="00F34FC4">
            <w:pP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lastRenderedPageBreak/>
              <w:t>Продолже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а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лицы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AD681DA" w14:textId="77777777" w:rsidR="00C70DCB" w:rsidRPr="003624EC" w:rsidRDefault="00C70DCB" w:rsidP="00F34FC4">
            <w:pPr>
              <w:jc w:val="both"/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24091B1" w14:textId="77777777" w:rsidR="00C70DCB" w:rsidRPr="003624EC" w:rsidRDefault="00C70DCB" w:rsidP="00F34FC4">
            <w:pP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C70DCB" w:rsidRPr="003624EC" w14:paraId="3FDC6FCC" w14:textId="77777777" w:rsidTr="00C70DCB">
        <w:tc>
          <w:tcPr>
            <w:tcW w:w="3397" w:type="dxa"/>
            <w:tcBorders>
              <w:top w:val="single" w:sz="4" w:space="0" w:color="auto"/>
            </w:tcBorders>
            <w:shd w:val="clear" w:color="auto" w:fill="auto"/>
          </w:tcPr>
          <w:p w14:paraId="5AC54312" w14:textId="45A0E124" w:rsidR="00C70DCB" w:rsidRPr="003624EC" w:rsidRDefault="006317FB" w:rsidP="00C70DCB">
            <w:pPr>
              <w:jc w:val="center"/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261" w:type="dxa"/>
            <w:tcBorders>
              <w:top w:val="single" w:sz="4" w:space="0" w:color="auto"/>
            </w:tcBorders>
            <w:shd w:val="clear" w:color="auto" w:fill="auto"/>
          </w:tcPr>
          <w:p w14:paraId="5CAAFA28" w14:textId="7594E200" w:rsidR="00C70DCB" w:rsidRPr="003624EC" w:rsidRDefault="006317FB" w:rsidP="00C70DCB">
            <w:pPr>
              <w:jc w:val="center"/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976" w:type="dxa"/>
            <w:tcBorders>
              <w:top w:val="single" w:sz="4" w:space="0" w:color="auto"/>
            </w:tcBorders>
            <w:shd w:val="clear" w:color="auto" w:fill="auto"/>
          </w:tcPr>
          <w:p w14:paraId="264BAA99" w14:textId="334B9F94" w:rsidR="00C70DCB" w:rsidRPr="003624EC" w:rsidRDefault="006317FB" w:rsidP="00C70DCB">
            <w:pPr>
              <w:jc w:val="center"/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F34FC4" w:rsidRPr="003624EC" w14:paraId="01651834" w14:textId="77777777" w:rsidTr="0094465C">
        <w:tc>
          <w:tcPr>
            <w:tcW w:w="3397" w:type="dxa"/>
            <w:shd w:val="clear" w:color="auto" w:fill="auto"/>
            <w:hideMark/>
          </w:tcPr>
          <w:p w14:paraId="2161A50D" w14:textId="63F581A3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икробиологичес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ч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ота</w:t>
            </w:r>
          </w:p>
        </w:tc>
        <w:tc>
          <w:tcPr>
            <w:tcW w:w="3261" w:type="dxa"/>
            <w:shd w:val="clear" w:color="auto" w:fill="auto"/>
            <w:hideMark/>
          </w:tcPr>
          <w:p w14:paraId="3A05B5D8" w14:textId="72D27A79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атегория 4А (≤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⁷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ерий, ≤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ов, ≤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² E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col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i)</w:t>
            </w:r>
          </w:p>
        </w:tc>
        <w:tc>
          <w:tcPr>
            <w:tcW w:w="2976" w:type="dxa"/>
            <w:shd w:val="clear" w:color="auto" w:fill="auto"/>
            <w:hideMark/>
          </w:tcPr>
          <w:p w14:paraId="081DFC4F" w14:textId="6F23CB00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Ф РК І, т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6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6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</w:p>
        </w:tc>
      </w:tr>
      <w:tr w:rsidR="00F34FC4" w:rsidRPr="003624EC" w14:paraId="2EDA9866" w14:textId="77777777" w:rsidTr="0094465C">
        <w:tc>
          <w:tcPr>
            <w:tcW w:w="3397" w:type="dxa"/>
            <w:shd w:val="clear" w:color="auto" w:fill="auto"/>
            <w:hideMark/>
          </w:tcPr>
          <w:p w14:paraId="1E5E2A88" w14:textId="7F293DD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яжел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ллы</w:t>
            </w:r>
          </w:p>
          <w:p w14:paraId="25D2155B" w14:textId="14D6D6DC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  <w:tc>
          <w:tcPr>
            <w:tcW w:w="3261" w:type="dxa"/>
            <w:shd w:val="clear" w:color="auto" w:fill="auto"/>
          </w:tcPr>
          <w:p w14:paraId="75E98C4E" w14:textId="3710A569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етствии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ованиями</w:t>
            </w:r>
          </w:p>
          <w:p w14:paraId="207F18EB" w14:textId="52956EBA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осударствен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р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на</w:t>
            </w:r>
          </w:p>
        </w:tc>
        <w:tc>
          <w:tcPr>
            <w:tcW w:w="2976" w:type="dxa"/>
            <w:shd w:val="clear" w:color="auto" w:fill="auto"/>
          </w:tcPr>
          <w:p w14:paraId="5A73FDC0" w14:textId="30CDE5EC" w:rsidR="00F34FC4" w:rsidRPr="003624EC" w:rsidRDefault="00F34FC4" w:rsidP="00F34FC4">
            <w:pPr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Ф РК I, т.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MS Mincho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4.</w:t>
            </w:r>
            <w:r w:rsidR="006317FB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MS Mincho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</w:tr>
      <w:tr w:rsidR="00F34FC4" w:rsidRPr="003624EC" w14:paraId="13E6720F" w14:textId="77777777" w:rsidTr="0094465C">
        <w:tc>
          <w:tcPr>
            <w:tcW w:w="3397" w:type="dxa"/>
            <w:shd w:val="clear" w:color="auto" w:fill="auto"/>
            <w:hideMark/>
          </w:tcPr>
          <w:p w14:paraId="13155F3E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адионуклиды</w:t>
            </w:r>
          </w:p>
        </w:tc>
        <w:tc>
          <w:tcPr>
            <w:tcW w:w="3261" w:type="dxa"/>
            <w:shd w:val="clear" w:color="auto" w:fill="auto"/>
            <w:hideMark/>
          </w:tcPr>
          <w:p w14:paraId="35F38D5D" w14:textId="6951C489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етствии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ованиями</w:t>
            </w:r>
          </w:p>
          <w:p w14:paraId="5B82F955" w14:textId="3651EAAE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государствен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р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на</w:t>
            </w:r>
          </w:p>
        </w:tc>
        <w:tc>
          <w:tcPr>
            <w:tcW w:w="2976" w:type="dxa"/>
            <w:shd w:val="clear" w:color="auto" w:fill="auto"/>
            <w:hideMark/>
          </w:tcPr>
          <w:p w14:paraId="4AA415D5" w14:textId="217A43F6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Приказ МЗ РК 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в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уста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 № Қ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С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7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«Об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т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ржден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и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еническ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н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тивов к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б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печени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ра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ацион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пасности».</w:t>
            </w:r>
          </w:p>
        </w:tc>
      </w:tr>
      <w:tr w:rsidR="0017168C" w:rsidRPr="003624EC" w14:paraId="44BDC7E9" w14:textId="77777777" w:rsidTr="0094465C">
        <w:tc>
          <w:tcPr>
            <w:tcW w:w="3397" w:type="dxa"/>
            <w:shd w:val="clear" w:color="auto" w:fill="auto"/>
            <w:hideMark/>
          </w:tcPr>
          <w:p w14:paraId="71DBAB20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личественное</w:t>
            </w:r>
          </w:p>
          <w:p w14:paraId="1340DB05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пределение:</w:t>
            </w:r>
          </w:p>
          <w:p w14:paraId="3A1F13FA" w14:textId="103EB4E6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йников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ов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у)</w:t>
            </w:r>
          </w:p>
          <w:p w14:paraId="554E2A65" w14:textId="15BE3D60" w:rsidR="0017168C" w:rsidRPr="003624EC" w:rsidRDefault="0017168C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сахаридов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зу)</w:t>
            </w:r>
          </w:p>
          <w:p w14:paraId="5DECC1CE" w14:textId="2C66F6DB" w:rsidR="0017168C" w:rsidRPr="003624EC" w:rsidRDefault="0017168C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феноль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инения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н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у)</w:t>
            </w:r>
          </w:p>
        </w:tc>
        <w:tc>
          <w:tcPr>
            <w:tcW w:w="3261" w:type="dxa"/>
            <w:shd w:val="clear" w:color="auto" w:fill="auto"/>
          </w:tcPr>
          <w:p w14:paraId="24BDCEEB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</w:p>
          <w:p w14:paraId="20B7E603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</w:p>
          <w:p w14:paraId="49FFD65C" w14:textId="1A09347A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 %</w:t>
            </w:r>
          </w:p>
          <w:p w14:paraId="76CF5605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0B23EC6A" w14:textId="7777777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7C3155E0" w14:textId="16AB6E07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 40 %</w:t>
            </w:r>
          </w:p>
          <w:p w14:paraId="0BB87B7F" w14:textId="77777777" w:rsidR="0017168C" w:rsidRPr="003624EC" w:rsidRDefault="0017168C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3F667A33" w14:textId="63FCF282" w:rsidR="0017168C" w:rsidRPr="003624EC" w:rsidRDefault="0017168C" w:rsidP="0017168C">
            <w:pPr>
              <w:rPr>
                <w:noProof/>
                <w:color w:val="000000" w:themeColor="text1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%</w:t>
            </w:r>
          </w:p>
          <w:p w14:paraId="1975EC94" w14:textId="07775094" w:rsidR="0017168C" w:rsidRPr="003624EC" w:rsidRDefault="0017168C" w:rsidP="0017168C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</w:p>
        </w:tc>
        <w:tc>
          <w:tcPr>
            <w:tcW w:w="2976" w:type="dxa"/>
            <w:shd w:val="clear" w:color="auto" w:fill="auto"/>
            <w:hideMark/>
          </w:tcPr>
          <w:p w14:paraId="43B69436" w14:textId="77777777" w:rsidR="00243BD0" w:rsidRPr="003624EC" w:rsidRDefault="00243BD0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7176E025" w14:textId="77777777" w:rsidR="00243BD0" w:rsidRPr="003624EC" w:rsidRDefault="00243BD0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5C019BAB" w14:textId="5E19D6C3" w:rsidR="0017168C" w:rsidRPr="003624EC" w:rsidRDefault="0017168C" w:rsidP="0017168C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б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рбцио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п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трофотомерия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фиолетовой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и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м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б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асти  </w:t>
            </w:r>
          </w:p>
        </w:tc>
      </w:tr>
      <w:tr w:rsidR="00F34FC4" w:rsidRPr="003624EC" w14:paraId="6814925E" w14:textId="77777777" w:rsidTr="0094465C">
        <w:tc>
          <w:tcPr>
            <w:tcW w:w="3397" w:type="dxa"/>
            <w:shd w:val="clear" w:color="auto" w:fill="auto"/>
            <w:hideMark/>
          </w:tcPr>
          <w:p w14:paraId="3FAB18DA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паковка</w:t>
            </w:r>
          </w:p>
        </w:tc>
        <w:tc>
          <w:tcPr>
            <w:tcW w:w="3261" w:type="dxa"/>
            <w:shd w:val="clear" w:color="auto" w:fill="auto"/>
            <w:hideMark/>
          </w:tcPr>
          <w:p w14:paraId="21E5298E" w14:textId="5B9B4441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ешки 5 кг (реза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е)</w:t>
            </w:r>
          </w:p>
        </w:tc>
        <w:tc>
          <w:tcPr>
            <w:tcW w:w="2976" w:type="dxa"/>
            <w:shd w:val="clear" w:color="auto" w:fill="auto"/>
            <w:hideMark/>
          </w:tcPr>
          <w:p w14:paraId="6F77F590" w14:textId="66DB5D1B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bookmarkStart w:id="27" w:name="_Hlk199689182"/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Приказ МЗ РК 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7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ян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ар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 № Қ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С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bookmarkEnd w:id="27"/>
          </w:p>
        </w:tc>
      </w:tr>
      <w:tr w:rsidR="00F34FC4" w:rsidRPr="003624EC" w14:paraId="20B3762C" w14:textId="77777777" w:rsidTr="0094465C">
        <w:tc>
          <w:tcPr>
            <w:tcW w:w="3397" w:type="dxa"/>
            <w:shd w:val="clear" w:color="auto" w:fill="auto"/>
            <w:hideMark/>
          </w:tcPr>
          <w:p w14:paraId="78400021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ркировка</w:t>
            </w:r>
          </w:p>
        </w:tc>
        <w:tc>
          <w:tcPr>
            <w:tcW w:w="3261" w:type="dxa"/>
            <w:shd w:val="clear" w:color="auto" w:fill="auto"/>
            <w:hideMark/>
          </w:tcPr>
          <w:p w14:paraId="4A51E5FA" w14:textId="739C5728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етствии с НД</w:t>
            </w:r>
          </w:p>
        </w:tc>
        <w:tc>
          <w:tcPr>
            <w:tcW w:w="2976" w:type="dxa"/>
            <w:shd w:val="clear" w:color="auto" w:fill="auto"/>
            <w:hideMark/>
          </w:tcPr>
          <w:p w14:paraId="42F0888E" w14:textId="619EBDC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Приказ МЗ РК 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7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ян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ар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 № Қ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С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F34FC4" w:rsidRPr="003624EC" w14:paraId="03DA25DC" w14:textId="77777777" w:rsidTr="0094465C">
        <w:tc>
          <w:tcPr>
            <w:tcW w:w="3397" w:type="dxa"/>
            <w:shd w:val="clear" w:color="auto" w:fill="auto"/>
            <w:hideMark/>
          </w:tcPr>
          <w:p w14:paraId="1FC92D82" w14:textId="100A1F49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нспортировка</w:t>
            </w:r>
          </w:p>
        </w:tc>
        <w:tc>
          <w:tcPr>
            <w:tcW w:w="3261" w:type="dxa"/>
            <w:shd w:val="clear" w:color="auto" w:fill="auto"/>
            <w:hideMark/>
          </w:tcPr>
          <w:p w14:paraId="03E39E8F" w14:textId="0D356698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ветствии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илам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т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спортировк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ЛР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976" w:type="dxa"/>
            <w:shd w:val="clear" w:color="auto" w:fill="auto"/>
            <w:hideMark/>
          </w:tcPr>
          <w:p w14:paraId="4E468E9E" w14:textId="5B4015BB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bookmarkStart w:id="28" w:name="_Hlk199689191"/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Приказ МЗ РК 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6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фе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рал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 № Қ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С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9</w:t>
            </w:r>
            <w:bookmarkEnd w:id="28"/>
          </w:p>
        </w:tc>
      </w:tr>
      <w:tr w:rsidR="00F34FC4" w:rsidRPr="003624EC" w14:paraId="7F8A7801" w14:textId="77777777" w:rsidTr="0094465C">
        <w:tc>
          <w:tcPr>
            <w:tcW w:w="3397" w:type="dxa"/>
            <w:shd w:val="clear" w:color="auto" w:fill="auto"/>
            <w:hideMark/>
          </w:tcPr>
          <w:p w14:paraId="62EB0FF5" w14:textId="77777777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Хранение</w:t>
            </w:r>
          </w:p>
        </w:tc>
        <w:tc>
          <w:tcPr>
            <w:tcW w:w="3261" w:type="dxa"/>
            <w:shd w:val="clear" w:color="auto" w:fill="auto"/>
            <w:hideMark/>
          </w:tcPr>
          <w:p w14:paraId="6ED01C31" w14:textId="4F1AD70B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у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м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за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щённом о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в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е</w:t>
            </w:r>
          </w:p>
        </w:tc>
        <w:tc>
          <w:tcPr>
            <w:tcW w:w="2976" w:type="dxa"/>
            <w:shd w:val="clear" w:color="auto" w:fill="auto"/>
            <w:hideMark/>
          </w:tcPr>
          <w:p w14:paraId="40D67D1C" w14:textId="1103A46C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ОС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7–68</w:t>
            </w:r>
          </w:p>
        </w:tc>
      </w:tr>
      <w:tr w:rsidR="00F34FC4" w:rsidRPr="003624EC" w14:paraId="4503658F" w14:textId="77777777" w:rsidTr="0094465C">
        <w:tc>
          <w:tcPr>
            <w:tcW w:w="3397" w:type="dxa"/>
            <w:shd w:val="clear" w:color="auto" w:fill="auto"/>
            <w:hideMark/>
          </w:tcPr>
          <w:p w14:paraId="7E2AC096" w14:textId="250B2256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рок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х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ния</w:t>
            </w:r>
          </w:p>
        </w:tc>
        <w:tc>
          <w:tcPr>
            <w:tcW w:w="3261" w:type="dxa"/>
            <w:shd w:val="clear" w:color="auto" w:fill="auto"/>
            <w:hideMark/>
          </w:tcPr>
          <w:p w14:paraId="492B2F01" w14:textId="5F2729B8" w:rsidR="00F34FC4" w:rsidRPr="003624EC" w:rsidRDefault="006317FB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од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F34FC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</w:t>
            </w:r>
          </w:p>
        </w:tc>
        <w:tc>
          <w:tcPr>
            <w:tcW w:w="2976" w:type="dxa"/>
            <w:shd w:val="clear" w:color="auto" w:fill="auto"/>
            <w:hideMark/>
          </w:tcPr>
          <w:p w14:paraId="18B72497" w14:textId="49C0DE64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ван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с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ытаний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бильность</w:t>
            </w:r>
          </w:p>
        </w:tc>
      </w:tr>
      <w:tr w:rsidR="00F34FC4" w:rsidRPr="003624EC" w14:paraId="0EF78E71" w14:textId="77777777" w:rsidTr="0094465C">
        <w:tc>
          <w:tcPr>
            <w:tcW w:w="3397" w:type="dxa"/>
            <w:shd w:val="clear" w:color="auto" w:fill="auto"/>
            <w:hideMark/>
          </w:tcPr>
          <w:p w14:paraId="2E5BFB56" w14:textId="065377C2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Фармакологическ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дей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твие</w:t>
            </w:r>
          </w:p>
        </w:tc>
        <w:tc>
          <w:tcPr>
            <w:tcW w:w="3261" w:type="dxa"/>
            <w:shd w:val="clear" w:color="auto" w:fill="auto"/>
            <w:hideMark/>
          </w:tcPr>
          <w:p w14:paraId="19C5EAA9" w14:textId="0E834559" w:rsidR="00F34FC4" w:rsidRPr="003624EC" w:rsidRDefault="00F34FC4" w:rsidP="00F34FC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ротивовоспалительное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тивомикробное </w:t>
            </w:r>
          </w:p>
        </w:tc>
        <w:tc>
          <w:tcPr>
            <w:tcW w:w="2976" w:type="dxa"/>
            <w:shd w:val="clear" w:color="auto" w:fill="auto"/>
            <w:hideMark/>
          </w:tcPr>
          <w:p w14:paraId="58C815C2" w14:textId="5058BD69" w:rsidR="00F34FC4" w:rsidRPr="003624EC" w:rsidRDefault="00F34FC4" w:rsidP="00F34FC4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Д</w:t>
            </w:r>
          </w:p>
        </w:tc>
      </w:tr>
    </w:tbl>
    <w:p w14:paraId="4A204C28" w14:textId="77777777" w:rsidR="00F704DA" w:rsidRPr="003624EC" w:rsidRDefault="00F704DA" w:rsidP="00F704DA">
      <w:pPr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41682D5" w14:textId="00C89A88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боб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и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монстрирова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мент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ацион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к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ости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а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т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н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у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изова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ан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ё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а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шир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ие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гнос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актеристиках 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 н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с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t>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ё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ол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мент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аль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екс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бот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м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репаратов</w:t>
      </w:r>
      <w:r w:rsidR="00D72E7D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[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3F65F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3F65F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</w:t>
      </w:r>
      <w:r w:rsidR="00D72E7D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7EA5F938" w14:textId="77777777" w:rsidR="00F704DA" w:rsidRPr="003624EC" w:rsidRDefault="00F704DA" w:rsidP="00F704DA">
      <w:pPr>
        <w:ind w:firstLine="567"/>
        <w:jc w:val="both"/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</w:pPr>
    </w:p>
    <w:p w14:paraId="4056E35D" w14:textId="58311ED6" w:rsidR="00F704DA" w:rsidRPr="003624EC" w:rsidRDefault="006317FB" w:rsidP="00F704DA">
      <w:pPr>
        <w:ind w:firstLine="567"/>
        <w:jc w:val="both"/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 w:rsidR="006D0EB8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8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нка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мацевтико-технологически</w:t>
      </w:r>
      <w:r w:rsidR="00804995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х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актеристик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3B4C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3B4C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ья </w:t>
      </w:r>
    </w:p>
    <w:p w14:paraId="2EDA0069" w14:textId="6E463A95" w:rsidR="00E41A5B" w:rsidRPr="003624EC" w:rsidRDefault="00E41A5B" w:rsidP="00E41A5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з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ё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х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тыва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ко-химическ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обиолог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к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атели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ё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тифик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нова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матри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ктивны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ас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чни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убстанции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пей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дарт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цевтико-техн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авленна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из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в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ов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а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чён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фици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щ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она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нош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3A485E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ё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н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репара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торонн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ктерис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н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ате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ьн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ёмна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п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ст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з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числ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в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сс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з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одействоват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ам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римент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387E4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з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ди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ик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женным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в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7C4E9A7A" w14:textId="77777777" w:rsidR="00E41A5B" w:rsidRPr="003624EC" w:rsidRDefault="00E41A5B" w:rsidP="00E41A5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DC94AFB" w14:textId="16CE34EF" w:rsidR="003E5B24" w:rsidRPr="003624EC" w:rsidRDefault="00E41A5B" w:rsidP="002F2669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ч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е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иц</w:t>
      </w: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3256"/>
        <w:gridCol w:w="2126"/>
        <w:gridCol w:w="2126"/>
        <w:gridCol w:w="2126"/>
      </w:tblGrid>
      <w:tr w:rsidR="00E41A5B" w:rsidRPr="003624EC" w14:paraId="0297533A" w14:textId="77777777" w:rsidTr="0094465C">
        <w:tc>
          <w:tcPr>
            <w:tcW w:w="3256" w:type="dxa"/>
            <w:vMerge w:val="restart"/>
            <w:vAlign w:val="center"/>
          </w:tcPr>
          <w:p w14:paraId="1FC82D53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араметр</w:t>
            </w:r>
          </w:p>
        </w:tc>
        <w:tc>
          <w:tcPr>
            <w:tcW w:w="6378" w:type="dxa"/>
            <w:gridSpan w:val="3"/>
            <w:vAlign w:val="center"/>
          </w:tcPr>
          <w:p w14:paraId="5D7F9581" w14:textId="217E0DEC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Фракц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я, мм</w:t>
            </w:r>
          </w:p>
        </w:tc>
      </w:tr>
      <w:tr w:rsidR="00E41A5B" w:rsidRPr="003624EC" w14:paraId="44A34316" w14:textId="77777777" w:rsidTr="0094465C">
        <w:tc>
          <w:tcPr>
            <w:tcW w:w="3256" w:type="dxa"/>
            <w:vMerge/>
            <w:vAlign w:val="center"/>
          </w:tcPr>
          <w:p w14:paraId="026097FD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  <w:tc>
          <w:tcPr>
            <w:tcW w:w="2126" w:type="dxa"/>
            <w:vAlign w:val="center"/>
          </w:tcPr>
          <w:p w14:paraId="4EB37611" w14:textId="75E258B7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0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</w:t>
            </w:r>
          </w:p>
        </w:tc>
        <w:tc>
          <w:tcPr>
            <w:tcW w:w="2126" w:type="dxa"/>
            <w:vAlign w:val="center"/>
          </w:tcPr>
          <w:p w14:paraId="55C53AA5" w14:textId="64CB73B1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0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</w:t>
            </w:r>
          </w:p>
        </w:tc>
        <w:tc>
          <w:tcPr>
            <w:tcW w:w="2126" w:type="dxa"/>
          </w:tcPr>
          <w:p w14:paraId="0A67A14A" w14:textId="7660F4F2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 до 5,0</w:t>
            </w:r>
          </w:p>
        </w:tc>
      </w:tr>
      <w:tr w:rsidR="00E41A5B" w:rsidRPr="003624EC" w14:paraId="0EAFAF83" w14:textId="77777777" w:rsidTr="0094465C">
        <w:tc>
          <w:tcPr>
            <w:tcW w:w="3256" w:type="dxa"/>
            <w:vAlign w:val="center"/>
          </w:tcPr>
          <w:p w14:paraId="46518D77" w14:textId="5A9E0352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асып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а (dн), г/см³</w:t>
            </w:r>
          </w:p>
        </w:tc>
        <w:tc>
          <w:tcPr>
            <w:tcW w:w="2126" w:type="dxa"/>
            <w:vAlign w:val="center"/>
          </w:tcPr>
          <w:p w14:paraId="41ACEC57" w14:textId="3D4F46A1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49 ± 0,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21F3A4D7" w14:textId="4B36A3DE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1B07A0C7" w14:textId="5696D6CD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40 ± 0,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E41A5B" w:rsidRPr="003624EC" w14:paraId="68891238" w14:textId="77777777" w:rsidTr="0094465C">
        <w:tc>
          <w:tcPr>
            <w:tcW w:w="3256" w:type="dxa"/>
            <w:vAlign w:val="center"/>
          </w:tcPr>
          <w:p w14:paraId="04ECF76E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ористость (Пс)</w:t>
            </w:r>
          </w:p>
        </w:tc>
        <w:tc>
          <w:tcPr>
            <w:tcW w:w="2126" w:type="dxa"/>
            <w:vAlign w:val="center"/>
          </w:tcPr>
          <w:p w14:paraId="11DCEB57" w14:textId="77C4F389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58 ± 0,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633D1ACE" w14:textId="5AD1C3B5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6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5</w:t>
            </w:r>
          </w:p>
        </w:tc>
        <w:tc>
          <w:tcPr>
            <w:tcW w:w="2126" w:type="dxa"/>
            <w:vAlign w:val="center"/>
          </w:tcPr>
          <w:p w14:paraId="3A3A4580" w14:textId="2B8D92AE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64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E41A5B" w:rsidRPr="003624EC" w14:paraId="21A04E38" w14:textId="77777777" w:rsidTr="0094465C">
        <w:tc>
          <w:tcPr>
            <w:tcW w:w="3256" w:type="dxa"/>
            <w:vAlign w:val="center"/>
          </w:tcPr>
          <w:p w14:paraId="6D8CDC90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Порозность (Пж)</w:t>
            </w:r>
          </w:p>
        </w:tc>
        <w:tc>
          <w:tcPr>
            <w:tcW w:w="2126" w:type="dxa"/>
            <w:vAlign w:val="center"/>
          </w:tcPr>
          <w:p w14:paraId="4FF66192" w14:textId="51BA1B50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50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3A09EF30" w14:textId="77777777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56 ± 0,09</w:t>
            </w:r>
          </w:p>
        </w:tc>
        <w:tc>
          <w:tcPr>
            <w:tcW w:w="2126" w:type="dxa"/>
            <w:vAlign w:val="center"/>
          </w:tcPr>
          <w:p w14:paraId="2A29D36A" w14:textId="6EB9407B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6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</w:tr>
      <w:tr w:rsidR="00E41A5B" w:rsidRPr="003624EC" w14:paraId="26A596C9" w14:textId="77777777" w:rsidTr="0094465C">
        <w:tc>
          <w:tcPr>
            <w:tcW w:w="3256" w:type="dxa"/>
            <w:vAlign w:val="center"/>
          </w:tcPr>
          <w:p w14:paraId="1DE5837A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ыпучесть, г/с</w:t>
            </w:r>
          </w:p>
        </w:tc>
        <w:tc>
          <w:tcPr>
            <w:tcW w:w="2126" w:type="dxa"/>
            <w:vAlign w:val="center"/>
          </w:tcPr>
          <w:p w14:paraId="08F19D97" w14:textId="07D597BC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49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38375B29" w14:textId="2C79516A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47 ± 0,0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</w:p>
        </w:tc>
        <w:tc>
          <w:tcPr>
            <w:tcW w:w="2126" w:type="dxa"/>
            <w:vAlign w:val="center"/>
          </w:tcPr>
          <w:p w14:paraId="3EB0FB4D" w14:textId="2866CAD6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,08</w:t>
            </w:r>
          </w:p>
        </w:tc>
      </w:tr>
      <w:tr w:rsidR="00E41A5B" w:rsidRPr="003624EC" w14:paraId="5301799C" w14:textId="77777777" w:rsidTr="0094465C">
        <w:tc>
          <w:tcPr>
            <w:tcW w:w="3256" w:type="dxa"/>
            <w:vAlign w:val="center"/>
          </w:tcPr>
          <w:p w14:paraId="39966061" w14:textId="59B80B11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Угол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е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твен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т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са, 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°</w:t>
            </w:r>
          </w:p>
        </w:tc>
        <w:tc>
          <w:tcPr>
            <w:tcW w:w="2126" w:type="dxa"/>
            <w:vAlign w:val="center"/>
          </w:tcPr>
          <w:p w14:paraId="58FC4E64" w14:textId="40CAAC38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°</w:t>
            </w:r>
          </w:p>
        </w:tc>
        <w:tc>
          <w:tcPr>
            <w:tcW w:w="2126" w:type="dxa"/>
            <w:vAlign w:val="center"/>
          </w:tcPr>
          <w:p w14:paraId="62583468" w14:textId="604B8F59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°</w:t>
            </w:r>
          </w:p>
        </w:tc>
        <w:tc>
          <w:tcPr>
            <w:tcW w:w="2126" w:type="dxa"/>
            <w:vAlign w:val="center"/>
          </w:tcPr>
          <w:p w14:paraId="6CDF7111" w14:textId="2478451F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°</w:t>
            </w:r>
          </w:p>
        </w:tc>
      </w:tr>
    </w:tbl>
    <w:p w14:paraId="7AA326D1" w14:textId="77777777" w:rsidR="00E41A5B" w:rsidRPr="003624EC" w:rsidRDefault="00E41A5B" w:rsidP="00E41A5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05D83CDA" w14:textId="146D3DD0" w:rsidR="00C70DCB" w:rsidRPr="003624EC" w:rsidRDefault="00E41A5B" w:rsidP="00B036A2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ц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д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х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симости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ить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ни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цио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цесс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.</w:t>
      </w:r>
    </w:p>
    <w:p w14:paraId="5A34D726" w14:textId="77777777" w:rsidR="00B036A2" w:rsidRPr="003624EC" w:rsidRDefault="00B036A2" w:rsidP="00B036A2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70BBD99C" w14:textId="77777777" w:rsidR="00B036A2" w:rsidRPr="003624EC" w:rsidRDefault="00B036A2" w:rsidP="00B036A2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774664E5" w14:textId="77777777" w:rsidR="00B036A2" w:rsidRPr="003624EC" w:rsidRDefault="00B036A2" w:rsidP="00B036A2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A5CB198" w14:textId="77777777" w:rsidR="00B036A2" w:rsidRPr="003624EC" w:rsidRDefault="00B036A2" w:rsidP="00B036A2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3B925131" w14:textId="266ADC00" w:rsidR="003E5B24" w:rsidRPr="003624EC" w:rsidRDefault="00E41A5B" w:rsidP="002F2669">
      <w:pPr>
        <w:jc w:val="both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lastRenderedPageBreak/>
        <w:t xml:space="preserve">Таблица </w:t>
      </w:r>
      <w:r w:rsidR="006317FB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5 -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ффициент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пог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лощения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гента и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>еств из</w:t>
      </w:r>
      <w:r w:rsidR="006317FB" w:rsidRPr="003624EC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8"/>
          <w:szCs w:val="28"/>
          <w:lang w:val="kk-KZ" w:eastAsia="ru-RU"/>
        </w:rPr>
        <w:t>andica</w:t>
      </w: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2407"/>
        <w:gridCol w:w="3613"/>
        <w:gridCol w:w="3614"/>
      </w:tblGrid>
      <w:tr w:rsidR="00E41A5B" w:rsidRPr="003624EC" w14:paraId="226A0257" w14:textId="77777777" w:rsidTr="0094465C">
        <w:trPr>
          <w:trHeight w:val="467"/>
        </w:trPr>
        <w:tc>
          <w:tcPr>
            <w:tcW w:w="2407" w:type="dxa"/>
          </w:tcPr>
          <w:p w14:paraId="039F748B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астворитель</w:t>
            </w:r>
          </w:p>
        </w:tc>
        <w:tc>
          <w:tcPr>
            <w:tcW w:w="3613" w:type="dxa"/>
          </w:tcPr>
          <w:p w14:paraId="1746B8DD" w14:textId="386FF753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эффициен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ще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гента</w:t>
            </w:r>
          </w:p>
        </w:tc>
        <w:tc>
          <w:tcPr>
            <w:tcW w:w="3614" w:type="dxa"/>
          </w:tcPr>
          <w:p w14:paraId="0F2EAAE3" w14:textId="7562A29E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Экстрактив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тва, %</w:t>
            </w:r>
          </w:p>
          <w:p w14:paraId="0C5E8D93" w14:textId="77777777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</w:tr>
      <w:tr w:rsidR="00E41A5B" w:rsidRPr="003624EC" w14:paraId="5DD64E9B" w14:textId="77777777" w:rsidTr="0094465C">
        <w:tc>
          <w:tcPr>
            <w:tcW w:w="2407" w:type="dxa"/>
            <w:vAlign w:val="center"/>
          </w:tcPr>
          <w:p w14:paraId="57E89773" w14:textId="406710C4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bookmarkStart w:id="29" w:name="_Hlk199349514"/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од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ч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щенная</w:t>
            </w:r>
          </w:p>
        </w:tc>
        <w:tc>
          <w:tcPr>
            <w:tcW w:w="3613" w:type="dxa"/>
            <w:vAlign w:val="center"/>
          </w:tcPr>
          <w:p w14:paraId="1106FA6F" w14:textId="7E220E43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8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.069</w:t>
            </w:r>
          </w:p>
        </w:tc>
        <w:tc>
          <w:tcPr>
            <w:tcW w:w="3614" w:type="dxa"/>
          </w:tcPr>
          <w:p w14:paraId="53C23E21" w14:textId="5A83ACE0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            </w:t>
            </w:r>
          </w:p>
        </w:tc>
      </w:tr>
      <w:tr w:rsidR="00E41A5B" w:rsidRPr="003624EC" w14:paraId="5EB5475F" w14:textId="77777777" w:rsidTr="0094465C">
        <w:tc>
          <w:tcPr>
            <w:tcW w:w="2407" w:type="dxa"/>
            <w:vAlign w:val="center"/>
          </w:tcPr>
          <w:p w14:paraId="01926941" w14:textId="7982AED8" w:rsidR="00E41A5B" w:rsidRPr="003624EC" w:rsidRDefault="006317F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%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а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ол</w:t>
            </w:r>
          </w:p>
        </w:tc>
        <w:tc>
          <w:tcPr>
            <w:tcW w:w="3613" w:type="dxa"/>
            <w:vAlign w:val="center"/>
          </w:tcPr>
          <w:p w14:paraId="68DC8707" w14:textId="6745233B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4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46 ± 0.048</w:t>
            </w:r>
          </w:p>
        </w:tc>
        <w:tc>
          <w:tcPr>
            <w:tcW w:w="3614" w:type="dxa"/>
          </w:tcPr>
          <w:p w14:paraId="6F34FC05" w14:textId="6B4F09B5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0</w:t>
            </w:r>
          </w:p>
        </w:tc>
      </w:tr>
      <w:tr w:rsidR="00E41A5B" w:rsidRPr="003624EC" w14:paraId="4765891B" w14:textId="77777777" w:rsidTr="0094465C">
        <w:tc>
          <w:tcPr>
            <w:tcW w:w="2407" w:type="dxa"/>
            <w:vAlign w:val="center"/>
          </w:tcPr>
          <w:p w14:paraId="6B7FF594" w14:textId="3AF2EC24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50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ол</w:t>
            </w:r>
          </w:p>
        </w:tc>
        <w:tc>
          <w:tcPr>
            <w:tcW w:w="3613" w:type="dxa"/>
            <w:vAlign w:val="center"/>
          </w:tcPr>
          <w:p w14:paraId="26FD2873" w14:textId="77777777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4.798 ± 0.080</w:t>
            </w:r>
          </w:p>
        </w:tc>
        <w:tc>
          <w:tcPr>
            <w:tcW w:w="3614" w:type="dxa"/>
          </w:tcPr>
          <w:p w14:paraId="59059D04" w14:textId="7AED6D27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0</w:t>
            </w:r>
          </w:p>
        </w:tc>
      </w:tr>
      <w:tr w:rsidR="00E41A5B" w:rsidRPr="003624EC" w14:paraId="6380D106" w14:textId="77777777" w:rsidTr="0094465C">
        <w:tc>
          <w:tcPr>
            <w:tcW w:w="2407" w:type="dxa"/>
            <w:vAlign w:val="center"/>
          </w:tcPr>
          <w:p w14:paraId="1D49A4CE" w14:textId="5F6B29DF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70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ол</w:t>
            </w:r>
          </w:p>
        </w:tc>
        <w:tc>
          <w:tcPr>
            <w:tcW w:w="3613" w:type="dxa"/>
            <w:vAlign w:val="center"/>
          </w:tcPr>
          <w:p w14:paraId="2D443E11" w14:textId="02A266D8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6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4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</w:t>
            </w:r>
          </w:p>
        </w:tc>
        <w:tc>
          <w:tcPr>
            <w:tcW w:w="3614" w:type="dxa"/>
          </w:tcPr>
          <w:p w14:paraId="2E0DD3BD" w14:textId="41D23151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E41A5B" w:rsidRPr="003624EC" w14:paraId="06DDB706" w14:textId="77777777" w:rsidTr="0094465C">
        <w:tc>
          <w:tcPr>
            <w:tcW w:w="2407" w:type="dxa"/>
            <w:vAlign w:val="center"/>
          </w:tcPr>
          <w:p w14:paraId="5FDFCB70" w14:textId="135EC1D9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96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ол</w:t>
            </w:r>
          </w:p>
        </w:tc>
        <w:tc>
          <w:tcPr>
            <w:tcW w:w="3613" w:type="dxa"/>
            <w:vAlign w:val="center"/>
          </w:tcPr>
          <w:p w14:paraId="278C75FC" w14:textId="07806A40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8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E41A5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± 0.069</w:t>
            </w:r>
          </w:p>
        </w:tc>
        <w:tc>
          <w:tcPr>
            <w:tcW w:w="3614" w:type="dxa"/>
          </w:tcPr>
          <w:p w14:paraId="52970668" w14:textId="5BBA8667" w:rsidR="00E41A5B" w:rsidRPr="003624EC" w:rsidRDefault="006317F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41A5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46                          </w:t>
            </w:r>
          </w:p>
        </w:tc>
      </w:tr>
      <w:bookmarkEnd w:id="29"/>
    </w:tbl>
    <w:p w14:paraId="02C32299" w14:textId="77777777" w:rsidR="00E41A5B" w:rsidRPr="003624EC" w:rsidRDefault="00E41A5B" w:rsidP="00E41A5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C6F9FBE" w14:textId="675FE67D" w:rsidR="003E5B24" w:rsidRPr="003624EC" w:rsidRDefault="00E41A5B" w:rsidP="00E41A5B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ов</w:t>
      </w:r>
    </w:p>
    <w:tbl>
      <w:tblPr>
        <w:tblStyle w:val="a5"/>
        <w:tblW w:w="9493" w:type="dxa"/>
        <w:tblLook w:val="04A0" w:firstRow="1" w:lastRow="0" w:firstColumn="1" w:lastColumn="0" w:noHBand="0" w:noVBand="1"/>
      </w:tblPr>
      <w:tblGrid>
        <w:gridCol w:w="2212"/>
        <w:gridCol w:w="2545"/>
        <w:gridCol w:w="2337"/>
        <w:gridCol w:w="2399"/>
      </w:tblGrid>
      <w:tr w:rsidR="00E41A5B" w:rsidRPr="003624EC" w14:paraId="6E8857A1" w14:textId="77777777" w:rsidTr="0094465C">
        <w:tc>
          <w:tcPr>
            <w:tcW w:w="2212" w:type="dxa"/>
            <w:vMerge w:val="restart"/>
            <w:vAlign w:val="center"/>
          </w:tcPr>
          <w:p w14:paraId="180A3F9A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Экстрагент</w:t>
            </w:r>
          </w:p>
        </w:tc>
        <w:tc>
          <w:tcPr>
            <w:tcW w:w="7281" w:type="dxa"/>
            <w:gridSpan w:val="3"/>
            <w:vAlign w:val="center"/>
          </w:tcPr>
          <w:p w14:paraId="5C36B6C8" w14:textId="2BEB51EF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Выход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ктив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тв, %</w:t>
            </w:r>
          </w:p>
          <w:p w14:paraId="3A0F0D91" w14:textId="686A757E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азме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из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льче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ья, мм</w:t>
            </w:r>
          </w:p>
        </w:tc>
      </w:tr>
      <w:tr w:rsidR="00E41A5B" w:rsidRPr="003624EC" w14:paraId="1DB0AAAC" w14:textId="77777777" w:rsidTr="0094465C">
        <w:tc>
          <w:tcPr>
            <w:tcW w:w="2212" w:type="dxa"/>
            <w:vMerge/>
            <w:vAlign w:val="center"/>
          </w:tcPr>
          <w:p w14:paraId="7F96A12A" w14:textId="77777777" w:rsidR="00E41A5B" w:rsidRPr="003624EC" w:rsidRDefault="00E41A5B" w:rsidP="00E41A5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</w:tc>
        <w:tc>
          <w:tcPr>
            <w:tcW w:w="2545" w:type="dxa"/>
            <w:vAlign w:val="center"/>
          </w:tcPr>
          <w:p w14:paraId="50B1B4D4" w14:textId="760E92C6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0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</w:t>
            </w:r>
          </w:p>
        </w:tc>
        <w:tc>
          <w:tcPr>
            <w:tcW w:w="2337" w:type="dxa"/>
            <w:vAlign w:val="center"/>
          </w:tcPr>
          <w:p w14:paraId="4C730A7F" w14:textId="6C80D121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0 д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</w:t>
            </w:r>
          </w:p>
        </w:tc>
        <w:tc>
          <w:tcPr>
            <w:tcW w:w="2399" w:type="dxa"/>
          </w:tcPr>
          <w:p w14:paraId="74669009" w14:textId="53A01BDD" w:rsidR="00E41A5B" w:rsidRPr="003624EC" w:rsidRDefault="00E41A5B" w:rsidP="00E41A5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о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 до 5,0</w:t>
            </w:r>
          </w:p>
        </w:tc>
      </w:tr>
      <w:tr w:rsidR="00A36F24" w:rsidRPr="003624EC" w14:paraId="0CA0BBE6" w14:textId="77777777" w:rsidTr="0094465C">
        <w:tc>
          <w:tcPr>
            <w:tcW w:w="2212" w:type="dxa"/>
            <w:vAlign w:val="center"/>
          </w:tcPr>
          <w:p w14:paraId="1D9056A3" w14:textId="77777777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да</w:t>
            </w:r>
          </w:p>
        </w:tc>
        <w:tc>
          <w:tcPr>
            <w:tcW w:w="2545" w:type="dxa"/>
            <w:vAlign w:val="center"/>
          </w:tcPr>
          <w:p w14:paraId="45587000" w14:textId="58FE7780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00 ± 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0</w:t>
            </w:r>
          </w:p>
        </w:tc>
        <w:tc>
          <w:tcPr>
            <w:tcW w:w="2337" w:type="dxa"/>
            <w:vAlign w:val="center"/>
          </w:tcPr>
          <w:p w14:paraId="6CCD8019" w14:textId="3AE2AB3B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50 ± 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0</w:t>
            </w:r>
          </w:p>
        </w:tc>
        <w:tc>
          <w:tcPr>
            <w:tcW w:w="2399" w:type="dxa"/>
            <w:vAlign w:val="center"/>
          </w:tcPr>
          <w:p w14:paraId="22B81F97" w14:textId="53815E95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0,00</w:t>
            </w:r>
          </w:p>
        </w:tc>
      </w:tr>
      <w:tr w:rsidR="00A36F24" w:rsidRPr="003624EC" w14:paraId="70E00509" w14:textId="77777777" w:rsidTr="0094465C">
        <w:tc>
          <w:tcPr>
            <w:tcW w:w="2212" w:type="dxa"/>
            <w:vAlign w:val="center"/>
          </w:tcPr>
          <w:p w14:paraId="0D552A71" w14:textId="67D63DC7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 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л</w:t>
            </w:r>
          </w:p>
        </w:tc>
        <w:tc>
          <w:tcPr>
            <w:tcW w:w="2545" w:type="dxa"/>
            <w:vAlign w:val="center"/>
          </w:tcPr>
          <w:p w14:paraId="1749FA42" w14:textId="058090D8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7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,50</w:t>
            </w:r>
          </w:p>
        </w:tc>
        <w:tc>
          <w:tcPr>
            <w:tcW w:w="2337" w:type="dxa"/>
            <w:vAlign w:val="center"/>
          </w:tcPr>
          <w:p w14:paraId="0C127B37" w14:textId="5831C8C2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00 ± 0,50</w:t>
            </w:r>
          </w:p>
        </w:tc>
        <w:tc>
          <w:tcPr>
            <w:tcW w:w="2399" w:type="dxa"/>
          </w:tcPr>
          <w:p w14:paraId="3C0D9A2A" w14:textId="10A936F0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            </w:t>
            </w:r>
          </w:p>
        </w:tc>
      </w:tr>
      <w:tr w:rsidR="00A36F24" w:rsidRPr="003624EC" w14:paraId="54CD06E6" w14:textId="77777777" w:rsidTr="0094465C">
        <w:tc>
          <w:tcPr>
            <w:tcW w:w="2212" w:type="dxa"/>
            <w:vAlign w:val="center"/>
          </w:tcPr>
          <w:p w14:paraId="5D2E2AEC" w14:textId="002E3A6B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 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л</w:t>
            </w:r>
          </w:p>
        </w:tc>
        <w:tc>
          <w:tcPr>
            <w:tcW w:w="2545" w:type="dxa"/>
            <w:vAlign w:val="center"/>
          </w:tcPr>
          <w:p w14:paraId="4F3174ED" w14:textId="42598BF9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50 ± 0,50</w:t>
            </w:r>
          </w:p>
        </w:tc>
        <w:tc>
          <w:tcPr>
            <w:tcW w:w="2337" w:type="dxa"/>
            <w:vAlign w:val="center"/>
          </w:tcPr>
          <w:p w14:paraId="375F9618" w14:textId="58BD6316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 ± 0,50</w:t>
            </w:r>
          </w:p>
        </w:tc>
        <w:tc>
          <w:tcPr>
            <w:tcW w:w="2399" w:type="dxa"/>
          </w:tcPr>
          <w:p w14:paraId="690DE312" w14:textId="32491DEE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0</w:t>
            </w:r>
          </w:p>
        </w:tc>
      </w:tr>
      <w:tr w:rsidR="00A36F24" w:rsidRPr="003624EC" w14:paraId="255A7A48" w14:textId="77777777" w:rsidTr="0094465C">
        <w:tc>
          <w:tcPr>
            <w:tcW w:w="2212" w:type="dxa"/>
            <w:vAlign w:val="center"/>
          </w:tcPr>
          <w:p w14:paraId="588E8BD5" w14:textId="46B12533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 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л</w:t>
            </w:r>
          </w:p>
        </w:tc>
        <w:tc>
          <w:tcPr>
            <w:tcW w:w="2545" w:type="dxa"/>
            <w:vAlign w:val="center"/>
          </w:tcPr>
          <w:p w14:paraId="6F9741E4" w14:textId="5F268C26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5 ± 0,50</w:t>
            </w:r>
          </w:p>
        </w:tc>
        <w:tc>
          <w:tcPr>
            <w:tcW w:w="2337" w:type="dxa"/>
            <w:vAlign w:val="center"/>
          </w:tcPr>
          <w:p w14:paraId="18C7CE07" w14:textId="52575D44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0 ± 0,50</w:t>
            </w:r>
          </w:p>
        </w:tc>
        <w:tc>
          <w:tcPr>
            <w:tcW w:w="2399" w:type="dxa"/>
          </w:tcPr>
          <w:p w14:paraId="4437A24F" w14:textId="22094E6C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0</w:t>
            </w:r>
          </w:p>
        </w:tc>
      </w:tr>
      <w:tr w:rsidR="00A36F24" w:rsidRPr="003624EC" w14:paraId="4508D811" w14:textId="77777777" w:rsidTr="0094465C">
        <w:tc>
          <w:tcPr>
            <w:tcW w:w="2212" w:type="dxa"/>
            <w:vAlign w:val="center"/>
          </w:tcPr>
          <w:p w14:paraId="1B11DDDF" w14:textId="0C6BFDDF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0 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л</w:t>
            </w:r>
          </w:p>
        </w:tc>
        <w:tc>
          <w:tcPr>
            <w:tcW w:w="2545" w:type="dxa"/>
            <w:vAlign w:val="center"/>
          </w:tcPr>
          <w:p w14:paraId="177972F4" w14:textId="0DC4FF63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4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,50</w:t>
            </w:r>
          </w:p>
        </w:tc>
        <w:tc>
          <w:tcPr>
            <w:tcW w:w="2337" w:type="dxa"/>
            <w:vAlign w:val="center"/>
          </w:tcPr>
          <w:p w14:paraId="293BC44C" w14:textId="0B91BAA8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0 ± 0,50</w:t>
            </w:r>
          </w:p>
        </w:tc>
        <w:tc>
          <w:tcPr>
            <w:tcW w:w="2399" w:type="dxa"/>
          </w:tcPr>
          <w:p w14:paraId="74E66049" w14:textId="1C294030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A36F24" w:rsidRPr="003624EC" w14:paraId="545180A0" w14:textId="77777777" w:rsidTr="0094465C">
        <w:tc>
          <w:tcPr>
            <w:tcW w:w="2212" w:type="dxa"/>
            <w:vAlign w:val="center"/>
          </w:tcPr>
          <w:p w14:paraId="7F55CE47" w14:textId="39F587DD" w:rsidR="00A36F24" w:rsidRPr="003624EC" w:rsidRDefault="00A36F24" w:rsidP="00A36F24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9</w:t>
            </w:r>
            <w:r w:rsidR="0017168C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  <w:t>нол</w:t>
            </w:r>
          </w:p>
        </w:tc>
        <w:tc>
          <w:tcPr>
            <w:tcW w:w="2545" w:type="dxa"/>
            <w:vAlign w:val="center"/>
          </w:tcPr>
          <w:p w14:paraId="19D76C49" w14:textId="4D9C2D92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46 ± 0,50</w:t>
            </w:r>
          </w:p>
        </w:tc>
        <w:tc>
          <w:tcPr>
            <w:tcW w:w="2337" w:type="dxa"/>
            <w:vAlign w:val="center"/>
          </w:tcPr>
          <w:p w14:paraId="7861F4F9" w14:textId="0D51F0D8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 ± 0,50</w:t>
            </w:r>
          </w:p>
        </w:tc>
        <w:tc>
          <w:tcPr>
            <w:tcW w:w="2399" w:type="dxa"/>
          </w:tcPr>
          <w:p w14:paraId="60FFE718" w14:textId="6FAF8B97" w:rsidR="00A36F24" w:rsidRPr="003624EC" w:rsidRDefault="006317FB" w:rsidP="00A36F24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46                          </w:t>
            </w:r>
          </w:p>
        </w:tc>
      </w:tr>
    </w:tbl>
    <w:p w14:paraId="55C04C18" w14:textId="77777777" w:rsidR="00E41A5B" w:rsidRPr="003624EC" w:rsidRDefault="00E41A5B" w:rsidP="00E41A5B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4D3429FB" w14:textId="799177A8" w:rsidR="00E41A5B" w:rsidRPr="003624EC" w:rsidRDefault="00E41A5B" w:rsidP="00E41A5B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езульта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авленны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ах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5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нстриру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</w:p>
    <w:p w14:paraId="32CFF223" w14:textId="68039118" w:rsidR="00E41A5B" w:rsidRPr="003624EC" w:rsidRDefault="00E41A5B" w:rsidP="00E41A5B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лиц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5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 и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печ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ысш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40%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енно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зывает на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вност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ч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онентов. В то 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ще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ш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,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%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ма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з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почтительн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ьз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тов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ы.</w:t>
      </w:r>
    </w:p>
    <w:p w14:paraId="6E88E69A" w14:textId="31484B70" w:rsidR="00E41A5B" w:rsidRPr="003624EC" w:rsidRDefault="00E41A5B" w:rsidP="00E41A5B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ывае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сит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ций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0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0 мм и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0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0 м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авляе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,50%, в т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ции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,0 до 5,0 мм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A36F24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4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A36F24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н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обств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ив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иров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.</w:t>
      </w:r>
    </w:p>
    <w:p w14:paraId="1503A380" w14:textId="453E5469" w:rsidR="00E41A5B" w:rsidRPr="003624EC" w:rsidRDefault="00E41A5B" w:rsidP="00E41A5B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ерк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агент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ль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им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ств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з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препара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чшения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мак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йств.</w:t>
      </w:r>
    </w:p>
    <w:p w14:paraId="61B31BD2" w14:textId="77777777" w:rsidR="00F704DA" w:rsidRPr="003624EC" w:rsidRDefault="00F704DA" w:rsidP="00F704DA">
      <w:pPr>
        <w:spacing w:after="12" w:line="247" w:lineRule="auto"/>
        <w:ind w:left="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5682B13" w14:textId="77777777" w:rsidR="00B036A2" w:rsidRPr="003624EC" w:rsidRDefault="00B036A2" w:rsidP="003876B8">
      <w:pPr>
        <w:spacing w:after="12" w:line="247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1AE6B4AA" w14:textId="77777777" w:rsidR="003876B8" w:rsidRPr="003624EC" w:rsidRDefault="003876B8" w:rsidP="003876B8">
      <w:pPr>
        <w:spacing w:after="12" w:line="247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</w:p>
    <w:p w14:paraId="2F3F24BA" w14:textId="0EAED604" w:rsidR="00F704DA" w:rsidRPr="003624EC" w:rsidRDefault="006317FB" w:rsidP="00F704DA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lastRenderedPageBreak/>
        <w:t>3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  <w:r w:rsidR="006D0EB8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9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ледовани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бильности 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ановление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ро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ка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ности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ья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Pr="006317FB">
        <w:rPr>
          <w:rFonts w:ascii="Times New Roman" w:eastAsia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F704DA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 w:eastAsia="ru-RU"/>
        </w:rPr>
        <w:t>.</w:t>
      </w:r>
    </w:p>
    <w:p w14:paraId="2470BA74" w14:textId="208733BB" w:rsidR="00F704DA" w:rsidRPr="003624EC" w:rsidRDefault="00F704DA" w:rsidP="00F704DA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рж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госро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ru-RU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яце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ыт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лня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делё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казом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МЗ </w:t>
      </w:r>
      <w:r w:rsidR="00AC7B3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РК от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8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ябр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 № Қ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ДС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5/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 «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рж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в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ител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иль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но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о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ств».</w:t>
      </w:r>
    </w:p>
    <w:p w14:paraId="1117D798" w14:textId="4E0ED29D" w:rsidR="00955010" w:rsidRPr="003624EC" w:rsidRDefault="00F704DA" w:rsidP="00955010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Усло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н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перим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ду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аметрам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ператур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5±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°С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осите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жность 60±5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ек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зводств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ованны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хслой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ме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ки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к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фт-бумаг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тветству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6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>.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t xml:space="preserve"> 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лот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раня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би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чени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тя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и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людения;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тветству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дставлены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унке 8.</w:t>
      </w:r>
    </w:p>
    <w:p w14:paraId="2B5FCAE7" w14:textId="77777777" w:rsidR="00955010" w:rsidRPr="003624EC" w:rsidRDefault="00955010" w:rsidP="00955010">
      <w:pPr>
        <w:spacing w:after="12" w:line="247" w:lineRule="auto"/>
        <w:ind w:left="9" w:firstLine="55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</w:pPr>
    </w:p>
    <w:p w14:paraId="25B9862F" w14:textId="3BFCCDD5" w:rsidR="002F2669" w:rsidRPr="003624EC" w:rsidRDefault="00F704DA" w:rsidP="00B036A2">
      <w:pPr>
        <w:spacing w:after="12" w:line="247" w:lineRule="auto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</w:pPr>
      <w:r w:rsidRPr="003624EC">
        <w:rPr>
          <w:noProof/>
          <w:color w:val="000000" w:themeColor="text1"/>
          <w:sz w:val="12"/>
          <w:szCs w:val="12"/>
          <w:lang w:val="kk-KZ" w:eastAsia="ru-RU"/>
        </w:rPr>
        <w:drawing>
          <wp:inline distT="0" distB="0" distL="0" distR="0" wp14:anchorId="33927BDA" wp14:editId="0E6D042F">
            <wp:extent cx="5430520" cy="362902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01E04B28" w14:textId="2CC16DE8" w:rsidR="00F704DA" w:rsidRPr="003624EC" w:rsidRDefault="00F704DA" w:rsidP="00B036A2">
      <w:pPr>
        <w:spacing w:after="25" w:line="259" w:lineRule="auto"/>
        <w:ind w:left="708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Рисунок </w:t>
      </w:r>
      <w:r w:rsidR="0095501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иче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лот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и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lang w:val="kk-KZ" w:eastAsia="ru-RU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  <w:t>бильности</w:t>
      </w:r>
    </w:p>
    <w:p w14:paraId="58B1E721" w14:textId="77777777" w:rsidR="00B036A2" w:rsidRPr="003624EC" w:rsidRDefault="00B036A2" w:rsidP="00B036A2">
      <w:pPr>
        <w:spacing w:after="25" w:line="259" w:lineRule="auto"/>
        <w:ind w:left="708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lang w:val="kk-KZ" w:eastAsia="ru-RU"/>
        </w:rPr>
      </w:pPr>
    </w:p>
    <w:p w14:paraId="46F90F07" w14:textId="3B9879DD" w:rsidR="008E00FA" w:rsidRPr="003624EC" w:rsidRDefault="00955010" w:rsidP="008E00FA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ых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 ±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°С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и 60 ± 5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ац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лепт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о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менны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н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овало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елах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8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54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ыш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 в 5 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ши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а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зоне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ыва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м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ен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 (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)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баниями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48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87 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 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гории 4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язн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ось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ите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п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жались с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98 %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8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, 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 %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илось с 56,7 % до 54,5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ыш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 (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 40 %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30" w:name="_Hlk200521402"/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Р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7753F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жении </w:t>
      </w:r>
      <w:r w:rsidR="00E63C1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8E00F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bookmarkEnd w:id="30"/>
    <w:p w14:paraId="60D1B169" w14:textId="5BC25D77" w:rsidR="00126964" w:rsidRPr="003624EC" w:rsidRDefault="00126964" w:rsidP="006871B0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EDD6CF6" w14:textId="63185153" w:rsidR="00126964" w:rsidRPr="003624EC" w:rsidRDefault="00126964" w:rsidP="0041259C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31" w:name="_Hlk198893495"/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ыводы по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11B9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ьему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делу </w:t>
      </w:r>
    </w:p>
    <w:p w14:paraId="2EC5EE08" w14:textId="3383AEE3" w:rsidR="00612446" w:rsidRPr="003624EC" w:rsidRDefault="00612446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на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опользова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 (GACP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а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ном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щ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б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м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ч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алось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ло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.</w:t>
      </w:r>
    </w:p>
    <w:p w14:paraId="34DD7F13" w14:textId="56303E3C" w:rsidR="006D1087" w:rsidRPr="003624EC" w:rsidRDefault="006D1087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рфолого-анато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омер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ат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ой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 см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здчат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ю,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ага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яж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м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ное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р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ож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хим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а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протоцетрарова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нос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</w:p>
    <w:p w14:paraId="3060C64F" w14:textId="0CA40738" w:rsidR="006D1087" w:rsidRPr="003624EC" w:rsidRDefault="006D1087" w:rsidP="0041259C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тохи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и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98%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матри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к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ю.</w:t>
      </w:r>
    </w:p>
    <w:bookmarkEnd w:id="31"/>
    <w:p w14:paraId="3329BAB5" w14:textId="312CF279" w:rsidR="008E00FA" w:rsidRPr="003624EC" w:rsidRDefault="008E00FA" w:rsidP="008E00FA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фи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граф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рованием (GC-MS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ил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ерол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оид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и γ-ситостерол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н E (8,87 %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ей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Р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уе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Р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960A1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</w:p>
    <w:p w14:paraId="62EC8D51" w14:textId="34770C5E" w:rsidR="008E00FA" w:rsidRPr="003624EC" w:rsidRDefault="008E00FA" w:rsidP="008E00FA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качественно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ё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ющ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</w:t>
      </w:r>
      <w:r w:rsidR="003F65F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65F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F65F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D5237EB" w14:textId="2F9E43A6" w:rsidR="00612446" w:rsidRPr="003624EC" w:rsidRDefault="00612446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65960A06" w14:textId="480B7666" w:rsidR="00AC7B37" w:rsidRPr="003624EC" w:rsidRDefault="00AC7B37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7ACA084F" w14:textId="33ADB610" w:rsidR="00AC7B37" w:rsidRPr="003624EC" w:rsidRDefault="00AC7B37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2A2E44ED" w14:textId="4C170C04" w:rsidR="00AC7B37" w:rsidRPr="003624EC" w:rsidRDefault="00AC7B37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798BF60F" w14:textId="77777777" w:rsidR="003301A3" w:rsidRPr="003624EC" w:rsidRDefault="003301A3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363E0E51" w14:textId="77777777" w:rsidR="008E00FA" w:rsidRPr="003624EC" w:rsidRDefault="008E00FA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5FFFE419" w14:textId="77777777" w:rsidR="003876B8" w:rsidRPr="003624EC" w:rsidRDefault="003876B8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4CD799C3" w14:textId="77777777" w:rsidR="00B036A2" w:rsidRPr="003624EC" w:rsidRDefault="00B036A2" w:rsidP="006D1087">
      <w:pPr>
        <w:shd w:val="clear" w:color="auto" w:fill="FFFFFF"/>
        <w:spacing w:before="100" w:beforeAutospacing="1" w:after="100" w:afterAutospacing="1" w:line="420" w:lineRule="atLeast"/>
        <w:rPr>
          <w:rFonts w:ascii="Open Sans" w:eastAsia="Times New Roman" w:hAnsi="Open Sans" w:cs="Open Sans"/>
          <w:noProof/>
          <w:color w:val="000000" w:themeColor="text1"/>
          <w:sz w:val="27"/>
          <w:szCs w:val="27"/>
          <w:lang w:val="kk-KZ"/>
        </w:rPr>
      </w:pPr>
    </w:p>
    <w:p w14:paraId="5269B259" w14:textId="49F12486" w:rsidR="008943FC" w:rsidRPr="003624EC" w:rsidRDefault="000E5150" w:rsidP="0041259C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32" w:name="_Hlk200250414"/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>4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ЦИИ 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ДАРТИЗАЦ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04995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04995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="00804995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04995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.</w:t>
      </w:r>
    </w:p>
    <w:p w14:paraId="3BEBF093" w14:textId="77777777" w:rsidR="008943FC" w:rsidRPr="003624EC" w:rsidRDefault="008943FC" w:rsidP="0041259C">
      <w:pPr>
        <w:shd w:val="clear" w:color="auto" w:fill="FFFFFF"/>
        <w:ind w:firstLine="567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657914FC" w14:textId="44584741" w:rsidR="008943FC" w:rsidRPr="003624EC" w:rsidRDefault="008943FC" w:rsidP="0041259C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4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мально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73D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гирован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D5B6F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0703E0EE" w14:textId="09ED9E75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33" w:name="_Hlk198893529"/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ы (</w:t>
      </w:r>
      <w:r w:rsidR="00AC7B3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хенин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хен</w:t>
      </w:r>
      <w:r w:rsidR="00AC7B3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у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A7753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7753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ям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.</w:t>
      </w:r>
    </w:p>
    <w:p w14:paraId="3AD8C3C8" w14:textId="4C8C26CB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Эксперимента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ализир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 С.Д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дияро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-исследователь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Фараб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сите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ипи (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rch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ssippi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x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де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боратор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я.</w:t>
      </w:r>
    </w:p>
    <w:p w14:paraId="28DBA7C6" w14:textId="6928382C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дготов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ю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е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ментами </w:t>
      </w:r>
      <w:r w:rsidR="007A6B4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у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д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ами</w:t>
      </w:r>
      <w:r w:rsidR="00A44E3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4E3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DC021C9" w14:textId="1B2A61B0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звешива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то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форм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ментов </w:t>
      </w:r>
      <w:r w:rsidR="007A6B4C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</w:p>
    <w:p w14:paraId="1EDCE11B" w14:textId="47A08573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Основные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ешивания:</w:t>
      </w:r>
    </w:p>
    <w:p w14:paraId="1BC86EE6" w14:textId="00DCD176" w:rsidR="00A36F24" w:rsidRPr="003624EC" w:rsidRDefault="006317FB" w:rsidP="00AF5D3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е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7B3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лась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лизовалась 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арным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м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ль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я.</w:t>
      </w:r>
    </w:p>
    <w:p w14:paraId="735320BA" w14:textId="483EBEFA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лис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формен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едш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логическу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ку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 НД РК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у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</w:p>
    <w:p w14:paraId="571B8218" w14:textId="686562F8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ирование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 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ё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 с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ием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я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еживаемость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н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</w:p>
    <w:p w14:paraId="555ABCBE" w14:textId="24D702AB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змельче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о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НД Р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ов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д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.</w:t>
      </w:r>
    </w:p>
    <w:p w14:paraId="15079FB1" w14:textId="3C0F8EF2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Основные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ельчения:</w:t>
      </w:r>
    </w:p>
    <w:p w14:paraId="6085F488" w14:textId="3F5F3BB2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варительн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а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лось о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ий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язнения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ж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атель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ы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у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х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а.</w:t>
      </w:r>
    </w:p>
    <w:p w14:paraId="0E02FE32" w14:textId="0243C502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я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ител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я.</w:t>
      </w:r>
    </w:p>
    <w:p w14:paraId="23DE7026" w14:textId="4E3C4D31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лс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зон от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 5 мм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м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.</w:t>
      </w:r>
    </w:p>
    <w:p w14:paraId="27812D2F" w14:textId="2137B74D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ировани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ю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т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.</w:t>
      </w:r>
    </w:p>
    <w:p w14:paraId="21AF3393" w14:textId="00ECA679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росеива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ья.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ё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лометр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действ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</w:p>
    <w:p w14:paraId="595A5D87" w14:textId="231A3E10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Основные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kk-KZ"/>
        </w:rPr>
        <w:t>сеивания:</w:t>
      </w:r>
    </w:p>
    <w:p w14:paraId="7AC2D6B0" w14:textId="20185EFA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ованным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ктеристиками:  </w:t>
      </w:r>
    </w:p>
    <w:p w14:paraId="1FB30531" w14:textId="0B154AA7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онир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х НД Р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азнач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рал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5 мм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.</w:t>
      </w:r>
    </w:p>
    <w:p w14:paraId="31DAE7F7" w14:textId="3BA17302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онн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а:  </w:t>
      </w:r>
    </w:p>
    <w:p w14:paraId="3601CD4A" w14:textId="1CF3DFC1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а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мента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у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н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 б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в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ят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7E2D728F" w14:textId="0DA4E14D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ц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льтатов:  </w:t>
      </w:r>
    </w:p>
    <w:p w14:paraId="3090E09F" w14:textId="07257192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с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е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ед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еживае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ц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и.</w:t>
      </w:r>
    </w:p>
    <w:p w14:paraId="4105F33A" w14:textId="564BB4C8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дготовк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гента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вар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-спирт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й: 40%, 50%, 70%, 90% и 95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ст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тимость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ами.</w:t>
      </w:r>
    </w:p>
    <w:p w14:paraId="1C50CC24" w14:textId="3B243226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:</w:t>
      </w:r>
    </w:p>
    <w:p w14:paraId="62B45346" w14:textId="7A9F7BA1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б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онентов:  </w:t>
      </w:r>
    </w:p>
    <w:p w14:paraId="3AEB883C" w14:textId="26425768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-спирт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фикованны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(соответству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НД РК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 ГФ РК)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ну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8D63D89" w14:textId="61347492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ов:</w:t>
      </w:r>
    </w:p>
    <w:p w14:paraId="4E03A582" w14:textId="5FE7C0C4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обходи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яли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р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стью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ивались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уем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р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 (0,4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ей.</w:t>
      </w:r>
    </w:p>
    <w:p w14:paraId="7CF14610" w14:textId="49C4C087" w:rsidR="00A36F24" w:rsidRPr="003624EC" w:rsidRDefault="006317FB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метров:  </w:t>
      </w:r>
    </w:p>
    <w:p w14:paraId="4F19CBD9" w14:textId="27FC55AB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готовл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 (плот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ач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ий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.</w:t>
      </w:r>
    </w:p>
    <w:p w14:paraId="2BAE1D5F" w14:textId="60B9ECB0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ения:  </w:t>
      </w:r>
    </w:p>
    <w:p w14:paraId="51A9A1AC" w14:textId="3693F535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тво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я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ём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ях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ё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от +8 до +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°C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, 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.</w:t>
      </w:r>
    </w:p>
    <w:p w14:paraId="73AC2D5B" w14:textId="3F03ED65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ова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ам.</w:t>
      </w:r>
    </w:p>
    <w:p w14:paraId="2F54EF26" w14:textId="06422895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олуче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о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34" w:name="_Hlk197703166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ю</w:t>
      </w:r>
      <w:bookmarkEnd w:id="34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ю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(БАВ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ии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.</w:t>
      </w:r>
    </w:p>
    <w:p w14:paraId="68675EA4" w14:textId="797C29B3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тод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ная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рация. </w:t>
      </w:r>
    </w:p>
    <w:p w14:paraId="60A6B19D" w14:textId="288BF349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(БАВ)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40%, 50%, 70%, 90% и 95%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цетраринов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протоцетраринов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протоцетраринова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рин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</w:p>
    <w:p w14:paraId="75F8AD6C" w14:textId="1F4403F5" w:rsidR="00A36F24" w:rsidRPr="003624EC" w:rsidRDefault="00A36F24" w:rsidP="0041259C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</w:t>
      </w:r>
    </w:p>
    <w:p w14:paraId="6021FCD2" w14:textId="77777777" w:rsidR="00A36F24" w:rsidRPr="003624EC" w:rsidRDefault="00A36F24" w:rsidP="0041259C">
      <w:pPr>
        <w:spacing w:line="259" w:lineRule="auto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51C36B9" w14:textId="23E4FA7E" w:rsidR="003E5B24" w:rsidRPr="003624EC" w:rsidRDefault="00A36F24" w:rsidP="00A36F24">
      <w:pPr>
        <w:spacing w:line="259" w:lineRule="auto"/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7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бн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ации н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 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</w:p>
    <w:tbl>
      <w:tblPr>
        <w:tblStyle w:val="a5"/>
        <w:tblW w:w="9628" w:type="dxa"/>
        <w:tblLook w:val="04A0" w:firstRow="1" w:lastRow="0" w:firstColumn="1" w:lastColumn="0" w:noHBand="0" w:noVBand="1"/>
      </w:tblPr>
      <w:tblGrid>
        <w:gridCol w:w="1980"/>
        <w:gridCol w:w="1765"/>
        <w:gridCol w:w="1916"/>
        <w:gridCol w:w="2033"/>
        <w:gridCol w:w="1934"/>
      </w:tblGrid>
      <w:tr w:rsidR="00A36F24" w:rsidRPr="003624EC" w14:paraId="764A33CE" w14:textId="77777777" w:rsidTr="00EE060B">
        <w:tc>
          <w:tcPr>
            <w:tcW w:w="1980" w:type="dxa"/>
            <w:shd w:val="clear" w:color="auto" w:fill="auto"/>
          </w:tcPr>
          <w:p w14:paraId="27B5BFC3" w14:textId="6B016623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онцентраци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нола (%)</w:t>
            </w:r>
          </w:p>
        </w:tc>
        <w:tc>
          <w:tcPr>
            <w:tcW w:w="1765" w:type="dxa"/>
            <w:shd w:val="clear" w:color="auto" w:fill="auto"/>
          </w:tcPr>
          <w:p w14:paraId="028A565D" w14:textId="56DF7A06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Выход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рактивных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ств, (%)</w:t>
            </w:r>
          </w:p>
        </w:tc>
        <w:tc>
          <w:tcPr>
            <w:tcW w:w="1916" w:type="dxa"/>
            <w:shd w:val="clear" w:color="auto" w:fill="auto"/>
          </w:tcPr>
          <w:p w14:paraId="101FDBF2" w14:textId="05543796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485E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исахаридов 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97D0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озу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, %</w:t>
            </w:r>
          </w:p>
        </w:tc>
        <w:tc>
          <w:tcPr>
            <w:tcW w:w="2033" w:type="dxa"/>
          </w:tcPr>
          <w:p w14:paraId="31458233" w14:textId="122A8F48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ифенольных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динений 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йную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лоту, %</w:t>
            </w:r>
          </w:p>
        </w:tc>
        <w:tc>
          <w:tcPr>
            <w:tcW w:w="1934" w:type="dxa"/>
          </w:tcPr>
          <w:p w14:paraId="52A09A3F" w14:textId="5E33A586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айниковых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лот 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иновую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лоту, %</w:t>
            </w:r>
          </w:p>
        </w:tc>
      </w:tr>
      <w:tr w:rsidR="00A36F24" w:rsidRPr="003624EC" w14:paraId="1F079B67" w14:textId="77777777" w:rsidTr="00EE060B">
        <w:tc>
          <w:tcPr>
            <w:tcW w:w="1980" w:type="dxa"/>
            <w:shd w:val="clear" w:color="auto" w:fill="auto"/>
          </w:tcPr>
          <w:p w14:paraId="17B26CA2" w14:textId="77777777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1765" w:type="dxa"/>
            <w:shd w:val="clear" w:color="auto" w:fill="auto"/>
          </w:tcPr>
          <w:p w14:paraId="32FE5400" w14:textId="71FE0C09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0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            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61E952F9" w14:textId="14C33ED9" w:rsidR="00A36F24" w:rsidRPr="003624EC" w:rsidRDefault="00300D76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9</w:t>
            </w:r>
          </w:p>
        </w:tc>
        <w:tc>
          <w:tcPr>
            <w:tcW w:w="2033" w:type="dxa"/>
            <w:vAlign w:val="center"/>
          </w:tcPr>
          <w:p w14:paraId="4F210587" w14:textId="0FF661B6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5</w:t>
            </w:r>
          </w:p>
        </w:tc>
        <w:tc>
          <w:tcPr>
            <w:tcW w:w="1934" w:type="dxa"/>
            <w:vAlign w:val="center"/>
          </w:tcPr>
          <w:p w14:paraId="40DDFB89" w14:textId="37DBB24B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4</w:t>
            </w:r>
          </w:p>
        </w:tc>
      </w:tr>
      <w:tr w:rsidR="00A36F24" w:rsidRPr="003624EC" w14:paraId="4437FA28" w14:textId="77777777" w:rsidTr="00EE060B">
        <w:tc>
          <w:tcPr>
            <w:tcW w:w="1980" w:type="dxa"/>
            <w:shd w:val="clear" w:color="auto" w:fill="auto"/>
          </w:tcPr>
          <w:p w14:paraId="01E16FBA" w14:textId="77777777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1765" w:type="dxa"/>
            <w:shd w:val="clear" w:color="auto" w:fill="auto"/>
          </w:tcPr>
          <w:p w14:paraId="4087D39D" w14:textId="5FC795D2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0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35CE0BD9" w14:textId="6588A720" w:rsidR="00A36F24" w:rsidRPr="003624EC" w:rsidRDefault="00300D76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6</w:t>
            </w:r>
          </w:p>
        </w:tc>
        <w:tc>
          <w:tcPr>
            <w:tcW w:w="2033" w:type="dxa"/>
            <w:vAlign w:val="center"/>
          </w:tcPr>
          <w:p w14:paraId="3CA95E32" w14:textId="3433F874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1934" w:type="dxa"/>
            <w:vAlign w:val="center"/>
          </w:tcPr>
          <w:p w14:paraId="488F8040" w14:textId="3DAF6000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A36F24" w:rsidRPr="003624EC" w14:paraId="0AEE162F" w14:textId="77777777" w:rsidTr="00EE060B">
        <w:tc>
          <w:tcPr>
            <w:tcW w:w="1980" w:type="dxa"/>
            <w:shd w:val="clear" w:color="auto" w:fill="D5DCE4" w:themeFill="text2" w:themeFillTint="33"/>
          </w:tcPr>
          <w:p w14:paraId="3284A161" w14:textId="77777777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</w:t>
            </w:r>
          </w:p>
        </w:tc>
        <w:tc>
          <w:tcPr>
            <w:tcW w:w="1765" w:type="dxa"/>
            <w:shd w:val="clear" w:color="auto" w:fill="D5DCE4" w:themeFill="text2" w:themeFillTint="33"/>
          </w:tcPr>
          <w:p w14:paraId="252FDFB4" w14:textId="251887D8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0</w:t>
            </w:r>
          </w:p>
        </w:tc>
        <w:tc>
          <w:tcPr>
            <w:tcW w:w="1916" w:type="dxa"/>
            <w:shd w:val="clear" w:color="auto" w:fill="D5DCE4" w:themeFill="text2" w:themeFillTint="33"/>
            <w:vAlign w:val="center"/>
          </w:tcPr>
          <w:p w14:paraId="38A5D196" w14:textId="54F6012E" w:rsidR="00A36F24" w:rsidRPr="003624EC" w:rsidRDefault="00B97D0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6</w:t>
            </w:r>
          </w:p>
        </w:tc>
        <w:tc>
          <w:tcPr>
            <w:tcW w:w="2033" w:type="dxa"/>
            <w:shd w:val="clear" w:color="auto" w:fill="D5DCE4" w:themeFill="text2" w:themeFillTint="33"/>
            <w:vAlign w:val="center"/>
          </w:tcPr>
          <w:p w14:paraId="4C662F20" w14:textId="6DEDE6E3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34" w:type="dxa"/>
            <w:shd w:val="clear" w:color="auto" w:fill="D5DCE4" w:themeFill="text2" w:themeFillTint="33"/>
            <w:vAlign w:val="center"/>
          </w:tcPr>
          <w:p w14:paraId="072AAAFB" w14:textId="73138BF7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</w:tr>
      <w:tr w:rsidR="00A36F24" w:rsidRPr="003624EC" w14:paraId="22DE31C1" w14:textId="77777777" w:rsidTr="00EE060B">
        <w:tc>
          <w:tcPr>
            <w:tcW w:w="1980" w:type="dxa"/>
            <w:shd w:val="clear" w:color="auto" w:fill="auto"/>
          </w:tcPr>
          <w:p w14:paraId="6AD5C8FC" w14:textId="77777777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1765" w:type="dxa"/>
            <w:shd w:val="clear" w:color="auto" w:fill="auto"/>
          </w:tcPr>
          <w:p w14:paraId="268C696E" w14:textId="732FE83E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73B55A6E" w14:textId="3BA8BC39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33" w:type="dxa"/>
            <w:vAlign w:val="center"/>
          </w:tcPr>
          <w:p w14:paraId="0F5B1404" w14:textId="4BB0ABEC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6</w:t>
            </w:r>
          </w:p>
        </w:tc>
        <w:tc>
          <w:tcPr>
            <w:tcW w:w="1934" w:type="dxa"/>
            <w:vAlign w:val="center"/>
          </w:tcPr>
          <w:p w14:paraId="341BA037" w14:textId="79DA1CBF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</w:tr>
      <w:tr w:rsidR="00A36F24" w:rsidRPr="003624EC" w14:paraId="07700F10" w14:textId="77777777" w:rsidTr="00EE060B">
        <w:tc>
          <w:tcPr>
            <w:tcW w:w="1980" w:type="dxa"/>
            <w:shd w:val="clear" w:color="auto" w:fill="auto"/>
          </w:tcPr>
          <w:p w14:paraId="41276F70" w14:textId="77777777" w:rsidR="00A36F24" w:rsidRPr="003624EC" w:rsidRDefault="00A36F24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5</w:t>
            </w:r>
          </w:p>
        </w:tc>
        <w:tc>
          <w:tcPr>
            <w:tcW w:w="1765" w:type="dxa"/>
            <w:shd w:val="clear" w:color="auto" w:fill="auto"/>
          </w:tcPr>
          <w:p w14:paraId="20EAE99D" w14:textId="7651703D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46                          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6F110246" w14:textId="51D0FD83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00D7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2033" w:type="dxa"/>
            <w:vAlign w:val="center"/>
          </w:tcPr>
          <w:p w14:paraId="7A913A40" w14:textId="15F9DFE2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5</w:t>
            </w:r>
          </w:p>
        </w:tc>
        <w:tc>
          <w:tcPr>
            <w:tcW w:w="1934" w:type="dxa"/>
            <w:vAlign w:val="center"/>
          </w:tcPr>
          <w:p w14:paraId="3074AF26" w14:textId="3411ED6D" w:rsidR="00A36F24" w:rsidRPr="003624EC" w:rsidRDefault="006317FB" w:rsidP="00A36F2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A36F24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</w:tbl>
    <w:p w14:paraId="70FE8C83" w14:textId="77777777" w:rsidR="00A36F24" w:rsidRPr="003624EC" w:rsidRDefault="00A36F24" w:rsidP="00A36F24">
      <w:pPr>
        <w:spacing w:line="259" w:lineRule="auto"/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061642A" w14:textId="0D991385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от 40% до 95%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.</w:t>
      </w:r>
    </w:p>
    <w:p w14:paraId="634C92B8" w14:textId="7C8CAAD7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и 40% и 5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,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%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,5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енно)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5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ш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.</w:t>
      </w:r>
    </w:p>
    <w:p w14:paraId="6B026CFA" w14:textId="42746C6E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сим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0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98%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я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у.</w:t>
      </w:r>
    </w:p>
    <w:p w14:paraId="571BB053" w14:textId="17261DF2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до 90% и 9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ляющий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00%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,8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енно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н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%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ят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ш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тр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ят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ж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.</w:t>
      </w:r>
      <w:r w:rsidR="00DB0735" w:rsidRPr="003624EC">
        <w:rPr>
          <w:noProof/>
          <w:color w:val="000000" w:themeColor="text1"/>
          <w:lang w:val="kk-KZ"/>
        </w:rPr>
        <w:t xml:space="preserve"> 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шается из-з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у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мост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B073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.</w:t>
      </w:r>
    </w:p>
    <w:p w14:paraId="5C484395" w14:textId="637F108C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ми, 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чт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слях. </w:t>
      </w:r>
    </w:p>
    <w:p w14:paraId="5B558664" w14:textId="53BEE299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церация с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звуковым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ействием</w:t>
      </w:r>
    </w:p>
    <w:p w14:paraId="7B118D4E" w14:textId="3F941D41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сифик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переноса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ч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ающег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о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.</w:t>
      </w:r>
    </w:p>
    <w:p w14:paraId="6B66E783" w14:textId="5650D6F0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строй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:</w:t>
      </w:r>
    </w:p>
    <w:p w14:paraId="65CC884B" w14:textId="43EB86E1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развук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ek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B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DS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B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DP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: 40/6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егулируемая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м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й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Вилитек»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стир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от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4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40–6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ся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гент =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ивала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не 40 ±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°C</w:t>
      </w:r>
      <w:r w:rsidR="00A44E3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4E3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295A140" w14:textId="5316EEAB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р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—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и 4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ите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чения. </w:t>
      </w:r>
    </w:p>
    <w:p w14:paraId="715805B0" w14:textId="1E92F7FD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ве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ен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вар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ё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г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ованного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5 мм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ща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я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у с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 мл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ивалас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ща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регуляцие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о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6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40 ±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°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лял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и 4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и.</w:t>
      </w:r>
    </w:p>
    <w:p w14:paraId="58DF3170" w14:textId="15D4A674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о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ов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у (нап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man №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(г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 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б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ют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метр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дом.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фено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вливал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фотометр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нно-количе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эффек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графии (ВЭЖХ).</w:t>
      </w:r>
    </w:p>
    <w:p w14:paraId="05788350" w14:textId="77777777" w:rsidR="00A36F24" w:rsidRPr="003624EC" w:rsidRDefault="00A36F24" w:rsidP="00A36F24">
      <w:pPr>
        <w:spacing w:line="259" w:lineRule="auto"/>
        <w:ind w:firstLine="851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BEDD5B6" w14:textId="6C8EB104" w:rsidR="003E5B24" w:rsidRPr="003624EC" w:rsidRDefault="00A36F24" w:rsidP="00A36F24">
      <w:pPr>
        <w:spacing w:line="259" w:lineRule="auto"/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ции с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личным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там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зву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00"/>
        <w:gridCol w:w="1331"/>
        <w:gridCol w:w="1688"/>
        <w:gridCol w:w="1697"/>
        <w:gridCol w:w="1799"/>
        <w:gridCol w:w="1713"/>
      </w:tblGrid>
      <w:tr w:rsidR="00A36F24" w:rsidRPr="003624EC" w14:paraId="04050DDD" w14:textId="77777777" w:rsidTr="00DB0735">
        <w:tc>
          <w:tcPr>
            <w:tcW w:w="1555" w:type="dxa"/>
          </w:tcPr>
          <w:p w14:paraId="1D10FC02" w14:textId="178B2C78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асто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звука (кГц)</w:t>
            </w:r>
          </w:p>
        </w:tc>
        <w:tc>
          <w:tcPr>
            <w:tcW w:w="1176" w:type="dxa"/>
          </w:tcPr>
          <w:p w14:paraId="2FA096D8" w14:textId="131BC146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рем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ции (мин)</w:t>
            </w:r>
          </w:p>
        </w:tc>
        <w:tc>
          <w:tcPr>
            <w:tcW w:w="1688" w:type="dxa"/>
          </w:tcPr>
          <w:p w14:paraId="3EC7A633" w14:textId="0BE67845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ход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ив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, %</w:t>
            </w:r>
          </w:p>
        </w:tc>
        <w:tc>
          <w:tcPr>
            <w:tcW w:w="1697" w:type="dxa"/>
            <w:shd w:val="clear" w:color="auto" w:fill="auto"/>
          </w:tcPr>
          <w:p w14:paraId="0C3FC22E" w14:textId="6CBD46B5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A485E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ахаридов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B97D0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зу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%</w:t>
            </w:r>
          </w:p>
        </w:tc>
        <w:tc>
          <w:tcPr>
            <w:tcW w:w="1799" w:type="dxa"/>
            <w:shd w:val="clear" w:color="auto" w:fill="auto"/>
          </w:tcPr>
          <w:p w14:paraId="0509156A" w14:textId="31AF4158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фено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ений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йн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у, %</w:t>
            </w:r>
          </w:p>
        </w:tc>
        <w:tc>
          <w:tcPr>
            <w:tcW w:w="1713" w:type="dxa"/>
            <w:shd w:val="clear" w:color="auto" w:fill="auto"/>
          </w:tcPr>
          <w:p w14:paraId="4887278C" w14:textId="085AE460" w:rsidR="00A36F24" w:rsidRPr="003624EC" w:rsidRDefault="00A36F24" w:rsidP="00A36F2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йников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ов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у, %</w:t>
            </w:r>
          </w:p>
        </w:tc>
      </w:tr>
      <w:tr w:rsidR="00DB0735" w:rsidRPr="003624EC" w14:paraId="3BC5039B" w14:textId="77777777" w:rsidTr="00DB0735">
        <w:tc>
          <w:tcPr>
            <w:tcW w:w="1555" w:type="dxa"/>
            <w:vMerge w:val="restart"/>
            <w:vAlign w:val="center"/>
          </w:tcPr>
          <w:p w14:paraId="50F18F42" w14:textId="41FCCCCE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54E6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–40</w:t>
            </w:r>
          </w:p>
          <w:p w14:paraId="5E11A4C0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vAlign w:val="center"/>
          </w:tcPr>
          <w:p w14:paraId="65EA486B" w14:textId="1A43471F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88" w:type="dxa"/>
            <w:vAlign w:val="center"/>
          </w:tcPr>
          <w:p w14:paraId="67E91593" w14:textId="5BCBD95C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97" w:type="dxa"/>
            <w:shd w:val="clear" w:color="auto" w:fill="auto"/>
            <w:vAlign w:val="center"/>
          </w:tcPr>
          <w:p w14:paraId="73ED8709" w14:textId="52450FEB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4</w:t>
            </w:r>
          </w:p>
        </w:tc>
        <w:tc>
          <w:tcPr>
            <w:tcW w:w="1799" w:type="dxa"/>
            <w:shd w:val="clear" w:color="auto" w:fill="auto"/>
            <w:vAlign w:val="center"/>
          </w:tcPr>
          <w:p w14:paraId="7A624DEA" w14:textId="4EFEF291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28540EB5" w14:textId="674D2ACD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0</w:t>
            </w:r>
          </w:p>
        </w:tc>
      </w:tr>
      <w:tr w:rsidR="00DB0735" w:rsidRPr="003624EC" w14:paraId="4B1E492D" w14:textId="77777777" w:rsidTr="00DB0735">
        <w:tc>
          <w:tcPr>
            <w:tcW w:w="1555" w:type="dxa"/>
            <w:vMerge/>
            <w:vAlign w:val="center"/>
          </w:tcPr>
          <w:p w14:paraId="10282096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vAlign w:val="center"/>
          </w:tcPr>
          <w:p w14:paraId="6E76D4B5" w14:textId="5F2D44D2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688" w:type="dxa"/>
            <w:vAlign w:val="center"/>
          </w:tcPr>
          <w:p w14:paraId="5FCB2920" w14:textId="74FE1924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40</w:t>
            </w:r>
          </w:p>
        </w:tc>
        <w:tc>
          <w:tcPr>
            <w:tcW w:w="1697" w:type="dxa"/>
            <w:shd w:val="clear" w:color="auto" w:fill="auto"/>
            <w:vAlign w:val="center"/>
          </w:tcPr>
          <w:p w14:paraId="0FF596C1" w14:textId="3190C163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5</w:t>
            </w:r>
          </w:p>
        </w:tc>
        <w:tc>
          <w:tcPr>
            <w:tcW w:w="1799" w:type="dxa"/>
            <w:shd w:val="clear" w:color="auto" w:fill="auto"/>
            <w:vAlign w:val="center"/>
          </w:tcPr>
          <w:p w14:paraId="5BA533B1" w14:textId="46FD0B01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BBCF560" w14:textId="7B499B1D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DB0735" w:rsidRPr="003624EC" w14:paraId="5F550FA7" w14:textId="77777777" w:rsidTr="00DB0735">
        <w:tc>
          <w:tcPr>
            <w:tcW w:w="1555" w:type="dxa"/>
            <w:vMerge/>
            <w:vAlign w:val="center"/>
          </w:tcPr>
          <w:p w14:paraId="63EA335D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vAlign w:val="center"/>
          </w:tcPr>
          <w:p w14:paraId="2AC165D5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</w:p>
        </w:tc>
        <w:tc>
          <w:tcPr>
            <w:tcW w:w="1688" w:type="dxa"/>
            <w:vAlign w:val="center"/>
          </w:tcPr>
          <w:p w14:paraId="586C5732" w14:textId="4D77C721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50</w:t>
            </w:r>
          </w:p>
        </w:tc>
        <w:tc>
          <w:tcPr>
            <w:tcW w:w="1697" w:type="dxa"/>
            <w:shd w:val="clear" w:color="auto" w:fill="auto"/>
            <w:vAlign w:val="center"/>
          </w:tcPr>
          <w:p w14:paraId="4F5A098E" w14:textId="18DD341E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7</w:t>
            </w:r>
          </w:p>
        </w:tc>
        <w:tc>
          <w:tcPr>
            <w:tcW w:w="1799" w:type="dxa"/>
            <w:shd w:val="clear" w:color="auto" w:fill="auto"/>
            <w:vAlign w:val="center"/>
          </w:tcPr>
          <w:p w14:paraId="4C2D781C" w14:textId="506DA129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6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076596C1" w14:textId="56513E4B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DB0735" w:rsidRPr="003624EC" w14:paraId="1FCE609B" w14:textId="77777777" w:rsidTr="00DB0735">
        <w:tc>
          <w:tcPr>
            <w:tcW w:w="1555" w:type="dxa"/>
            <w:vMerge w:val="restart"/>
            <w:vAlign w:val="center"/>
          </w:tcPr>
          <w:p w14:paraId="5D465395" w14:textId="49243454" w:rsidR="00DB0735" w:rsidRPr="003624EC" w:rsidRDefault="00054E66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–60</w:t>
            </w:r>
          </w:p>
          <w:p w14:paraId="6E0153C4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vAlign w:val="center"/>
          </w:tcPr>
          <w:p w14:paraId="43F781D6" w14:textId="08545A5B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688" w:type="dxa"/>
            <w:vAlign w:val="center"/>
          </w:tcPr>
          <w:p w14:paraId="093CBD7F" w14:textId="54AD0FB9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0</w:t>
            </w:r>
          </w:p>
        </w:tc>
        <w:tc>
          <w:tcPr>
            <w:tcW w:w="1697" w:type="dxa"/>
            <w:shd w:val="clear" w:color="auto" w:fill="auto"/>
            <w:vAlign w:val="center"/>
          </w:tcPr>
          <w:p w14:paraId="7A3E60F0" w14:textId="0018ED6C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8</w:t>
            </w:r>
          </w:p>
        </w:tc>
        <w:tc>
          <w:tcPr>
            <w:tcW w:w="1799" w:type="dxa"/>
            <w:shd w:val="clear" w:color="auto" w:fill="auto"/>
            <w:vAlign w:val="center"/>
          </w:tcPr>
          <w:p w14:paraId="4619D30B" w14:textId="71215A0D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67C23093" w14:textId="407F4605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0</w:t>
            </w:r>
          </w:p>
        </w:tc>
      </w:tr>
      <w:tr w:rsidR="00DB0735" w:rsidRPr="003624EC" w14:paraId="497C8097" w14:textId="77777777" w:rsidTr="00DB0735">
        <w:tc>
          <w:tcPr>
            <w:tcW w:w="1555" w:type="dxa"/>
            <w:vMerge/>
            <w:vAlign w:val="center"/>
          </w:tcPr>
          <w:p w14:paraId="4B5CCEAF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shd w:val="clear" w:color="auto" w:fill="D5DCE4" w:themeFill="text2" w:themeFillTint="33"/>
            <w:vAlign w:val="center"/>
          </w:tcPr>
          <w:p w14:paraId="4271E824" w14:textId="47ADB21C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688" w:type="dxa"/>
            <w:shd w:val="clear" w:color="auto" w:fill="D5DCE4" w:themeFill="text2" w:themeFillTint="33"/>
            <w:vAlign w:val="center"/>
          </w:tcPr>
          <w:p w14:paraId="26E37B61" w14:textId="329DBED2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0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97" w:type="dxa"/>
            <w:shd w:val="clear" w:color="auto" w:fill="D5DCE4" w:themeFill="text2" w:themeFillTint="33"/>
            <w:vAlign w:val="center"/>
          </w:tcPr>
          <w:p w14:paraId="00010AF7" w14:textId="77A858A7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1799" w:type="dxa"/>
            <w:shd w:val="clear" w:color="auto" w:fill="D5DCE4" w:themeFill="text2" w:themeFillTint="33"/>
            <w:vAlign w:val="center"/>
          </w:tcPr>
          <w:p w14:paraId="430E4739" w14:textId="0304C0D6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0</w:t>
            </w:r>
          </w:p>
        </w:tc>
        <w:tc>
          <w:tcPr>
            <w:tcW w:w="1713" w:type="dxa"/>
            <w:shd w:val="clear" w:color="auto" w:fill="D5DCE4" w:themeFill="text2" w:themeFillTint="33"/>
            <w:vAlign w:val="center"/>
          </w:tcPr>
          <w:p w14:paraId="15CF36F8" w14:textId="41B53423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8</w:t>
            </w:r>
          </w:p>
        </w:tc>
      </w:tr>
      <w:tr w:rsidR="00DB0735" w:rsidRPr="003624EC" w14:paraId="1B62A03C" w14:textId="77777777" w:rsidTr="00DB0735">
        <w:tc>
          <w:tcPr>
            <w:tcW w:w="1555" w:type="dxa"/>
            <w:vMerge/>
            <w:vAlign w:val="center"/>
          </w:tcPr>
          <w:p w14:paraId="485DF90C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76" w:type="dxa"/>
            <w:vAlign w:val="center"/>
          </w:tcPr>
          <w:p w14:paraId="5828132E" w14:textId="77777777" w:rsidR="00DB0735" w:rsidRPr="003624EC" w:rsidRDefault="00DB0735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</w:p>
        </w:tc>
        <w:tc>
          <w:tcPr>
            <w:tcW w:w="1688" w:type="dxa"/>
            <w:vAlign w:val="center"/>
          </w:tcPr>
          <w:p w14:paraId="1474B30A" w14:textId="4A61CB98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80</w:t>
            </w:r>
          </w:p>
        </w:tc>
        <w:tc>
          <w:tcPr>
            <w:tcW w:w="1697" w:type="dxa"/>
            <w:shd w:val="clear" w:color="auto" w:fill="auto"/>
            <w:vAlign w:val="center"/>
          </w:tcPr>
          <w:p w14:paraId="5C054C9D" w14:textId="5BD755C4" w:rsidR="00DB0735" w:rsidRPr="003624EC" w:rsidRDefault="00A0656E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8</w:t>
            </w:r>
          </w:p>
        </w:tc>
        <w:tc>
          <w:tcPr>
            <w:tcW w:w="1799" w:type="dxa"/>
            <w:shd w:val="clear" w:color="auto" w:fill="auto"/>
            <w:vAlign w:val="center"/>
          </w:tcPr>
          <w:p w14:paraId="525915E6" w14:textId="5100C070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0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3EAA03DA" w14:textId="43083E0D" w:rsidR="00DB0735" w:rsidRPr="003624EC" w:rsidRDefault="006317FB" w:rsidP="00DB073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DB0735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0</w:t>
            </w:r>
          </w:p>
        </w:tc>
      </w:tr>
    </w:tbl>
    <w:p w14:paraId="31A9CFB3" w14:textId="77777777" w:rsidR="00A36F24" w:rsidRPr="003624EC" w:rsidRDefault="00A36F24" w:rsidP="00A36F24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4AB2DC1" w14:textId="507F7CDC" w:rsidR="00BF54D6" w:rsidRPr="003624EC" w:rsidRDefault="00BF54D6" w:rsidP="00BF54D6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</w:p>
    <w:p w14:paraId="16073E46" w14:textId="1D0F5041" w:rsidR="00BF54D6" w:rsidRPr="003624EC" w:rsidRDefault="00BF54D6" w:rsidP="00BF54D6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ов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 40, 50, 6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ите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 4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ую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ре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уем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 ±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(40 ±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°C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генту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:7</w:t>
      </w:r>
      <w:r w:rsidR="00A44E3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4E3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4E3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EECD241" w14:textId="6AC1FEA9" w:rsidR="00BF54D6" w:rsidRPr="003624EC" w:rsidRDefault="00BF54D6" w:rsidP="00BF54D6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фенол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ну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е 4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в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,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у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33457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0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фено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й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у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90 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у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98 %.</w:t>
      </w:r>
    </w:p>
    <w:p w14:paraId="4E4AE4C0" w14:textId="4DEA7FC6" w:rsidR="00BF54D6" w:rsidRPr="003624EC" w:rsidRDefault="00BF54D6" w:rsidP="00BF54D6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 4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</w:p>
    <w:p w14:paraId="2A366B20" w14:textId="61886B3E" w:rsidR="00BF54D6" w:rsidRPr="003624EC" w:rsidRDefault="00BF54D6" w:rsidP="00BF54D6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рат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кра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ией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 (температура 40°C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 4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олжительность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нё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лидиро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ирова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мы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ви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м (&lt;5 %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го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кра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.</w:t>
      </w:r>
    </w:p>
    <w:p w14:paraId="4FB9A819" w14:textId="040B2138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етод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ляции.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о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дар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уществ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п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ж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т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дар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.</w:t>
      </w:r>
    </w:p>
    <w:p w14:paraId="20729DED" w14:textId="4F1A5F01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ов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к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</w:p>
    <w:p w14:paraId="68215494" w14:textId="4FE41D4B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ве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ён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я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й 50 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ща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т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др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вар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ш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ом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ивал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х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у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ьтраци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/мин.</w:t>
      </w:r>
    </w:p>
    <w:p w14:paraId="61B6968B" w14:textId="5AB42D0C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р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ся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ач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овалс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ва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40 °C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ировал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а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 НД РК.</w:t>
      </w:r>
    </w:p>
    <w:p w14:paraId="187B4836" w14:textId="2828A1AC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ла </w:t>
      </w:r>
      <w:r w:rsidR="00C70DC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C70DC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C70DC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</w:t>
      </w:r>
    </w:p>
    <w:p w14:paraId="33C3B025" w14:textId="038E00C7" w:rsidR="00B036A2" w:rsidRPr="003624EC" w:rsidRDefault="00C70DCB" w:rsidP="00B036A2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равн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и –</w:t>
      </w:r>
    </w:p>
    <w:p w14:paraId="2372EA8D" w14:textId="19EFE2EC" w:rsidR="00B036A2" w:rsidRPr="003624EC" w:rsidRDefault="00B036A2" w:rsidP="00B036A2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2E124C5" w14:textId="324C536A" w:rsidR="00300D76" w:rsidRPr="003624EC" w:rsidRDefault="00300D76" w:rsidP="00B036A2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528C5AD" w14:textId="77777777" w:rsidR="00300D76" w:rsidRPr="003624EC" w:rsidRDefault="00300D76" w:rsidP="00B036A2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9202DEC" w14:textId="387604D3" w:rsidR="003E5B24" w:rsidRPr="003624EC" w:rsidRDefault="00C05BA0" w:rsidP="00B036A2">
      <w:pPr>
        <w:pStyle w:val="1"/>
        <w:rPr>
          <w:rFonts w:ascii="Times New Roman" w:hAnsi="Times New Roman"/>
          <w:b w:val="0"/>
          <w:bCs w:val="0"/>
          <w:color w:val="000000" w:themeColor="text1"/>
          <w:lang w:val="kk-KZ"/>
        </w:rPr>
      </w:pP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lastRenderedPageBreak/>
        <w:t xml:space="preserve">Таблица </w:t>
      </w:r>
      <w:r w:rsidR="003A485E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№</w:t>
      </w:r>
      <w:r w:rsidR="006317FB">
        <w:rPr>
          <w:rFonts w:ascii="Times New Roman" w:hAnsi="Times New Roman"/>
          <w:b w:val="0"/>
          <w:bCs w:val="0"/>
          <w:color w:val="000000" w:themeColor="text1"/>
          <w:lang w:val="kk-KZ"/>
        </w:rPr>
        <w:t>1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="003A485E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9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–</w:t>
      </w:r>
      <w:r w:rsidR="006317FB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Рез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ультаты</w:t>
      </w:r>
      <w:r w:rsidR="006317FB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экс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тракции</w:t>
      </w:r>
      <w:r w:rsidR="006317FB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мет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одом</w:t>
      </w:r>
      <w:r w:rsidR="006317FB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пер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коляции (70%</w:t>
      </w:r>
      <w:r w:rsidR="006317FB"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 xml:space="preserve"> эта</w:t>
      </w:r>
      <w:r w:rsidR="006317FB" w:rsidRPr="006317FB">
        <w:rPr>
          <w:rFonts w:ascii="Times New Roman" w:hAnsi="Times New Roman"/>
          <w:b w:val="0"/>
          <w:bCs w:val="0"/>
          <w:vanish/>
          <w:color w:val="FFFFFF" w:themeColor="background1"/>
          <w:spacing w:val="-20"/>
          <w:w w:val="1"/>
          <w:lang w:val="kk-KZ"/>
        </w:rPr>
        <w:t></w:t>
      </w:r>
      <w:r w:rsidRPr="003624EC">
        <w:rPr>
          <w:rFonts w:ascii="Times New Roman" w:hAnsi="Times New Roman"/>
          <w:b w:val="0"/>
          <w:bCs w:val="0"/>
          <w:color w:val="000000" w:themeColor="text1"/>
          <w:lang w:val="kk-KZ"/>
        </w:rPr>
        <w:t>нол)</w:t>
      </w:r>
    </w:p>
    <w:tbl>
      <w:tblPr>
        <w:tblStyle w:val="a5"/>
        <w:tblW w:w="9627" w:type="dxa"/>
        <w:tblLook w:val="04A0" w:firstRow="1" w:lastRow="0" w:firstColumn="1" w:lastColumn="0" w:noHBand="0" w:noVBand="1"/>
      </w:tblPr>
      <w:tblGrid>
        <w:gridCol w:w="3539"/>
        <w:gridCol w:w="1985"/>
        <w:gridCol w:w="4103"/>
      </w:tblGrid>
      <w:tr w:rsidR="00C05BA0" w:rsidRPr="003624EC" w14:paraId="6D1C6A79" w14:textId="77777777" w:rsidTr="006317FB">
        <w:tc>
          <w:tcPr>
            <w:tcW w:w="3539" w:type="dxa"/>
            <w:vAlign w:val="center"/>
          </w:tcPr>
          <w:p w14:paraId="2FE52D26" w14:textId="77777777" w:rsidR="00C05BA0" w:rsidRPr="003624EC" w:rsidRDefault="00C05BA0" w:rsidP="006317FB">
            <w:pPr>
              <w:jc w:val="center"/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тель</w:t>
            </w:r>
          </w:p>
        </w:tc>
        <w:tc>
          <w:tcPr>
            <w:tcW w:w="1985" w:type="dxa"/>
            <w:vAlign w:val="center"/>
          </w:tcPr>
          <w:p w14:paraId="0601CF5E" w14:textId="77777777" w:rsidR="00C05BA0" w:rsidRPr="003624EC" w:rsidRDefault="00C05BA0" w:rsidP="006317FB">
            <w:pPr>
              <w:jc w:val="center"/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зультат</w:t>
            </w:r>
          </w:p>
        </w:tc>
        <w:tc>
          <w:tcPr>
            <w:tcW w:w="4103" w:type="dxa"/>
            <w:vAlign w:val="center"/>
          </w:tcPr>
          <w:p w14:paraId="0E7D0458" w14:textId="03364C29" w:rsidR="00C05BA0" w:rsidRPr="003624EC" w:rsidRDefault="00C05BA0" w:rsidP="006317FB">
            <w:pPr>
              <w:jc w:val="center"/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тод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за</w:t>
            </w:r>
          </w:p>
        </w:tc>
      </w:tr>
      <w:tr w:rsidR="00C05BA0" w:rsidRPr="003624EC" w14:paraId="067F205E" w14:textId="77777777" w:rsidTr="006317FB">
        <w:tc>
          <w:tcPr>
            <w:tcW w:w="3539" w:type="dxa"/>
            <w:vAlign w:val="center"/>
          </w:tcPr>
          <w:p w14:paraId="762DA13C" w14:textId="4732E0B8" w:rsidR="00C05BA0" w:rsidRPr="003624EC" w:rsidRDefault="00C05BA0" w:rsidP="006317FB">
            <w:pPr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ход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ив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, %</w:t>
            </w:r>
          </w:p>
        </w:tc>
        <w:tc>
          <w:tcPr>
            <w:tcW w:w="1985" w:type="dxa"/>
            <w:vAlign w:val="center"/>
          </w:tcPr>
          <w:p w14:paraId="4F8F6F9C" w14:textId="0C35D686" w:rsidR="00C05BA0" w:rsidRPr="003624EC" w:rsidRDefault="006317FB" w:rsidP="006317FB">
            <w:pPr>
              <w:jc w:val="center"/>
              <w:rPr>
                <w:noProof/>
                <w:color w:val="000000" w:themeColor="text1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–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4103" w:type="dxa"/>
            <w:vAlign w:val="center"/>
          </w:tcPr>
          <w:p w14:paraId="4CB99467" w14:textId="77777777" w:rsidR="00C05BA0" w:rsidRPr="003624EC" w:rsidRDefault="00C05BA0" w:rsidP="006317FB">
            <w:pPr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равиметрический</w:t>
            </w:r>
          </w:p>
        </w:tc>
      </w:tr>
      <w:tr w:rsidR="00C05BA0" w:rsidRPr="003624EC" w14:paraId="1FDA36AD" w14:textId="77777777" w:rsidTr="006317FB">
        <w:tc>
          <w:tcPr>
            <w:tcW w:w="3539" w:type="dxa"/>
            <w:vAlign w:val="center"/>
          </w:tcPr>
          <w:p w14:paraId="56096DAB" w14:textId="54BD4961" w:rsidR="00C05BA0" w:rsidRPr="003624EC" w:rsidRDefault="00C05BA0" w:rsidP="006317FB">
            <w:pPr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исахаридов, </w:t>
            </w:r>
            <w:r w:rsidR="00300D7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  <w:tc>
          <w:tcPr>
            <w:tcW w:w="1985" w:type="dxa"/>
            <w:vAlign w:val="center"/>
          </w:tcPr>
          <w:p w14:paraId="42C129D0" w14:textId="47348B07" w:rsidR="00C05BA0" w:rsidRPr="003624EC" w:rsidRDefault="00300D76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4103" w:type="dxa"/>
            <w:vAlign w:val="center"/>
          </w:tcPr>
          <w:p w14:paraId="076DF199" w14:textId="66577BD7" w:rsidR="00C05BA0" w:rsidRPr="003624EC" w:rsidRDefault="00C05BA0" w:rsidP="006317FB">
            <w:pPr>
              <w:rPr>
                <w:noProof/>
                <w:color w:val="000000" w:themeColor="text1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енольно-сер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ция</w:t>
            </w:r>
          </w:p>
        </w:tc>
      </w:tr>
      <w:tr w:rsidR="00C05BA0" w:rsidRPr="003624EC" w14:paraId="159CB162" w14:textId="77777777" w:rsidTr="006317FB">
        <w:tc>
          <w:tcPr>
            <w:tcW w:w="3539" w:type="dxa"/>
            <w:vAlign w:val="center"/>
          </w:tcPr>
          <w:p w14:paraId="11705840" w14:textId="058871A9" w:rsidR="00C05BA0" w:rsidRPr="003624EC" w:rsidRDefault="00C05BA0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фено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инений, </w:t>
            </w:r>
            <w:r w:rsidR="00300D7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  <w:tc>
          <w:tcPr>
            <w:tcW w:w="1985" w:type="dxa"/>
            <w:vAlign w:val="center"/>
          </w:tcPr>
          <w:p w14:paraId="1DF65B14" w14:textId="7CF7C022" w:rsidR="00C05BA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4</w:t>
            </w:r>
          </w:p>
        </w:tc>
        <w:tc>
          <w:tcPr>
            <w:tcW w:w="4103" w:type="dxa"/>
            <w:vAlign w:val="center"/>
          </w:tcPr>
          <w:p w14:paraId="0F10E137" w14:textId="08B608EE" w:rsidR="00C05BA0" w:rsidRPr="003624EC" w:rsidRDefault="00C05BA0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акция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34572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тиво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334572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а-Чокалтеу</w:t>
            </w:r>
          </w:p>
        </w:tc>
      </w:tr>
      <w:tr w:rsidR="00C05BA0" w:rsidRPr="003624EC" w14:paraId="53109E9B" w14:textId="77777777" w:rsidTr="006317FB">
        <w:tc>
          <w:tcPr>
            <w:tcW w:w="3539" w:type="dxa"/>
            <w:vAlign w:val="center"/>
          </w:tcPr>
          <w:p w14:paraId="374DAB22" w14:textId="28037821" w:rsidR="00C05BA0" w:rsidRPr="003624EC" w:rsidRDefault="00C05BA0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д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йников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лот, </w:t>
            </w:r>
            <w:r w:rsidR="00300D7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  <w:tc>
          <w:tcPr>
            <w:tcW w:w="1985" w:type="dxa"/>
            <w:vAlign w:val="center"/>
          </w:tcPr>
          <w:p w14:paraId="39AB0979" w14:textId="13CC5395" w:rsidR="00C05BA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6</w:t>
            </w:r>
          </w:p>
        </w:tc>
        <w:tc>
          <w:tcPr>
            <w:tcW w:w="4103" w:type="dxa"/>
            <w:vAlign w:val="center"/>
          </w:tcPr>
          <w:p w14:paraId="719743CA" w14:textId="7E450354" w:rsidR="00C05BA0" w:rsidRPr="003624EC" w:rsidRDefault="00A813F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pot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tes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t</w:t>
            </w:r>
          </w:p>
        </w:tc>
      </w:tr>
    </w:tbl>
    <w:p w14:paraId="69C3D2CF" w14:textId="77777777" w:rsidR="00C05BA0" w:rsidRPr="003624EC" w:rsidRDefault="00C05BA0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7130EF" w14:textId="449C0727" w:rsidR="00A36F24" w:rsidRPr="003624EC" w:rsidRDefault="00C70DCB" w:rsidP="00C70DCB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воли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м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е 40–6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м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36F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гента. </w:t>
      </w:r>
    </w:p>
    <w:p w14:paraId="226F14E5" w14:textId="3BB1EB34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об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т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э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п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щ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п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сив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и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ов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.</w:t>
      </w:r>
    </w:p>
    <w:p w14:paraId="1A816764" w14:textId="0ECA96CA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ты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лаби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чт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м.</w:t>
      </w:r>
    </w:p>
    <w:p w14:paraId="716824C4" w14:textId="3FB8E539" w:rsidR="00A36F24" w:rsidRPr="003624EC" w:rsidRDefault="00A36F24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глас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 (ОПР),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1BD6A1E8" w14:textId="77777777" w:rsidR="00C05BA0" w:rsidRPr="003624EC" w:rsidRDefault="00C05BA0" w:rsidP="002F266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0B88CF0" w14:textId="33AC2871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4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35" w:name="_Hlk199838410"/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andica</w:t>
      </w:r>
    </w:p>
    <w:bookmarkEnd w:id="35"/>
    <w:p w14:paraId="7303CED1" w14:textId="15DEB498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глас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B872F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исунок 9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 (ОПР),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4221D09" w14:textId="0467A53D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цес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й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у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 (GMP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.</w:t>
      </w:r>
    </w:p>
    <w:p w14:paraId="5BC0DEE0" w14:textId="78D45F29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адия ВР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</w:p>
    <w:p w14:paraId="113313EA" w14:textId="22BDCFD3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мельчённое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овк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ке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е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уетс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тся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уетс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 0.5 м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у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е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.</w:t>
      </w:r>
    </w:p>
    <w:p w14:paraId="6F8FB7FE" w14:textId="439B80B8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Стадия ВР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</w:t>
      </w:r>
    </w:p>
    <w:p w14:paraId="7792901E" w14:textId="227F90A9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тся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ны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ьтров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/объ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ь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7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.</w:t>
      </w:r>
    </w:p>
    <w:p w14:paraId="4CAFD10C" w14:textId="436CE578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адия ТП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я</w:t>
      </w:r>
    </w:p>
    <w:p w14:paraId="0FF3A6D5" w14:textId="54B2C6AA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ме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ё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жа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4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40 °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 —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сифик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</w:p>
    <w:p w14:paraId="1153FB52" w14:textId="61BEBA82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адия ТП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ива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</w:p>
    <w:p w14:paraId="5DDD2645" w14:textId="30B5DAA1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ивани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йни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°C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вший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ум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ач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сей. </w:t>
      </w:r>
    </w:p>
    <w:p w14:paraId="081208BA" w14:textId="63A3FD38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адия ТП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ирование (упаривание)</w:t>
      </w:r>
    </w:p>
    <w:p w14:paraId="46B91B3B" w14:textId="130698BD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жки е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яю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ум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вание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н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50 °C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жении 600–650 мм рт. ст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 5%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 50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дается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ы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°C.</w:t>
      </w:r>
    </w:p>
    <w:p w14:paraId="46568EF5" w14:textId="401C0CEE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д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ров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 (гус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)</w:t>
      </w:r>
    </w:p>
    <w:p w14:paraId="01B735C2" w14:textId="161CB678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О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.</w:t>
      </w:r>
    </w:p>
    <w:p w14:paraId="6C960467" w14:textId="20C55124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и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я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йне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мом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у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йне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ми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с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йн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ив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леящая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т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щ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ю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.</w:t>
      </w:r>
    </w:p>
    <w:p w14:paraId="5233D4B6" w14:textId="1F5A646F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О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.</w:t>
      </w:r>
    </w:p>
    <w:p w14:paraId="29742D40" w14:textId="730EB923" w:rsidR="00C70DCB" w:rsidRPr="003624EC" w:rsidRDefault="00C70DCB" w:rsidP="00C70DCB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ейнер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щаю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у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жде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язне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спортиров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ровку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йне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и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е.</w:t>
      </w:r>
    </w:p>
    <w:p w14:paraId="4A29F56C" w14:textId="77777777" w:rsidR="00C70DCB" w:rsidRPr="003624EC" w:rsidRDefault="00C70DCB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6E56B03" w14:textId="77777777" w:rsidR="00C05BA0" w:rsidRPr="003624EC" w:rsidRDefault="00C05BA0" w:rsidP="00C05BA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b/>
          <w:noProof/>
          <w:color w:val="000000" w:themeColor="text1"/>
          <w:sz w:val="28"/>
          <w:szCs w:val="28"/>
          <w:lang w:val="kk-KZ" w:eastAsia="zh-CN"/>
        </w:rPr>
        <w:lastRenderedPageBreak/>
        <w:drawing>
          <wp:inline distT="0" distB="0" distL="0" distR="0" wp14:anchorId="5BD9CEC8" wp14:editId="4DDEABCB">
            <wp:extent cx="6120130" cy="8573985"/>
            <wp:effectExtent l="0" t="0" r="0" b="0"/>
            <wp:docPr id="1410191340" name="Рисунок 141019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193" cy="8575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728B6" w14:textId="6478B844" w:rsidR="00C05BA0" w:rsidRPr="003624EC" w:rsidRDefault="00C05BA0" w:rsidP="00C05BA0">
      <w:pPr>
        <w:jc w:val="center"/>
        <w:rPr>
          <w:noProof/>
          <w:color w:val="000000" w:themeColor="text1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˗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х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Pr="003624EC">
        <w:rPr>
          <w:noProof/>
          <w:color w:val="000000" w:themeColor="text1"/>
          <w:lang w:val="kk-KZ"/>
        </w:rPr>
        <w:t xml:space="preserve"> </w:t>
      </w:r>
    </w:p>
    <w:p w14:paraId="36F180B2" w14:textId="2BCA3B92" w:rsidR="00C05BA0" w:rsidRPr="003624EC" w:rsidRDefault="00C05BA0" w:rsidP="00C05BA0">
      <w:pPr>
        <w:jc w:val="center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</w:p>
    <w:p w14:paraId="54374631" w14:textId="14BD2109" w:rsidR="00C05BA0" w:rsidRPr="003624EC" w:rsidRDefault="00C05BA0" w:rsidP="00B036A2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Конт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а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жность (≤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 (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% &lt;0.5 мм)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ител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 (70%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т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ем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7 м/об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м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6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ой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–40 °C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4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о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м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ивания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 °C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ет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а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ум-фильт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-пресс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у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 (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50 °C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а (≤ 5%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≥ 50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ец,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д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к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я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ГФ Р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.</w:t>
      </w:r>
    </w:p>
    <w:p w14:paraId="0A095FF8" w14:textId="77777777" w:rsidR="000E5150" w:rsidRPr="003624EC" w:rsidRDefault="000E515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78CA51C" w14:textId="5C2C781D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4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дац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19A6FED0" w14:textId="45C18D01" w:rsidR="00C05BA0" w:rsidRPr="003624EC" w:rsidRDefault="00C05BA0" w:rsidP="00C05BA0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та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ПЛ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фарм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табир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яемы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ация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</w:p>
    <w:p w14:paraId="368A2AA9" w14:textId="0797D9A4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ъ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иру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и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0 к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ое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р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фикаци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ку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фицирован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ж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ов.</w:t>
      </w:r>
    </w:p>
    <w:p w14:paraId="48BB0986" w14:textId="0EAE2A74" w:rsidR="00C05BA0" w:rsidRPr="003624EC" w:rsidRDefault="00C05BA0" w:rsidP="006E59A4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рит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(Cri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es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meter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ы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 (идентификац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ей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 (тип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ции (скор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ки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тем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(сод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)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(ти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а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жат </w:t>
      </w:r>
    </w:p>
    <w:p w14:paraId="71DFEDFC" w14:textId="73C2008F" w:rsidR="003E5B24" w:rsidRPr="003624EC" w:rsidRDefault="00C05BA0" w:rsidP="00C05BA0">
      <w:pPr>
        <w:jc w:val="both"/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A485E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tbl>
      <w:tblPr>
        <w:tblStyle w:val="a5"/>
        <w:tblW w:w="9644" w:type="dxa"/>
        <w:jc w:val="center"/>
        <w:tblLayout w:type="fixed"/>
        <w:tblLook w:val="04A0" w:firstRow="1" w:lastRow="0" w:firstColumn="1" w:lastColumn="0" w:noHBand="0" w:noVBand="1"/>
      </w:tblPr>
      <w:tblGrid>
        <w:gridCol w:w="2122"/>
        <w:gridCol w:w="2409"/>
        <w:gridCol w:w="2977"/>
        <w:gridCol w:w="2136"/>
      </w:tblGrid>
      <w:tr w:rsidR="00C05BA0" w:rsidRPr="003624EC" w14:paraId="7067762D" w14:textId="77777777" w:rsidTr="006E59A4">
        <w:trPr>
          <w:jc w:val="center"/>
        </w:trPr>
        <w:tc>
          <w:tcPr>
            <w:tcW w:w="2122" w:type="dxa"/>
          </w:tcPr>
          <w:p w14:paraId="02AF11CF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дии</w:t>
            </w:r>
          </w:p>
          <w:p w14:paraId="114AF676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цесса</w:t>
            </w:r>
          </w:p>
          <w:p w14:paraId="03DDD28F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</w:tcPr>
          <w:p w14:paraId="6FE35937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метры</w:t>
            </w:r>
          </w:p>
        </w:tc>
        <w:tc>
          <w:tcPr>
            <w:tcW w:w="2977" w:type="dxa"/>
          </w:tcPr>
          <w:p w14:paraId="7FE285B1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гламентируемые</w:t>
            </w:r>
          </w:p>
          <w:p w14:paraId="302FDB1A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рмы</w:t>
            </w:r>
          </w:p>
          <w:p w14:paraId="36F53B67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36" w:type="dxa"/>
          </w:tcPr>
          <w:p w14:paraId="78F4B8C7" w14:textId="2BF930DB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ичеств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ра</w:t>
            </w:r>
          </w:p>
          <w:p w14:paraId="5F61ACBE" w14:textId="0F76FD63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б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д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й</w:t>
            </w:r>
          </w:p>
          <w:p w14:paraId="412CD801" w14:textId="77777777" w:rsidR="00C05BA0" w:rsidRPr="003624EC" w:rsidRDefault="00C05BA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C05BA0" w:rsidRPr="003624EC" w14:paraId="260C9886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4C2D980E" w14:textId="7854DD3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тади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отовк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тель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я</w:t>
            </w:r>
          </w:p>
          <w:p w14:paraId="0C2F26BC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07ED9F04" w14:textId="1CD2B2F2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честв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я</w:t>
            </w:r>
          </w:p>
        </w:tc>
        <w:tc>
          <w:tcPr>
            <w:tcW w:w="2977" w:type="dxa"/>
            <w:vAlign w:val="center"/>
          </w:tcPr>
          <w:p w14:paraId="41FA1014" w14:textId="75C2FCEE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ческ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аментам (НД)</w:t>
            </w:r>
          </w:p>
        </w:tc>
        <w:tc>
          <w:tcPr>
            <w:tcW w:w="2136" w:type="dxa"/>
            <w:vAlign w:val="center"/>
          </w:tcPr>
          <w:p w14:paraId="3147AEE0" w14:textId="20066E08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197D47C7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4C441BA7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6BE5C0BD" w14:textId="77CA7389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сс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я</w:t>
            </w:r>
          </w:p>
        </w:tc>
        <w:tc>
          <w:tcPr>
            <w:tcW w:w="2977" w:type="dxa"/>
            <w:vAlign w:val="center"/>
          </w:tcPr>
          <w:p w14:paraId="68200227" w14:textId="400971DD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чность ± 0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г</w:t>
            </w:r>
          </w:p>
        </w:tc>
        <w:tc>
          <w:tcPr>
            <w:tcW w:w="2136" w:type="dxa"/>
            <w:vAlign w:val="center"/>
          </w:tcPr>
          <w:p w14:paraId="2EFF76CC" w14:textId="5E84F61D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3B3C4AAF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763764B2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461F04D6" w14:textId="4F02C9A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азме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ц (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м)</w:t>
            </w:r>
          </w:p>
        </w:tc>
        <w:tc>
          <w:tcPr>
            <w:tcW w:w="2977" w:type="dxa"/>
            <w:vAlign w:val="center"/>
          </w:tcPr>
          <w:p w14:paraId="2F096F78" w14:textId="6B86DE0B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%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ц &lt; 0,5 мм</w:t>
            </w:r>
          </w:p>
        </w:tc>
        <w:tc>
          <w:tcPr>
            <w:tcW w:w="2136" w:type="dxa"/>
            <w:vAlign w:val="center"/>
          </w:tcPr>
          <w:p w14:paraId="18060D63" w14:textId="7777777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tr w:rsidR="00C05BA0" w:rsidRPr="003624EC" w14:paraId="3ADDBA0E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1309EC80" w14:textId="0C3BA2CA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тади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отовле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гирующе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ворителя</w:t>
            </w:r>
          </w:p>
          <w:p w14:paraId="7EC2A491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0C30461D" w14:textId="5AC3CB0F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сса (объем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п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та</w:t>
            </w:r>
          </w:p>
        </w:tc>
        <w:tc>
          <w:tcPr>
            <w:tcW w:w="2977" w:type="dxa"/>
            <w:vAlign w:val="center"/>
          </w:tcPr>
          <w:p w14:paraId="32FE8EB1" w14:textId="724DE74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±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кг</w:t>
            </w:r>
          </w:p>
        </w:tc>
        <w:tc>
          <w:tcPr>
            <w:tcW w:w="2136" w:type="dxa"/>
            <w:vAlign w:val="center"/>
          </w:tcPr>
          <w:p w14:paraId="6AB4F311" w14:textId="0E3DFA94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79DD8B6D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67376D9F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547551FD" w14:textId="1DC45C45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рем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шивания</w:t>
            </w:r>
          </w:p>
        </w:tc>
        <w:tc>
          <w:tcPr>
            <w:tcW w:w="2977" w:type="dxa"/>
            <w:vAlign w:val="center"/>
          </w:tcPr>
          <w:p w14:paraId="33D73FF6" w14:textId="34EA6872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</w:t>
            </w:r>
          </w:p>
        </w:tc>
        <w:tc>
          <w:tcPr>
            <w:tcW w:w="2136" w:type="dxa"/>
            <w:vAlign w:val="center"/>
          </w:tcPr>
          <w:p w14:paraId="63BD8D2B" w14:textId="180D9841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2B5CDCC0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433AC883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412B236E" w14:textId="1E45C1F9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корост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шивания</w:t>
            </w:r>
          </w:p>
        </w:tc>
        <w:tc>
          <w:tcPr>
            <w:tcW w:w="2977" w:type="dxa"/>
            <w:vAlign w:val="center"/>
          </w:tcPr>
          <w:p w14:paraId="2EFB04A2" w14:textId="2F341E49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 об/мин</w:t>
            </w:r>
          </w:p>
        </w:tc>
        <w:tc>
          <w:tcPr>
            <w:tcW w:w="2136" w:type="dxa"/>
            <w:vAlign w:val="center"/>
          </w:tcPr>
          <w:p w14:paraId="6EED943D" w14:textId="3E168438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734EDC9A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248D7D81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631489D7" w14:textId="7101EAB2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нцентрац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ола</w:t>
            </w:r>
          </w:p>
        </w:tc>
        <w:tc>
          <w:tcPr>
            <w:tcW w:w="2977" w:type="dxa"/>
            <w:vAlign w:val="center"/>
          </w:tcPr>
          <w:p w14:paraId="25F8DDFD" w14:textId="1587E1C4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70% ±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  <w:tc>
          <w:tcPr>
            <w:tcW w:w="2136" w:type="dxa"/>
            <w:vAlign w:val="center"/>
          </w:tcPr>
          <w:p w14:paraId="5769076E" w14:textId="51AE4373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C05BA0" w:rsidRPr="003624EC" w14:paraId="4C66325A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3371F163" w14:textId="0220A289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тадия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звук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ц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ация</w:t>
            </w:r>
          </w:p>
          <w:p w14:paraId="35463D1B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62A2FBFD" w14:textId="03B13FC2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мператур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ции</w:t>
            </w:r>
          </w:p>
        </w:tc>
        <w:tc>
          <w:tcPr>
            <w:tcW w:w="2977" w:type="dxa"/>
            <w:vAlign w:val="center"/>
          </w:tcPr>
          <w:p w14:paraId="21AA082E" w14:textId="6F5209EC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-40 °C</w:t>
            </w:r>
          </w:p>
        </w:tc>
        <w:tc>
          <w:tcPr>
            <w:tcW w:w="2136" w:type="dxa"/>
            <w:vAlign w:val="center"/>
          </w:tcPr>
          <w:p w14:paraId="13089C70" w14:textId="23F1579E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0A4D873E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07A69358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1C6F58FC" w14:textId="2E435C31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асто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звука</w:t>
            </w:r>
          </w:p>
        </w:tc>
        <w:tc>
          <w:tcPr>
            <w:tcW w:w="2977" w:type="dxa"/>
            <w:vAlign w:val="center"/>
          </w:tcPr>
          <w:p w14:paraId="76B56FFE" w14:textId="219EF91E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-6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Гц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136" w:type="dxa"/>
            <w:vAlign w:val="center"/>
          </w:tcPr>
          <w:p w14:paraId="2996692C" w14:textId="6EC061B0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25472DCF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5B4A0939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4250B649" w14:textId="2CC1FA65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рем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о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ействия</w:t>
            </w:r>
          </w:p>
        </w:tc>
        <w:tc>
          <w:tcPr>
            <w:tcW w:w="2977" w:type="dxa"/>
            <w:vAlign w:val="center"/>
          </w:tcPr>
          <w:p w14:paraId="2D6DDB8C" w14:textId="53E3B0EC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-4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т</w:t>
            </w:r>
          </w:p>
        </w:tc>
        <w:tc>
          <w:tcPr>
            <w:tcW w:w="2136" w:type="dxa"/>
            <w:vAlign w:val="center"/>
          </w:tcPr>
          <w:p w14:paraId="6A8C5935" w14:textId="6AE1FFEF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622606DA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36B512BA" w14:textId="3DEEE009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дия 4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ивание</w:t>
            </w:r>
          </w:p>
          <w:p w14:paraId="5B9C29B5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10F8F12E" w14:textId="260732DD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мператур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ивания</w:t>
            </w:r>
          </w:p>
        </w:tc>
        <w:tc>
          <w:tcPr>
            <w:tcW w:w="2977" w:type="dxa"/>
            <w:vAlign w:val="center"/>
          </w:tcPr>
          <w:p w14:paraId="39491ED2" w14:textId="29A74178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 °C</w:t>
            </w:r>
          </w:p>
        </w:tc>
        <w:tc>
          <w:tcPr>
            <w:tcW w:w="2136" w:type="dxa"/>
            <w:vAlign w:val="center"/>
          </w:tcPr>
          <w:p w14:paraId="45301F1A" w14:textId="1CC4C9B0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7B359FE0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67E1D44D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5D9A7885" w14:textId="1D465251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рем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ивания</w:t>
            </w:r>
          </w:p>
        </w:tc>
        <w:tc>
          <w:tcPr>
            <w:tcW w:w="2977" w:type="dxa"/>
            <w:vAlign w:val="center"/>
          </w:tcPr>
          <w:p w14:paraId="0A0E6B66" w14:textId="04475969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2136" w:type="dxa"/>
            <w:vAlign w:val="center"/>
          </w:tcPr>
          <w:p w14:paraId="663ADCCD" w14:textId="1CD7F77F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7BCF51FD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53435ACC" w14:textId="0D83FDC0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дия 5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и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трация</w:t>
            </w:r>
          </w:p>
          <w:p w14:paraId="59FF18DA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2A694DBF" w14:textId="73FFABCC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честв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и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трата</w:t>
            </w:r>
          </w:p>
        </w:tc>
        <w:tc>
          <w:tcPr>
            <w:tcW w:w="2977" w:type="dxa"/>
            <w:vAlign w:val="center"/>
          </w:tcPr>
          <w:p w14:paraId="24D8571B" w14:textId="23FBB972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дарта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зводителя</w:t>
            </w:r>
          </w:p>
        </w:tc>
        <w:tc>
          <w:tcPr>
            <w:tcW w:w="2136" w:type="dxa"/>
            <w:vAlign w:val="center"/>
          </w:tcPr>
          <w:p w14:paraId="1A925B90" w14:textId="03427EF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о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</w:t>
            </w:r>
          </w:p>
        </w:tc>
      </w:tr>
      <w:tr w:rsidR="00C05BA0" w:rsidRPr="003624EC" w14:paraId="745F8C67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5B895D55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3FCE5AA0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зрачность</w:t>
            </w:r>
          </w:p>
        </w:tc>
        <w:tc>
          <w:tcPr>
            <w:tcW w:w="2977" w:type="dxa"/>
            <w:vAlign w:val="center"/>
          </w:tcPr>
          <w:p w14:paraId="6A77704F" w14:textId="69F2F12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су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ническ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тиц (размеры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 0,5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 0,65/0,45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)</w:t>
            </w:r>
          </w:p>
        </w:tc>
        <w:tc>
          <w:tcPr>
            <w:tcW w:w="2136" w:type="dxa"/>
            <w:vAlign w:val="center"/>
          </w:tcPr>
          <w:p w14:paraId="031C6BC8" w14:textId="154B7ABC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2A20477A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099C03B8" w14:textId="00B1B345" w:rsidR="00C05BA0" w:rsidRPr="003624EC" w:rsidRDefault="00C05BA0" w:rsidP="006E59A4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дия 6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вание (концентрирование)</w:t>
            </w:r>
          </w:p>
        </w:tc>
        <w:tc>
          <w:tcPr>
            <w:tcW w:w="2409" w:type="dxa"/>
            <w:vAlign w:val="center"/>
          </w:tcPr>
          <w:p w14:paraId="41474F02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мпература</w:t>
            </w:r>
          </w:p>
        </w:tc>
        <w:tc>
          <w:tcPr>
            <w:tcW w:w="2977" w:type="dxa"/>
            <w:vAlign w:val="center"/>
          </w:tcPr>
          <w:p w14:paraId="67AEDD29" w14:textId="28B9E6E3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ы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 50 °C</w:t>
            </w:r>
          </w:p>
        </w:tc>
        <w:tc>
          <w:tcPr>
            <w:tcW w:w="2136" w:type="dxa"/>
            <w:vAlign w:val="center"/>
          </w:tcPr>
          <w:p w14:paraId="3A675B24" w14:textId="1B4209D3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64E1F159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3362CD2B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7065A6C9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вление</w:t>
            </w:r>
          </w:p>
        </w:tc>
        <w:tc>
          <w:tcPr>
            <w:tcW w:w="2977" w:type="dxa"/>
            <w:vAlign w:val="center"/>
          </w:tcPr>
          <w:p w14:paraId="06BC67C2" w14:textId="7777777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0-650 мм рт. ст.</w:t>
            </w:r>
          </w:p>
        </w:tc>
        <w:tc>
          <w:tcPr>
            <w:tcW w:w="2136" w:type="dxa"/>
            <w:vAlign w:val="center"/>
          </w:tcPr>
          <w:p w14:paraId="04E51EF9" w14:textId="4E94A805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жды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594AEB01" w14:textId="77777777" w:rsidTr="006E59A4">
        <w:trPr>
          <w:trHeight w:val="687"/>
          <w:jc w:val="center"/>
        </w:trPr>
        <w:tc>
          <w:tcPr>
            <w:tcW w:w="2122" w:type="dxa"/>
            <w:vMerge/>
            <w:vAlign w:val="center"/>
          </w:tcPr>
          <w:p w14:paraId="4AF4DAB1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</w:tcPr>
          <w:p w14:paraId="2E769FB4" w14:textId="518A70E0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таточ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ж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п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та</w:t>
            </w:r>
          </w:p>
        </w:tc>
        <w:tc>
          <w:tcPr>
            <w:tcW w:w="2977" w:type="dxa"/>
          </w:tcPr>
          <w:p w14:paraId="17D98958" w14:textId="7777777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≤ 5%</w:t>
            </w:r>
          </w:p>
        </w:tc>
        <w:tc>
          <w:tcPr>
            <w:tcW w:w="2136" w:type="dxa"/>
          </w:tcPr>
          <w:p w14:paraId="0F76BD5A" w14:textId="2C1E5D29" w:rsidR="00C05BA0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05BA0" w:rsidRPr="003624EC" w14:paraId="05BCA24F" w14:textId="77777777" w:rsidTr="006E59A4">
        <w:trPr>
          <w:jc w:val="center"/>
        </w:trPr>
        <w:tc>
          <w:tcPr>
            <w:tcW w:w="2122" w:type="dxa"/>
            <w:vMerge w:val="restart"/>
            <w:vAlign w:val="center"/>
          </w:tcPr>
          <w:p w14:paraId="2A265FE1" w14:textId="49C15500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дия 7: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</w:t>
            </w:r>
          </w:p>
          <w:p w14:paraId="1D38FE67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2E8469B8" w14:textId="68863120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ъе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и</w:t>
            </w:r>
          </w:p>
        </w:tc>
        <w:tc>
          <w:tcPr>
            <w:tcW w:w="2977" w:type="dxa"/>
            <w:vAlign w:val="center"/>
          </w:tcPr>
          <w:p w14:paraId="28D88971" w14:textId="43EAB5BE" w:rsidR="00C05BA0" w:rsidRPr="003624EC" w:rsidRDefault="006317FB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05BA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г ± 5%</w:t>
            </w:r>
          </w:p>
        </w:tc>
        <w:tc>
          <w:tcPr>
            <w:tcW w:w="2136" w:type="dxa"/>
            <w:vAlign w:val="center"/>
          </w:tcPr>
          <w:p w14:paraId="161D867A" w14:textId="608B2405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дин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</w:t>
            </w:r>
          </w:p>
        </w:tc>
      </w:tr>
      <w:tr w:rsidR="00C05BA0" w:rsidRPr="003624EC" w14:paraId="266CD439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30AB55B7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38041CFB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мплектность</w:t>
            </w:r>
          </w:p>
        </w:tc>
        <w:tc>
          <w:tcPr>
            <w:tcW w:w="2977" w:type="dxa"/>
            <w:vAlign w:val="center"/>
          </w:tcPr>
          <w:p w14:paraId="10D89850" w14:textId="52B4F82D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дарта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зводителя</w:t>
            </w:r>
          </w:p>
        </w:tc>
        <w:tc>
          <w:tcPr>
            <w:tcW w:w="2136" w:type="dxa"/>
            <w:vAlign w:val="center"/>
          </w:tcPr>
          <w:p w14:paraId="6057E158" w14:textId="6FE67558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дин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</w:t>
            </w:r>
          </w:p>
        </w:tc>
      </w:tr>
      <w:tr w:rsidR="00C05BA0" w:rsidRPr="003624EC" w14:paraId="2142CF0C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38164DB9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4AB082D4" w14:textId="1E2163BD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честв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ровки</w:t>
            </w:r>
          </w:p>
        </w:tc>
        <w:tc>
          <w:tcPr>
            <w:tcW w:w="2977" w:type="dxa"/>
            <w:vAlign w:val="center"/>
          </w:tcPr>
          <w:p w14:paraId="7097E9F0" w14:textId="2E5E95E0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дарта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зводителя</w:t>
            </w:r>
          </w:p>
        </w:tc>
        <w:tc>
          <w:tcPr>
            <w:tcW w:w="2136" w:type="dxa"/>
            <w:vAlign w:val="center"/>
          </w:tcPr>
          <w:p w14:paraId="0EF67DBF" w14:textId="2F3C6468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ч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дине,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</w:t>
            </w:r>
          </w:p>
        </w:tc>
      </w:tr>
      <w:tr w:rsidR="00C05BA0" w:rsidRPr="003624EC" w14:paraId="5D9314A6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1B0DBDDA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79391A66" w14:textId="753FDBC9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лостност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и</w:t>
            </w:r>
          </w:p>
        </w:tc>
        <w:tc>
          <w:tcPr>
            <w:tcW w:w="2977" w:type="dxa"/>
            <w:vAlign w:val="center"/>
          </w:tcPr>
          <w:p w14:paraId="1EB6C2D4" w14:textId="7E6BF5AA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дарта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зводителя</w:t>
            </w:r>
          </w:p>
        </w:tc>
        <w:tc>
          <w:tcPr>
            <w:tcW w:w="2136" w:type="dxa"/>
            <w:vAlign w:val="center"/>
          </w:tcPr>
          <w:p w14:paraId="645CF796" w14:textId="7777777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  <w:tr w:rsidR="00C05BA0" w:rsidRPr="003624EC" w14:paraId="12E6210E" w14:textId="77777777" w:rsidTr="006E59A4">
        <w:trPr>
          <w:jc w:val="center"/>
        </w:trPr>
        <w:tc>
          <w:tcPr>
            <w:tcW w:w="2122" w:type="dxa"/>
            <w:vMerge/>
            <w:vAlign w:val="center"/>
          </w:tcPr>
          <w:p w14:paraId="6E8C185E" w14:textId="77777777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09" w:type="dxa"/>
            <w:vAlign w:val="center"/>
          </w:tcPr>
          <w:p w14:paraId="0F8FB5DA" w14:textId="6EAF2DBB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лов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ния</w:t>
            </w:r>
          </w:p>
        </w:tc>
        <w:tc>
          <w:tcPr>
            <w:tcW w:w="2977" w:type="dxa"/>
            <w:vAlign w:val="center"/>
          </w:tcPr>
          <w:p w14:paraId="17402EA9" w14:textId="2CD5B70A" w:rsidR="00C05BA0" w:rsidRPr="003624EC" w:rsidRDefault="00C05BA0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отве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тивны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х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ическ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нтам</w:t>
            </w:r>
          </w:p>
        </w:tc>
        <w:tc>
          <w:tcPr>
            <w:tcW w:w="2136" w:type="dxa"/>
            <w:vAlign w:val="center"/>
          </w:tcPr>
          <w:p w14:paraId="144AC14B" w14:textId="77777777" w:rsidR="00C05BA0" w:rsidRPr="003624EC" w:rsidRDefault="00C05BA0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</w:tr>
    </w:tbl>
    <w:p w14:paraId="218EE284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205FA8" w14:textId="23BBD417" w:rsidR="006E59A4" w:rsidRPr="003624EC" w:rsidRDefault="006E59A4" w:rsidP="006E59A4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обязатель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ованиям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72F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7F0279E8" w14:textId="6AC83836" w:rsidR="006E59A4" w:rsidRPr="003624EC" w:rsidRDefault="006E59A4" w:rsidP="006E59A4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ведё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е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шленности.</w:t>
      </w:r>
    </w:p>
    <w:p w14:paraId="01949FEC" w14:textId="109DAA7B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вания 70% (об/об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авления 96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о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те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ост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 об/мин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ы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нг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.</w:t>
      </w:r>
    </w:p>
    <w:p w14:paraId="3DC7DC87" w14:textId="2B24DA99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 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й (6σ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е (RS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вания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ителя (рисунк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емость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фици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и: cp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и: cp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и: Cp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47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</w:t>
      </w:r>
    </w:p>
    <w:p w14:paraId="3763FEF0" w14:textId="1C2009E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цес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ем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тел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а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я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.</w:t>
      </w:r>
    </w:p>
    <w:p w14:paraId="1237FE9A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092F2361" w14:textId="77777777" w:rsidR="00C05BA0" w:rsidRPr="003624EC" w:rsidRDefault="00C05BA0" w:rsidP="00C05BA0">
      <w:pPr>
        <w:ind w:left="1701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72715C1E" wp14:editId="01E7CEC8">
            <wp:extent cx="2697647" cy="2027778"/>
            <wp:effectExtent l="0" t="0" r="7620" b="0"/>
            <wp:docPr id="3304008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40085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717494" cy="2042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CF403" w14:textId="77777777" w:rsidR="00C05BA0" w:rsidRPr="003624EC" w:rsidRDefault="00C05BA0" w:rsidP="00C05BA0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EDA04A3" w14:textId="61AAC07D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у «скор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теля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и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л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2CF0AA45" w14:textId="77777777" w:rsidR="00C05BA0" w:rsidRPr="003624EC" w:rsidRDefault="00C05BA0" w:rsidP="00C05BA0">
      <w:pPr>
        <w:widowControl w:val="0"/>
        <w:autoSpaceDE w:val="0"/>
        <w:autoSpaceDN w:val="0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27C0F6BB" w14:textId="77777777" w:rsidR="00C05BA0" w:rsidRPr="003624EC" w:rsidRDefault="00C05BA0" w:rsidP="00C05BA0">
      <w:pPr>
        <w:widowControl w:val="0"/>
        <w:tabs>
          <w:tab w:val="left" w:pos="1134"/>
        </w:tabs>
        <w:autoSpaceDE w:val="0"/>
        <w:autoSpaceDN w:val="0"/>
        <w:ind w:firstLine="1701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34F48714" wp14:editId="23EEDB7E">
            <wp:extent cx="2720761" cy="1960878"/>
            <wp:effectExtent l="0" t="0" r="3810" b="1905"/>
            <wp:docPr id="4771911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19112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38916" cy="1973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6195C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3AC7A574" w14:textId="6EE9200C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у «скор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теля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и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л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1823347A" w14:textId="77777777" w:rsidR="00C05BA0" w:rsidRPr="003624EC" w:rsidRDefault="00C05BA0" w:rsidP="00C05BA0">
      <w:pPr>
        <w:widowControl w:val="0"/>
        <w:autoSpaceDE w:val="0"/>
        <w:autoSpaceDN w:val="0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19A0DDED" w14:textId="77777777" w:rsidR="00C05BA0" w:rsidRPr="003624EC" w:rsidRDefault="00C05BA0" w:rsidP="00C05BA0">
      <w:pPr>
        <w:widowControl w:val="0"/>
        <w:autoSpaceDE w:val="0"/>
        <w:autoSpaceDN w:val="0"/>
        <w:ind w:left="1701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1D67375C" wp14:editId="1BC37BF2">
            <wp:extent cx="2810518" cy="1943100"/>
            <wp:effectExtent l="0" t="0" r="8890" b="0"/>
            <wp:docPr id="795404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404117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829583" cy="1956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E8A04" w14:textId="77777777" w:rsidR="00C05BA0" w:rsidRPr="003624EC" w:rsidRDefault="00C05BA0" w:rsidP="00C05BA0">
      <w:pPr>
        <w:widowControl w:val="0"/>
        <w:autoSpaceDE w:val="0"/>
        <w:autoSpaceDN w:val="0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6AB188C7" w14:textId="544361BB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у «скор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теля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ии 70 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ол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37D92584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20811006" w14:textId="598AF175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гента н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 (сверх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у 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не)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й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ило 70% ±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фициен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ации (RSD)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ышал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е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(Cp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70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67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а (рисунк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)</w:t>
      </w:r>
    </w:p>
    <w:p w14:paraId="12506C35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253DF4F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noProof/>
          <w:color w:val="000000" w:themeColor="text1"/>
          <w:lang w:val="kk-KZ"/>
        </w:rPr>
        <w:lastRenderedPageBreak/>
        <w:drawing>
          <wp:inline distT="0" distB="0" distL="0" distR="0" wp14:anchorId="3576BD3E" wp14:editId="2746D48F">
            <wp:extent cx="3656593" cy="2187575"/>
            <wp:effectExtent l="0" t="0" r="1270" b="3175"/>
            <wp:docPr id="4731435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14351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96439" cy="2211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A9A10" w14:textId="77777777" w:rsidR="00C05BA0" w:rsidRPr="003624EC" w:rsidRDefault="00C05BA0" w:rsidP="00C05BA0">
      <w:pPr>
        <w:ind w:firstLine="720"/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69E532C6" w14:textId="230089BA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аметра </w:t>
      </w:r>
    </w:p>
    <w:p w14:paraId="18D9C367" w14:textId="36DD0A35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концен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л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т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)</w:t>
      </w:r>
    </w:p>
    <w:p w14:paraId="752A085A" w14:textId="77777777" w:rsidR="00C05BA0" w:rsidRPr="003624EC" w:rsidRDefault="00C05BA0" w:rsidP="00C05BA0">
      <w:pPr>
        <w:ind w:firstLine="720"/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</w:p>
    <w:p w14:paraId="688F5EE7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63552E0A" wp14:editId="55D42965">
            <wp:extent cx="3376629" cy="2303145"/>
            <wp:effectExtent l="0" t="0" r="0" b="1905"/>
            <wp:docPr id="121616086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16086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09456" cy="23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8A7A5" w14:textId="77777777" w:rsidR="00C05BA0" w:rsidRPr="003624EC" w:rsidRDefault="00C05BA0" w:rsidP="00C05BA0">
      <w:pPr>
        <w:ind w:firstLine="720"/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</w:p>
    <w:p w14:paraId="1B845C14" w14:textId="682DD821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центрации </w:t>
      </w:r>
    </w:p>
    <w:p w14:paraId="3FCD3DC3" w14:textId="19477475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этил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т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)</w:t>
      </w:r>
    </w:p>
    <w:p w14:paraId="3FC73B28" w14:textId="77777777" w:rsidR="00C05BA0" w:rsidRPr="003624EC" w:rsidRDefault="00C05BA0" w:rsidP="00C05BA0">
      <w:pPr>
        <w:ind w:firstLine="720"/>
        <w:rPr>
          <w:rFonts w:ascii="Times New Roman" w:eastAsiaTheme="minorEastAsia" w:hAnsi="Times New Roman" w:cs="Times New Roman"/>
          <w:noProof/>
          <w:color w:val="000000" w:themeColor="text1"/>
          <w:sz w:val="24"/>
          <w:szCs w:val="24"/>
          <w:highlight w:val="yellow"/>
          <w:lang w:val="kk-KZ" w:eastAsia="zh-CN"/>
        </w:rPr>
      </w:pPr>
    </w:p>
    <w:p w14:paraId="593534C9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  <w:r w:rsidRPr="003624EC">
        <w:rPr>
          <w:noProof/>
          <w:color w:val="000000" w:themeColor="text1"/>
          <w:lang w:val="kk-KZ"/>
        </w:rPr>
        <w:drawing>
          <wp:inline distT="0" distB="0" distL="0" distR="0" wp14:anchorId="4744F9E2" wp14:editId="3C33260C">
            <wp:extent cx="3123380" cy="2371831"/>
            <wp:effectExtent l="0" t="0" r="1270" b="0"/>
            <wp:docPr id="148308208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082087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53096" cy="2394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6F941" w14:textId="77777777" w:rsidR="00C05BA0" w:rsidRPr="003624EC" w:rsidRDefault="00C05BA0" w:rsidP="00C05BA0">
      <w:pPr>
        <w:ind w:firstLine="720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</w:p>
    <w:p w14:paraId="7D052493" w14:textId="3D491F00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5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центрации </w:t>
      </w:r>
    </w:p>
    <w:p w14:paraId="4959262B" w14:textId="1343A6AE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этил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рта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)</w:t>
      </w:r>
    </w:p>
    <w:p w14:paraId="1299FB29" w14:textId="464F70E3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ё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ко-технолог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ител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ш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овала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м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я (RSD)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ышае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 %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е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 "Температур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"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4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49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с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а.  </w:t>
      </w:r>
    </w:p>
    <w:p w14:paraId="38450A5E" w14:textId="77777777" w:rsidR="00C05BA0" w:rsidRPr="003624EC" w:rsidRDefault="00C05BA0" w:rsidP="00C05BA0">
      <w:pPr>
        <w:ind w:firstLine="720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4BAB9403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noProof/>
          <w:color w:val="000000" w:themeColor="text1"/>
          <w:lang w:val="kk-KZ"/>
        </w:rPr>
        <w:drawing>
          <wp:inline distT="0" distB="0" distL="0" distR="0" wp14:anchorId="11477720" wp14:editId="7DB1B527">
            <wp:extent cx="2799884" cy="2092056"/>
            <wp:effectExtent l="0" t="0" r="635" b="3810"/>
            <wp:docPr id="155109994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09994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14223" cy="210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A0518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68822090" w14:textId="3F565525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торе </w:t>
      </w:r>
    </w:p>
    <w:p w14:paraId="63283304" w14:textId="4275049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183A0037" w14:textId="77777777" w:rsidR="00C05BA0" w:rsidRPr="003624EC" w:rsidRDefault="00C05BA0" w:rsidP="00C05BA0">
      <w:pPr>
        <w:widowControl w:val="0"/>
        <w:autoSpaceDE w:val="0"/>
        <w:autoSpaceDN w:val="0"/>
        <w:spacing w:before="301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57F91A8" wp14:editId="2A039081">
            <wp:extent cx="2949038" cy="2202873"/>
            <wp:effectExtent l="0" t="0" r="3810" b="6985"/>
            <wp:docPr id="266470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47022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72544" cy="2220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6F6B5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65D31E1F" w14:textId="6066E9E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а </w:t>
      </w:r>
    </w:p>
    <w:p w14:paraId="6F377715" w14:textId="3D3F89CA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3DE04914" w14:textId="77777777" w:rsidR="00C05BA0" w:rsidRPr="003624EC" w:rsidRDefault="00C05BA0" w:rsidP="00C05BA0">
      <w:pPr>
        <w:widowControl w:val="0"/>
        <w:autoSpaceDE w:val="0"/>
        <w:autoSpaceDN w:val="0"/>
        <w:spacing w:before="301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65CB80B9" wp14:editId="4B162D92">
            <wp:extent cx="3117850" cy="2164702"/>
            <wp:effectExtent l="0" t="0" r="6350" b="7620"/>
            <wp:docPr id="15563476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634768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46590" cy="2184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06632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6D3D7583" w14:textId="4A8A0D4C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метра </w:t>
      </w:r>
    </w:p>
    <w:p w14:paraId="69D20B43" w14:textId="036C6312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ператур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6CD4E55D" w14:textId="77777777" w:rsidR="00B036A2" w:rsidRPr="003624EC" w:rsidRDefault="00B036A2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3A07001A" w14:textId="4099F4F1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с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е от 40 до 6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яжени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ы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я (RSD)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ышал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цессе (рисунк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 «час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4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49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о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399BBB77" w14:textId="77777777" w:rsidR="00C05BA0" w:rsidRPr="003624EC" w:rsidRDefault="00C05BA0" w:rsidP="00C05BA0">
      <w:pPr>
        <w:ind w:firstLine="720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26738BCA" w14:textId="77777777" w:rsidR="00C05BA0" w:rsidRPr="003624EC" w:rsidRDefault="00C05BA0" w:rsidP="00C05BA0">
      <w:pPr>
        <w:jc w:val="center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noProof/>
          <w:color w:val="000000" w:themeColor="text1"/>
          <w:lang w:val="kk-KZ"/>
        </w:rPr>
        <w:drawing>
          <wp:inline distT="0" distB="0" distL="0" distR="0" wp14:anchorId="2CDF1740" wp14:editId="058BCA98">
            <wp:extent cx="3271990" cy="2442014"/>
            <wp:effectExtent l="0" t="0" r="5080" b="0"/>
            <wp:docPr id="18656063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606334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299330" cy="246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689C4" w14:textId="77777777" w:rsidR="00C05BA0" w:rsidRPr="003624EC" w:rsidRDefault="00C05BA0" w:rsidP="00C05BA0">
      <w:pPr>
        <w:ind w:firstLine="720"/>
        <w:jc w:val="both"/>
        <w:rPr>
          <w:rFonts w:ascii="Times New Roman" w:eastAsiaTheme="minorEastAsia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10A005B0" w14:textId="72979A00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6606F07A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3344535C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5EE7E29D" wp14:editId="00ED8020">
            <wp:extent cx="3366654" cy="2532818"/>
            <wp:effectExtent l="0" t="0" r="5715" b="1270"/>
            <wp:docPr id="75964725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647259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83035" cy="2545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EBE7F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051EF252" w14:textId="6B1A2C4B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1C67F8DB" w14:textId="77777777" w:rsidR="00D577A5" w:rsidRPr="003624EC" w:rsidRDefault="00D577A5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F42E1A6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258EBFF" wp14:editId="18625B19">
            <wp:extent cx="3395187" cy="2553195"/>
            <wp:effectExtent l="0" t="0" r="0" b="0"/>
            <wp:docPr id="17342341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234154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06515" cy="2561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75714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47344F77" w14:textId="3C5008F3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р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ции (сер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3CD960B9" w14:textId="77777777" w:rsidR="00C05BA0" w:rsidRPr="003624EC" w:rsidRDefault="00C05BA0" w:rsidP="00C05BA0">
      <w:pPr>
        <w:widowControl w:val="0"/>
        <w:autoSpaceDE w:val="0"/>
        <w:autoSpaceDN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A606089" w14:textId="29B6C366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цес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и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°C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с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е (RSD)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ыша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тствуют (рисунк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 "температу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ивания"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: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5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40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: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: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0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) ≥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5E6464F9" w14:textId="77777777" w:rsidR="00C05BA0" w:rsidRPr="003624EC" w:rsidRDefault="00C05BA0" w:rsidP="00C05BA0">
      <w:pPr>
        <w:ind w:firstLine="720"/>
        <w:jc w:val="both"/>
        <w:rPr>
          <w:rFonts w:ascii="Open Sans" w:hAnsi="Open Sans"/>
          <w:noProof/>
          <w:color w:val="000000" w:themeColor="text1"/>
          <w:highlight w:val="yellow"/>
          <w:shd w:val="clear" w:color="auto" w:fill="FFFFFF"/>
          <w:lang w:val="kk-KZ"/>
        </w:rPr>
      </w:pPr>
    </w:p>
    <w:p w14:paraId="4C829260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36"/>
          <w:szCs w:val="36"/>
          <w:lang w:val="kk-KZ"/>
        </w:rPr>
        <w:drawing>
          <wp:inline distT="0" distB="0" distL="0" distR="0" wp14:anchorId="104D9BAC" wp14:editId="0C59DF8E">
            <wp:extent cx="2789635" cy="2094238"/>
            <wp:effectExtent l="0" t="0" r="0" b="1270"/>
            <wp:docPr id="79723778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23778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10372" cy="210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6589F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 w:eastAsia="zh-CN"/>
        </w:rPr>
      </w:pPr>
    </w:p>
    <w:p w14:paraId="67F2AD3E" w14:textId="484741F4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и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тракта (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</w:p>
    <w:p w14:paraId="63ED096D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  <w:lang w:val="kk-KZ" w:eastAsia="zh-CN"/>
        </w:rPr>
      </w:pPr>
    </w:p>
    <w:p w14:paraId="178F75A3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yellow"/>
          <w:shd w:val="clear" w:color="auto" w:fill="FFFFFF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36"/>
          <w:szCs w:val="36"/>
          <w:lang w:val="kk-KZ"/>
        </w:rPr>
        <w:drawing>
          <wp:inline distT="0" distB="0" distL="0" distR="0" wp14:anchorId="6EE2000B" wp14:editId="6F28AA0E">
            <wp:extent cx="2850398" cy="2119745"/>
            <wp:effectExtent l="0" t="0" r="7620" b="0"/>
            <wp:docPr id="11179386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938614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68552" cy="2133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0BC4A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highlight w:val="yellow"/>
          <w:lang w:val="kk-KZ" w:eastAsia="zh-CN"/>
        </w:rPr>
      </w:pPr>
    </w:p>
    <w:p w14:paraId="32644710" w14:textId="117F7051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и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тракта (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</w:p>
    <w:p w14:paraId="4C07051B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yellow"/>
          <w:shd w:val="clear" w:color="auto" w:fill="FFFFFF"/>
          <w:lang w:val="kk-KZ" w:eastAsia="zh-CN"/>
        </w:rPr>
      </w:pPr>
    </w:p>
    <w:p w14:paraId="445BC3E9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yellow"/>
          <w:shd w:val="clear" w:color="auto" w:fill="FFFFFF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0610CDA8" wp14:editId="4DAE4F2B">
            <wp:extent cx="2956557" cy="2215442"/>
            <wp:effectExtent l="0" t="0" r="0" b="0"/>
            <wp:docPr id="31699587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995879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72283" cy="2227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79917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highlight w:val="yellow"/>
          <w:lang w:val="kk-KZ" w:eastAsia="zh-CN"/>
        </w:rPr>
      </w:pPr>
    </w:p>
    <w:p w14:paraId="7A38B9DB" w14:textId="224B6703" w:rsidR="00C05BA0" w:rsidRPr="003624EC" w:rsidRDefault="00C05BA0" w:rsidP="00C05BA0">
      <w:pPr>
        <w:ind w:firstLine="720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4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и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тракта (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</w:p>
    <w:p w14:paraId="6D3EF0BB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2A61E9C" w14:textId="08E49487" w:rsidR="00C05BA0" w:rsidRPr="003624EC" w:rsidRDefault="00C05BA0" w:rsidP="00C05BA0">
      <w:pPr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lastRenderedPageBreak/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ивания (концентрирования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н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ч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то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дил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верж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цесс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ышала 50 °C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кс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ож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цесса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6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55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,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45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40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ой и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5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48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ь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н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азоне 600-650 мм рт. с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з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ксами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7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65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,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55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50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ой и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6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58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ь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то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та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ышало 5%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ксы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0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95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,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85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80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ой и Cp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90) ≥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Cp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88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ь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верж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вляе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цесс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етельствую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ветств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аментируем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а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цесса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.</w:t>
      </w:r>
    </w:p>
    <w:p w14:paraId="59F11712" w14:textId="77777777" w:rsidR="00C05BA0" w:rsidRPr="003624EC" w:rsidRDefault="00C05BA0" w:rsidP="00C05BA0">
      <w:pPr>
        <w:ind w:firstLine="720"/>
        <w:jc w:val="both"/>
        <w:rPr>
          <w:noProof/>
          <w:color w:val="000000" w:themeColor="text1"/>
          <w:sz w:val="28"/>
          <w:szCs w:val="28"/>
          <w:lang w:val="kk-KZ" w:eastAsia="zh-CN"/>
        </w:rPr>
      </w:pPr>
    </w:p>
    <w:p w14:paraId="110EE38F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31FF3BF" wp14:editId="6BD6B908">
            <wp:extent cx="2425022" cy="1810666"/>
            <wp:effectExtent l="0" t="0" r="0" b="0"/>
            <wp:docPr id="208922447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22447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42046" cy="1823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CAC83" w14:textId="28493C65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noProof/>
          <w:color w:val="000000" w:themeColor="text1"/>
          <w:lang w:val="kk-KZ"/>
        </w:rPr>
        <w:br/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гента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D577A5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="00D577A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49B2BC9C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 w:eastAsia="zh-CN"/>
        </w:rPr>
      </w:pPr>
    </w:p>
    <w:p w14:paraId="68FA8E27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7854F29" wp14:editId="403A970F">
            <wp:extent cx="2395310" cy="1809221"/>
            <wp:effectExtent l="0" t="0" r="5080" b="635"/>
            <wp:docPr id="52089288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89288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32834" cy="183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C6B12" w14:textId="05A5A8A9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br/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гента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161489E0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</w:p>
    <w:p w14:paraId="2CFA256D" w14:textId="77777777" w:rsidR="00C05BA0" w:rsidRPr="003624EC" w:rsidRDefault="00C05BA0" w:rsidP="00C05BA0">
      <w:pPr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22C1F903" wp14:editId="72569EF5">
            <wp:extent cx="2755076" cy="2088397"/>
            <wp:effectExtent l="0" t="0" r="7620" b="7620"/>
            <wp:docPr id="211679506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906" cy="2106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7A9247" w14:textId="1D6A03A1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br/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гента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сер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</w:t>
      </w:r>
    </w:p>
    <w:p w14:paraId="604A72CD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highlight w:val="yellow"/>
          <w:lang w:val="kk-KZ"/>
        </w:rPr>
      </w:pPr>
    </w:p>
    <w:p w14:paraId="2323077A" w14:textId="4E36CA85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л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н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 ± 5%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а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60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5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,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0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45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 Cp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5) ≥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pk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5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т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ятия (СП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кам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н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р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овало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 СП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ам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ялась на 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жден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-техн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и (НТД)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</w:t>
      </w:r>
      <w:r w:rsidR="00A44E3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44E3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576C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11E2A778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F3F5965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A020C17" wp14:editId="4C8701A3">
            <wp:extent cx="3082768" cy="2325360"/>
            <wp:effectExtent l="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524" cy="233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5575F" w14:textId="77777777" w:rsidR="00C05BA0" w:rsidRPr="003624EC" w:rsidRDefault="00C05BA0" w:rsidP="00C05BA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7105D5FD" w14:textId="4C974FB4" w:rsidR="00C05BA0" w:rsidRPr="003624EC" w:rsidRDefault="00C05BA0" w:rsidP="00C05BA0">
      <w:pPr>
        <w:ind w:firstLine="72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86C7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07EF3C21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red"/>
          <w:lang w:val="kk-KZ"/>
        </w:rPr>
      </w:pPr>
    </w:p>
    <w:p w14:paraId="7FE28325" w14:textId="77777777" w:rsidR="00C05BA0" w:rsidRPr="003624EC" w:rsidRDefault="00C05BA0" w:rsidP="00C05BA0">
      <w:pPr>
        <w:ind w:left="1560" w:firstLine="57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highlight w:val="red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9CB855C" wp14:editId="1FC7EC9F">
            <wp:extent cx="3277285" cy="2459144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175" cy="2463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E1562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10171CA8" w14:textId="3D527237" w:rsidR="00C05BA0" w:rsidRPr="003624EC" w:rsidRDefault="00C05BA0" w:rsidP="00C05BA0">
      <w:pPr>
        <w:ind w:firstLine="720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п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</w:p>
    <w:p w14:paraId="61B31A84" w14:textId="77777777" w:rsidR="00C05BA0" w:rsidRPr="003624EC" w:rsidRDefault="00C05BA0" w:rsidP="00C05BA0">
      <w:pPr>
        <w:ind w:firstLine="720"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red"/>
          <w:shd w:val="clear" w:color="auto" w:fill="FFFFFF"/>
          <w:lang w:val="kk-KZ"/>
        </w:rPr>
      </w:pPr>
    </w:p>
    <w:p w14:paraId="2F0D30B7" w14:textId="77777777" w:rsidR="00C05BA0" w:rsidRPr="003624EC" w:rsidRDefault="00C05BA0" w:rsidP="00C05BA0">
      <w:pPr>
        <w:ind w:left="1701"/>
        <w:jc w:val="both"/>
        <w:rPr>
          <w:rFonts w:ascii="Open Sans" w:hAnsi="Open Sans"/>
          <w:noProof/>
          <w:color w:val="000000" w:themeColor="text1"/>
          <w:highlight w:val="red"/>
          <w:shd w:val="clear" w:color="auto" w:fill="FFFFFF"/>
          <w:lang w:val="kk-KZ"/>
        </w:rPr>
      </w:pPr>
      <w:r w:rsidRPr="003624EC">
        <w:rPr>
          <w:rFonts w:ascii="Open Sans" w:hAnsi="Open Sans"/>
          <w:noProof/>
          <w:color w:val="000000" w:themeColor="text1"/>
          <w:shd w:val="clear" w:color="auto" w:fill="FFFFFF"/>
          <w:lang w:val="kk-KZ"/>
        </w:rPr>
        <w:drawing>
          <wp:inline distT="0" distB="0" distL="0" distR="0" wp14:anchorId="53CD4D34" wp14:editId="06179BA3">
            <wp:extent cx="3289408" cy="2464205"/>
            <wp:effectExtent l="0" t="0" r="635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687" cy="246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2B280" w14:textId="77777777" w:rsidR="00C05BA0" w:rsidRPr="003624EC" w:rsidRDefault="00C05BA0" w:rsidP="00C05BA0">
      <w:pPr>
        <w:ind w:firstLine="720"/>
        <w:jc w:val="both"/>
        <w:rPr>
          <w:rFonts w:ascii="Open Sans" w:hAnsi="Open Sans"/>
          <w:noProof/>
          <w:color w:val="000000" w:themeColor="text1"/>
          <w:shd w:val="clear" w:color="auto" w:fill="FFFFFF"/>
          <w:lang w:val="kk-KZ"/>
        </w:rPr>
      </w:pPr>
    </w:p>
    <w:p w14:paraId="7056A00E" w14:textId="157EF3D3" w:rsidR="00C05BA0" w:rsidRPr="003624EC" w:rsidRDefault="00C05BA0" w:rsidP="00C05BA0">
      <w:pPr>
        <w:ind w:firstLine="72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B86C7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Ш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та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етр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п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</w:p>
    <w:p w14:paraId="464724D5" w14:textId="77777777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</w:p>
    <w:p w14:paraId="325CE103" w14:textId="415326CF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ведё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о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ият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ят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ПЛП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фарм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ях –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ируем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ц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ш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елах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–6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асовке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ыша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т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ро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ё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а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ем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цесса. </w:t>
      </w:r>
    </w:p>
    <w:p w14:paraId="3030FD91" w14:textId="4C8E2C3E" w:rsidR="00C05BA0" w:rsidRPr="003624EC" w:rsidRDefault="00C05BA0" w:rsidP="00C05BA0">
      <w:pPr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ле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т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т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с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ё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табу.</w:t>
      </w:r>
    </w:p>
    <w:p w14:paraId="4357714F" w14:textId="77777777" w:rsidR="00A36F24" w:rsidRPr="003624EC" w:rsidRDefault="00A36F24" w:rsidP="009E6191">
      <w:pPr>
        <w:spacing w:line="259" w:lineRule="auto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55406D5" w14:textId="1611488A" w:rsidR="00AC44AF" w:rsidRPr="003624EC" w:rsidRDefault="000E5150" w:rsidP="00AC44AF">
      <w:pPr>
        <w:ind w:firstLine="709"/>
        <w:jc w:val="both"/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4.4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ременными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ико-химическими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>одами</w:t>
      </w:r>
      <w:r w:rsidR="006317FB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AC44AF" w:rsidRPr="003624EC">
        <w:rPr>
          <w:rFonts w:ascii="Times New Roman" w:eastAsia="Calibri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ледований </w:t>
      </w:r>
    </w:p>
    <w:p w14:paraId="0396D2A1" w14:textId="0F61BB0F" w:rsidR="00AC44AF" w:rsidRPr="003624EC" w:rsidRDefault="00AC44AF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имическ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лекс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ктеризован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тическ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одов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ющ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ю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ей (GC-MS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оразрешационн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ю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оспрей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ей (HR-ESI-MS)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Э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43555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тани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но-матрич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тором (LC-DAD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шения (LC-ESI-QToF-MS)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т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матривали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гентов: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-этанольного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льного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льного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нов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оров.</w:t>
      </w:r>
    </w:p>
    <w:p w14:paraId="4C1B1546" w14:textId="59226D47" w:rsidR="00AC44AF" w:rsidRPr="003624EC" w:rsidRDefault="00AC44AF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м GC-MS и HR-ESI-MS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о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ов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у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лпротоцетраров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у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у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стеролпероксид (4)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ую (5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митиновую (6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иновую (7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ду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водами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зой (8) и D-арабитолом (9)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ул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а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лены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36" w:name="_Hlk200521793"/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кация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вление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одились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-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ме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но-магни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оскопии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D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MR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а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р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жении </w:t>
      </w:r>
      <w:r w:rsidR="007960A1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bookmarkEnd w:id="36"/>
    <w:p w14:paraId="460BED67" w14:textId="77777777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29F737D" w14:textId="77777777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object w:dxaOrig="7755" w:dyaOrig="4290" w14:anchorId="45CA84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7pt;height:3in" o:ole="">
            <v:imagedata r:id="rId56" o:title=""/>
          </v:shape>
          <o:OLEObject Type="Embed" ProgID="ChemDraw.Document.6.0" ShapeID="_x0000_i1025" DrawAspect="Content" ObjectID="_1811606500" r:id="rId57"/>
        </w:object>
      </w:r>
    </w:p>
    <w:p w14:paraId="4A1E71E7" w14:textId="77777777" w:rsidR="00AC44AF" w:rsidRPr="003624EC" w:rsidRDefault="00AC44AF" w:rsidP="00AC44AF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D048F8D" w14:textId="16EECE70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ул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ных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а 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м GC-MS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ых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ением HR-ESI-MS</w:t>
      </w:r>
    </w:p>
    <w:p w14:paraId="0303C588" w14:textId="77777777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2BD9373" w14:textId="3B3808D9" w:rsidR="00AC44AF" w:rsidRPr="003624EC" w:rsidRDefault="00AC44AF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лекс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х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-этанольного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льного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льного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нов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орителей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ён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щенно-фаз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оэффектив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ент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рованием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тани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шения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оспрей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ей (LC-QToF-ESI-MS)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ён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оли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ктеризова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тов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идоны (соединения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ды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зофураны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ат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ды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ч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).</w:t>
      </w:r>
    </w:p>
    <w:p w14:paraId="7DCE8096" w14:textId="0B99E5F8" w:rsidR="00AC44AF" w:rsidRPr="003624EC" w:rsidRDefault="00AC44AF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ш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ст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ческ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одил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жительном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цательн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ольш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рматив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цатель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ност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ужено 6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,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рых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положитель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ы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яр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ли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нтифицированными.</w:t>
      </w:r>
    </w:p>
    <w:p w14:paraId="7627FB37" w14:textId="6D4CD761" w:rsidR="00AC44AF" w:rsidRPr="003624EC" w:rsidRDefault="00AC44AF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зультаты п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ктеризован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та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щ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ющ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живани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я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ул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ния m/z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а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истик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лены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нках 4–8: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мм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тор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но-матрич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 (DAD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0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54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0 нм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аны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ммы (TIC)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жительном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цательн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и –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нитель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е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нитель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ред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т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ми,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шинств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положитель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вл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.</w:t>
      </w:r>
    </w:p>
    <w:p w14:paraId="19D3DE7D" w14:textId="2BAC5D5B" w:rsidR="00D577A5" w:rsidRPr="003624EC" w:rsidRDefault="00D577A5" w:rsidP="00D577A5">
      <w:pPr>
        <w:tabs>
          <w:tab w:val="left" w:pos="1056"/>
        </w:tabs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Депсидоны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ыл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лено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ённых 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с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донов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м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ас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атур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м (Gudjonsdottir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g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olfsdottir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]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ител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с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протоцетра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онентов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ых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х C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вод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цетрарин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</w:p>
    <w:p w14:paraId="700B115D" w14:textId="0B734997" w:rsidR="00D577A5" w:rsidRPr="003624EC" w:rsidRDefault="00D577A5" w:rsidP="00D577A5">
      <w:pPr>
        <w:tabs>
          <w:tab w:val="left" w:pos="1056"/>
        </w:tabs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ротоцетра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 (соединение 7)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я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улой C₁₈H₁₃O₉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чением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0560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а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онен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m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alina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]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о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н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ужена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цах C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ён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ческ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цательн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оли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ксирова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ующ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ы-продукты: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9.0666 [M–H–CO₂]⁻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056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M–H–CO₂–H₂O]⁻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5.0765 [M–H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CO₂]⁻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5.0665 [M–H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CO₂–OCH₂]⁻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тель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цетрарин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м-предшественником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0570 [M–H]⁻.</w:t>
      </w:r>
    </w:p>
    <w:p w14:paraId="3BA73CCA" w14:textId="77777777" w:rsidR="00D577A5" w:rsidRPr="003624EC" w:rsidRDefault="00D577A5" w:rsidP="00AC44AF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6DD6F94" w14:textId="77777777" w:rsidR="00AC44AF" w:rsidRPr="003624EC" w:rsidRDefault="00AC44AF" w:rsidP="00AC44AF">
      <w:pPr>
        <w:adjustRightInd w:val="0"/>
        <w:snapToGrid w:val="0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de-DE" w:bidi="en-US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drawing>
          <wp:inline distT="0" distB="0" distL="0" distR="0" wp14:anchorId="1E2C1430" wp14:editId="35017248">
            <wp:extent cx="4975860" cy="4061460"/>
            <wp:effectExtent l="0" t="0" r="635" b="3810"/>
            <wp:docPr id="2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 preferRelativeResize="0">
                      <a:picLocks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406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E71AF" w14:textId="77777777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F5D65C5" w14:textId="1CAFFF8E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ммы LC-DAD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ов 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 </w:t>
      </w:r>
    </w:p>
    <w:p w14:paraId="2D1600F9" w14:textId="421091A5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(А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в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но-этанольный; (B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нольный (C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анольный; (D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а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тоновый  </w:t>
      </w:r>
    </w:p>
    <w:p w14:paraId="40301218" w14:textId="77777777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 w:eastAsia="ru-RU"/>
        </w:rPr>
        <w:drawing>
          <wp:inline distT="0" distB="0" distL="0" distR="0" wp14:anchorId="110837FD" wp14:editId="0E46C883">
            <wp:extent cx="4740135" cy="3218213"/>
            <wp:effectExtent l="0" t="0" r="3810" b="1270"/>
            <wp:docPr id="3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97" cy="3220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3010F" w14:textId="77777777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2BC43DD" w14:textId="4E00D0C5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мм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IC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C-QToF-ESI-MS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ов </w:t>
      </w:r>
    </w:p>
    <w:p w14:paraId="7B843D96" w14:textId="4CB4301B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</w:p>
    <w:p w14:paraId="1B3BAE90" w14:textId="68FA80E5" w:rsidR="00AC44AF" w:rsidRPr="003624EC" w:rsidRDefault="00AC44AF" w:rsidP="00AC44AF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(А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в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но-этанольный; (B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нольный (C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>анольный; (D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а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  <w:t xml:space="preserve">тоновый  </w:t>
      </w:r>
    </w:p>
    <w:p w14:paraId="1B3B8D86" w14:textId="23B6796B" w:rsidR="00AC44AF" w:rsidRPr="003624EC" w:rsidRDefault="00AC44AF" w:rsidP="00AC44AF">
      <w:pPr>
        <w:tabs>
          <w:tab w:val="left" w:pos="1056"/>
        </w:tabs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Отрицатель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ал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почтитель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стр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ано с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одой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ктеризова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протоцетрарин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е (соединени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;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живания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ин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е (соединени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4;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,5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елё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ител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донов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уем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це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ложе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й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0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лены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576C8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tbl>
      <w:tblPr>
        <w:tblStyle w:val="3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C44AF" w:rsidRPr="003624EC" w14:paraId="5C397ADB" w14:textId="77777777" w:rsidTr="006317FB">
        <w:tc>
          <w:tcPr>
            <w:tcW w:w="4814" w:type="dxa"/>
            <w:tcBorders>
              <w:right w:val="single" w:sz="4" w:space="0" w:color="auto"/>
            </w:tcBorders>
            <w:hideMark/>
          </w:tcPr>
          <w:p w14:paraId="56B11E3A" w14:textId="77777777" w:rsidR="00AC44AF" w:rsidRPr="003624EC" w:rsidRDefault="00AC44AF" w:rsidP="00AC44AF">
            <w:pPr>
              <w:tabs>
                <w:tab w:val="left" w:pos="1056"/>
              </w:tabs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w:drawing>
                <wp:inline distT="0" distB="0" distL="0" distR="0" wp14:anchorId="7828A7A7" wp14:editId="4AB4A462">
                  <wp:extent cx="2693035" cy="2521585"/>
                  <wp:effectExtent l="0" t="0" r="0" b="0"/>
                  <wp:docPr id="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3035" cy="2521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24EC"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/>
              </w:rPr>
              <w:t xml:space="preserve"> а</w:t>
            </w:r>
          </w:p>
        </w:tc>
        <w:tc>
          <w:tcPr>
            <w:tcW w:w="4814" w:type="dxa"/>
            <w:tcBorders>
              <w:left w:val="single" w:sz="4" w:space="0" w:color="auto"/>
            </w:tcBorders>
            <w:hideMark/>
          </w:tcPr>
          <w:p w14:paraId="63E17B06" w14:textId="77777777" w:rsidR="00AC44AF" w:rsidRPr="003624EC" w:rsidRDefault="00AC44AF" w:rsidP="00AC44AF">
            <w:pPr>
              <w:tabs>
                <w:tab w:val="left" w:pos="1056"/>
              </w:tabs>
              <w:jc w:val="right"/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 w:eastAsia="ru-RU"/>
              </w:rPr>
              <w:drawing>
                <wp:inline distT="0" distB="0" distL="0" distR="0" wp14:anchorId="0F13210A" wp14:editId="6BE74383">
                  <wp:extent cx="2704465" cy="2521585"/>
                  <wp:effectExtent l="0" t="0" r="635" b="0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4465" cy="2521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24EC">
              <w:rPr>
                <w:rFonts w:ascii="Times New Roman" w:eastAsia="Calibri" w:hAnsi="Times New Roman"/>
                <w:noProof/>
                <w:color w:val="000000" w:themeColor="text1"/>
                <w:sz w:val="28"/>
                <w:szCs w:val="28"/>
                <w:lang w:val="kk-KZ"/>
              </w:rPr>
              <w:t>б</w:t>
            </w:r>
          </w:p>
        </w:tc>
      </w:tr>
    </w:tbl>
    <w:p w14:paraId="242B100F" w14:textId="77777777" w:rsidR="00AC44AF" w:rsidRPr="003624EC" w:rsidRDefault="00AC44AF" w:rsidP="00AC44AF">
      <w:pPr>
        <w:tabs>
          <w:tab w:val="left" w:pos="1056"/>
        </w:tabs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313C387" w14:textId="371A76B1" w:rsidR="00AC44AF" w:rsidRPr="003624EC" w:rsidRDefault="00AC44AF" w:rsidP="00AC44AF">
      <w:pPr>
        <w:tabs>
          <w:tab w:val="left" w:pos="1056"/>
        </w:tabs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измы MS/MS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ментации </w:t>
      </w:r>
    </w:p>
    <w:p w14:paraId="4840CEBC" w14:textId="50CA1982" w:rsidR="00AC44AF" w:rsidRPr="003624EC" w:rsidRDefault="00AC44AF" w:rsidP="00AC44AF">
      <w:pPr>
        <w:tabs>
          <w:tab w:val="left" w:pos="1056"/>
        </w:tabs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умаропротоцетрариновой (а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инов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(б)</w:t>
      </w:r>
    </w:p>
    <w:p w14:paraId="7947E114" w14:textId="77777777" w:rsidR="00AC44AF" w:rsidRPr="003624EC" w:rsidRDefault="00AC44AF" w:rsidP="00AC44AF">
      <w:pPr>
        <w:tabs>
          <w:tab w:val="left" w:pos="1056"/>
        </w:tabs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592B3DA" w14:textId="7AA6A240" w:rsidR="00AC44AF" w:rsidRPr="003624EC" w:rsidRDefault="00AC44AF" w:rsidP="00AC44AF">
      <w:pPr>
        <w:tabs>
          <w:tab w:val="left" w:pos="1056"/>
        </w:tabs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Депсиды.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да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сят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зируем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ами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фик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ц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водных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].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ен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ючается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ности 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ации п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ноэфи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вляется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ирован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цифическ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-продуктов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уем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ц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икат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домолекуляр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7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49 ([M–</w:t>
      </w:r>
      <w:r w:rsidR="000E5150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H] ⁻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цесс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-спектрометр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гистрирова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9,08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5,066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77,0556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0765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тствующ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тель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я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ов C₁₁H₁₂O₃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 и CO₂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ы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ноэфи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в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09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5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ны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ад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са.</w:t>
      </w:r>
    </w:p>
    <w:p w14:paraId="780A8823" w14:textId="72770D84" w:rsidR="00AC44AF" w:rsidRPr="003624EC" w:rsidRDefault="00AC44AF" w:rsidP="00AC44AF">
      <w:pPr>
        <w:tabs>
          <w:tab w:val="left" w:pos="1056"/>
        </w:tabs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Дибензофураны.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зофуранов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ён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е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цательн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м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ё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гистрирован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-предшественник с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08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[M–H]⁻)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вер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к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е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в-продуктов: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,0586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ующегося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п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ль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пы, и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9,0606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ирующегося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о-Diels–Alder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аци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т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ей C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C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C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C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а m/z 84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овождаем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ующи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чением CO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ёт 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овани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ан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иль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нительн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е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печивает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ментом с m/z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0660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</w:p>
    <w:p w14:paraId="38BA5F7B" w14:textId="241BFF0E" w:rsidR="008E080A" w:rsidRPr="003624EC" w:rsidRDefault="008E080A" w:rsidP="008E080A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Алифатические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идные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де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ые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й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л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образ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гидроксилирова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водных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ов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я.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е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ам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-масс-спектрометричес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атур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d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jonsdottir и Xu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т. [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84D50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-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84D50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]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чает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ространён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тов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ах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ца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л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онент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йников.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я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 с m/z 40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69;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;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4; 459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696;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0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5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95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лож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ющ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вод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щенных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сыще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 с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олов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ом</w:t>
      </w:r>
      <w:r w:rsidR="00880B4A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0E8A2C7" w14:textId="77777777" w:rsidR="00AC44AF" w:rsidRPr="003624EC" w:rsidRDefault="00AC44AF" w:rsidP="00AC44AF">
      <w:pPr>
        <w:ind w:firstLine="567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sectPr w:rsidR="00AC44AF" w:rsidRPr="003624EC" w:rsidSect="00AC44AF">
          <w:footerReference w:type="default" r:id="rId62"/>
          <w:pgSz w:w="11906" w:h="16838"/>
          <w:pgMar w:top="1134" w:right="567" w:bottom="1134" w:left="1701" w:header="709" w:footer="709" w:gutter="0"/>
          <w:cols w:space="720"/>
          <w:titlePg/>
          <w:docGrid w:linePitch="299"/>
        </w:sectPr>
      </w:pPr>
    </w:p>
    <w:p w14:paraId="17B974FA" w14:textId="4F8A4A85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м LC-QToF-MS.</w:t>
      </w:r>
    </w:p>
    <w:p w14:paraId="40C955A4" w14:textId="77777777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260"/>
        <w:gridCol w:w="1170"/>
        <w:gridCol w:w="2879"/>
        <w:gridCol w:w="720"/>
        <w:gridCol w:w="713"/>
        <w:gridCol w:w="7"/>
        <w:gridCol w:w="720"/>
        <w:gridCol w:w="900"/>
      </w:tblGrid>
      <w:tr w:rsidR="008E080A" w:rsidRPr="003624EC" w14:paraId="6ED4ADC5" w14:textId="77777777" w:rsidTr="006317FB">
        <w:trPr>
          <w:trHeight w:val="352"/>
        </w:trPr>
        <w:tc>
          <w:tcPr>
            <w:tcW w:w="5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CB25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№</w:t>
            </w:r>
          </w:p>
        </w:tc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340A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RT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br/>
              <w:t>(min)</w:t>
            </w:r>
          </w:p>
          <w:p w14:paraId="2124EAD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10FCC" w14:textId="14ED3D3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Назв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динения 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7BD9B" w14:textId="0E7E2D2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Мол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ф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мула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1BB80" w14:textId="499284D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Точ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са</w:t>
            </w:r>
          </w:p>
          <w:p w14:paraId="24D2EF5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[M]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4041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[M+H]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vertAlign w:val="superscript"/>
                <w:lang w:val="kk-KZ" w:eastAsia="de-DE" w:bidi="en-US"/>
              </w:rPr>
              <w:t>+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EB8E2" w14:textId="32E5606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Фрагментирова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и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ы</w:t>
            </w:r>
          </w:p>
          <w:p w14:paraId="6F57829A" w14:textId="381188B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(+ve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mod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e)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A393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[M-H]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2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2DD8F" w14:textId="51BD501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Фрагментирован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и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ы</w:t>
            </w:r>
          </w:p>
          <w:p w14:paraId="0FEA8F38" w14:textId="791EE85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(-ve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mod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e)</w:t>
            </w:r>
          </w:p>
        </w:tc>
        <w:tc>
          <w:tcPr>
            <w:tcW w:w="306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09C6" w14:textId="366E52E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Экстракционн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творитель</w:t>
            </w:r>
          </w:p>
        </w:tc>
      </w:tr>
      <w:tr w:rsidR="008E080A" w:rsidRPr="003624EC" w14:paraId="4BCD7E42" w14:textId="77777777" w:rsidTr="006317FB">
        <w:trPr>
          <w:trHeight w:val="433"/>
        </w:trPr>
        <w:tc>
          <w:tcPr>
            <w:tcW w:w="5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B4B49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41EF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3BAED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6D27D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5EEB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29148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CC4B99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D219E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2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F9FF6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87A0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Aq.</w:t>
            </w:r>
          </w:p>
          <w:p w14:paraId="56DF552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EtOH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3CDB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EtOH</w:t>
            </w:r>
          </w:p>
        </w:tc>
        <w:tc>
          <w:tcPr>
            <w:tcW w:w="7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7663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MeO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9B83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Acetone</w:t>
            </w:r>
          </w:p>
        </w:tc>
      </w:tr>
      <w:tr w:rsidR="008E080A" w:rsidRPr="003624EC" w14:paraId="0F5934E9" w14:textId="77777777" w:rsidTr="006317FB">
        <w:tc>
          <w:tcPr>
            <w:tcW w:w="1513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1871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Депсидоны</w:t>
            </w:r>
          </w:p>
        </w:tc>
      </w:tr>
      <w:tr w:rsidR="008E080A" w:rsidRPr="003624EC" w14:paraId="47D0504D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4F8C29" w14:textId="60BC895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0DF9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4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F078F" w14:textId="51E9A55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гидро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1F95F" w14:textId="50505D3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8BE9A" w14:textId="774D388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6.079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4F4FC" w14:textId="760D10D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868</w:t>
            </w:r>
          </w:p>
          <w:p w14:paraId="70D7359F" w14:textId="1B43024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867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0F8F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B09D8" w14:textId="7E1EEE8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</w:p>
          <w:p w14:paraId="38458A92" w14:textId="755E971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1DA7B" w14:textId="6FECF9C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57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7798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EDA0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F4D8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D3D9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6312BA3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A56547" w14:textId="0FBF1FB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B1D52" w14:textId="1D7F7F7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0CC66" w14:textId="382DE8F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гидросубпсорам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ота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E3766" w14:textId="1FF940A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2035CC" w14:textId="5B905E5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6.068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CA29B" w14:textId="4E7A345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.07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27B709CC" w14:textId="40FEC94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.07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FA9C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20385D" w14:textId="734E119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</w:t>
            </w:r>
          </w:p>
          <w:p w14:paraId="591F2D29" w14:textId="6BB860F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1474F5" w14:textId="538358A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0508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7A68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C8CD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4015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4AD1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95A0111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3F5B6" w14:textId="3FD1F14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D63DBB" w14:textId="187C60A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AF704" w14:textId="4CBF844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гидрофумаропрото-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32441" w14:textId="23AC324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2964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4.079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CAD76A" w14:textId="6C007D4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5.08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08B6BFE6" w14:textId="636F444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75.08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C8B7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FDEFA" w14:textId="114DE94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  <w:p w14:paraId="7C09E8DF" w14:textId="1465F0C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79ADD" w14:textId="7D646E6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040 [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CE0D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A2F5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6B59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FF51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8ABEA74" w14:textId="77777777" w:rsidTr="003876B8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7D7B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C0E55" w14:textId="2C1BAF4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4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E8DD9" w14:textId="4D4BA9F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9-Дигидрокси-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-(гидроксиметил)-4-(метоксиметил)-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7-диметил-6-оксобензо[b][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4]бензодиоксепин-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карбоновая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ота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495CB" w14:textId="6C5E8C3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39664" w14:textId="55E8AC0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0.09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D47BB" w14:textId="1CAF79B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  <w:p w14:paraId="19B59CC4" w14:textId="0960593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BB7C9" w14:textId="7A7A905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.076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D676C7" w14:textId="0488BD9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9.0878</w:t>
            </w:r>
          </w:p>
          <w:p w14:paraId="6497AB8C" w14:textId="1A8B90C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9.0878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D1259" w14:textId="46B7A43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74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08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596C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738B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16F90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C5EC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AD0C40A" w14:textId="77777777" w:rsidTr="006317FB">
        <w:trPr>
          <w:trHeight w:val="1266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E43F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28D83" w14:textId="25DB1F1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B9D33" w14:textId="7261B25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Метильное</w:t>
            </w:r>
            <w:r w:rsidR="006317FB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про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изводное - 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9-Дигидрокси-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-(гидроксиметил)-4-(метоксиметил)-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7-диметил-6-оксобензо[b][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4]бензодиоксепин-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карбоновой</w:t>
            </w:r>
            <w:r w:rsidR="006317FB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оты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A99BA" w14:textId="6327BC1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83323" w14:textId="4456774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7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DE92E4" w14:textId="430298C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</w:t>
            </w:r>
          </w:p>
          <w:p w14:paraId="29B6121E" w14:textId="50E1C0A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0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0)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1C1D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6571C" w14:textId="7DB6DB4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  <w:p w14:paraId="14D88645" w14:textId="4AA9565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)</w:t>
            </w:r>
          </w:p>
        </w:tc>
        <w:tc>
          <w:tcPr>
            <w:tcW w:w="2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3C847" w14:textId="16D7859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0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7230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6EE0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738E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E90A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1126D78C" w14:textId="77777777" w:rsidTr="003876B8">
        <w:trPr>
          <w:trHeight w:val="897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FD9E4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DAD0FA9" w14:textId="558DB5B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5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33E9D62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428B461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9CF023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7B55525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2902B88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FE2D80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87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C853871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DD3029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31850B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6DE983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4822DE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</w:tbl>
    <w:p w14:paraId="3B6C7176" w14:textId="77777777" w:rsidR="003876B8" w:rsidRPr="003624EC" w:rsidRDefault="003876B8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7ED28AFE" w14:textId="77777777" w:rsidR="003876B8" w:rsidRPr="003624EC" w:rsidRDefault="003876B8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3D5EAC0F" w14:textId="74315522" w:rsidR="003876B8" w:rsidRPr="003624EC" w:rsidRDefault="003876B8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260"/>
        <w:gridCol w:w="1170"/>
        <w:gridCol w:w="2879"/>
        <w:gridCol w:w="720"/>
        <w:gridCol w:w="720"/>
        <w:gridCol w:w="720"/>
        <w:gridCol w:w="900"/>
      </w:tblGrid>
      <w:tr w:rsidR="003876B8" w:rsidRPr="003624EC" w14:paraId="72C29B5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09AF1" w14:textId="327C65DA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4F30E" w14:textId="119A688E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D4252" w14:textId="6E814262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5FC49" w14:textId="1C0C3024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C54B6" w14:textId="1A9F9DB0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A9BF1" w14:textId="78711CC9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D2D84" w14:textId="266A3F89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7E6F1" w14:textId="55142FA1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351B1" w14:textId="02740A8F" w:rsidR="003876B8" w:rsidRPr="003624EC" w:rsidRDefault="003876B8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1B83E" w14:textId="7BBC4000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3876B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5CAD5" w14:textId="668D28BC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342F0" w14:textId="0B53281D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BF13D" w14:textId="2E0F4BE6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</w:tr>
      <w:tr w:rsidR="008E080A" w:rsidRPr="003624EC" w14:paraId="4B76550F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7E24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0EEDA" w14:textId="010A111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8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7DCFE" w14:textId="6A3B1CF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5ADCD" w14:textId="30408C8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96DCA" w14:textId="7E6C36C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4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58978" w14:textId="502F099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48F78515" w14:textId="4E120BE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941D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0567D" w14:textId="774C3FA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70</w:t>
            </w:r>
          </w:p>
          <w:p w14:paraId="43A2AA6A" w14:textId="265A4F8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5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07667" w14:textId="442C96B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464 [M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666 [M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0664 [M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7B3BB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E9D5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705D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8176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D0FAC14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9F25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C30844" w14:textId="0115493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0DA90" w14:textId="0BBDE40A" w:rsidR="008E080A" w:rsidRPr="003624EC" w:rsidRDefault="008E080A" w:rsidP="006317FB">
            <w:pPr>
              <w:adjustRightInd w:val="0"/>
              <w:snapToGrid w:val="0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Фисодал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DB98D" w14:textId="65E4545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43DFF" w14:textId="608BE02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074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B4F8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E8F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75B84" w14:textId="45DFF70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67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5FAEC6AB" w14:textId="4925FBA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67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887BB" w14:textId="2D6C768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7 [M-H-CH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]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BE33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82CA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6496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9DCF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4018A87C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950C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C05FC" w14:textId="36E74D8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6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E506B" w14:textId="1CAB9A1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Сукцин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FD15E" w14:textId="6BE909B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FDB5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4.079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E816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8373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9B4C83" w14:textId="1C146B1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  <w:p w14:paraId="03D33075" w14:textId="741EF1B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F6BD83" w14:textId="129E7E1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4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4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 [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D12F9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BAE5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CFEF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D8FF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D91BBF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0467E7" w14:textId="0034890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2CE00" w14:textId="3353664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5C1F8" w14:textId="09F9107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Фумар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ота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F3D8F" w14:textId="0A9D773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95117" w14:textId="22217DD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6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8DDC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045C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299A5" w14:textId="074DE64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622D41EB" w14:textId="3A6EF61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9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6B70C" w14:textId="1AA0C1D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464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5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0665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08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 [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9500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0025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7CA9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3885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12B653FB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47DBF" w14:textId="277B7B8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8D6C3" w14:textId="290F2F0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3D088" w14:textId="244FB5A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Субсором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3B525" w14:textId="387BC1D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907B5" w14:textId="43B43FB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.0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99E98" w14:textId="1536EB3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604</w:t>
            </w:r>
          </w:p>
          <w:p w14:paraId="08F61719" w14:textId="0B6165D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605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E0C07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3AF41" w14:textId="149B232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65</w:t>
            </w:r>
          </w:p>
          <w:p w14:paraId="7FA72248" w14:textId="6563D92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59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B23E9" w14:textId="273FB93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0566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667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]-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-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D6FF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C69A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D5A1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545D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28A60C6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C08119" w14:textId="101C745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58FC6" w14:textId="5505ECD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963CA" w14:textId="03AA93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Метилпрото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ота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61373" w14:textId="0AF42DC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4FF2A" w14:textId="343AEE9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8.079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9DC6A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B9B3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E41A7" w14:textId="44395DE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3189981C" w14:textId="72D4359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D27FE" w14:textId="0410326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0664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6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3E92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3771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DBBD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B662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F5499E9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1AF62C7" w14:textId="4141A7F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6D0D69" w14:textId="1142A32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2A859ED" w14:textId="28E0921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Везувиа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F8EAF56" w14:textId="0A1A5B1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FE97912" w14:textId="093DC0A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09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AD660B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D48F04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23766B5" w14:textId="2BC9DCA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77</w:t>
            </w:r>
          </w:p>
          <w:p w14:paraId="426BF22A" w14:textId="2B76EDA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78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23608E1" w14:textId="2410944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0456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0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DFF6E7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B3E879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8E40E4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003DD7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</w:tbl>
    <w:p w14:paraId="16EC970E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75E142BA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2359C6B7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32B28307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52772971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2FCFBDA6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7BA00447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7E9D9F57" w14:textId="7918603B" w:rsidR="003876B8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170"/>
        <w:gridCol w:w="90"/>
        <w:gridCol w:w="1170"/>
        <w:gridCol w:w="2879"/>
        <w:gridCol w:w="720"/>
        <w:gridCol w:w="720"/>
        <w:gridCol w:w="720"/>
        <w:gridCol w:w="900"/>
      </w:tblGrid>
      <w:tr w:rsidR="003876B8" w:rsidRPr="003624EC" w14:paraId="0E1F2A7C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F406E" w14:textId="61808B4A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47C049" w14:textId="2D459881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881F7" w14:textId="11357CD1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ECB94" w14:textId="3805706D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4C75B" w14:textId="43B6D7CB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0B8B0" w14:textId="58816A8D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A0E7B" w14:textId="77E17AF6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A56A7" w14:textId="2037241C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B39EE" w14:textId="7E70F9A5" w:rsidR="003876B8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A43A4" w14:textId="06FAC73D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21BECC" w14:textId="383B8F67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1783E" w14:textId="2DA4512B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EBE16" w14:textId="07D074D2" w:rsidR="003876B8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</w:tr>
      <w:tr w:rsidR="008E080A" w:rsidRPr="003624EC" w14:paraId="2BBB47C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184DD" w14:textId="1D797D4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310FE" w14:textId="0AD5E4C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5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F99BF" w14:textId="4A9711B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Цетра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9F413" w14:textId="1C7D63A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565E0" w14:textId="429C369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9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922E9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117BF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DA646" w14:textId="0B1B170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0D70825B" w14:textId="37343A7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78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59601" w14:textId="1B6713F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976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76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06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508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58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400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87FF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35F7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1F53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9973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71F9C9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DE14E" w14:textId="0DB4CF4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94DC4" w14:textId="2649810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94FA3" w14:textId="7B8B1DC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Виренс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10EBC" w14:textId="2895C3C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F1911" w14:textId="5A0F774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.068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161B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D85D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447F8" w14:textId="0A8ABF4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3F89DE25" w14:textId="6BDD906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BFE65" w14:textId="16FCF68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.0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B311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966B3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BD13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5A8F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C63B500" w14:textId="77777777" w:rsidTr="006317FB">
        <w:tc>
          <w:tcPr>
            <w:tcW w:w="1513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721A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Депсиды</w:t>
            </w:r>
          </w:p>
        </w:tc>
      </w:tr>
      <w:tr w:rsidR="008E080A" w:rsidRPr="003624EC" w14:paraId="34E5450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3A1F5" w14:textId="5818A12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90FA5" w14:textId="53F863E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7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9E609" w14:textId="61D0A10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варикат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AD0D8" w14:textId="753AA9D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C5AF" w14:textId="56BC0C4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8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EB4E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EABB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EE60B" w14:textId="3ADF4FE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9</w:t>
            </w:r>
          </w:p>
          <w:p w14:paraId="556C2E47" w14:textId="15EAAB4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9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8446B" w14:textId="7CC1F60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9.0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6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556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65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657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5828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E589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FB2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9169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1387636" w14:textId="77777777" w:rsidTr="006317FB">
        <w:tc>
          <w:tcPr>
            <w:tcW w:w="1513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5D5D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Дибензофуран/ы</w:t>
            </w:r>
          </w:p>
        </w:tc>
      </w:tr>
      <w:tr w:rsidR="008E080A" w:rsidRPr="003624EC" w14:paraId="3A10B90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BD3CE" w14:textId="206AAB2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945AC" w14:textId="10D49CA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2CE66" w14:textId="1DB50DB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Усн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4DCB9" w14:textId="67ED187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46B7E" w14:textId="6CC71A0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.089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C82CA" w14:textId="6282D3E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974</w:t>
            </w:r>
          </w:p>
          <w:p w14:paraId="2EE233D6" w14:textId="67ACAF4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.0969)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B51E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2482F" w14:textId="692345E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5E882C88" w14:textId="552F048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1482E" w14:textId="5C997F9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0586 [M-H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.0608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660 [M-H-C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AE05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CEBA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855B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DC37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C4060A8" w14:textId="77777777" w:rsidTr="00AE616A">
        <w:tc>
          <w:tcPr>
            <w:tcW w:w="1513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6DA45" w14:textId="08FD675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Алифат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лоты /Липиды</w:t>
            </w:r>
          </w:p>
        </w:tc>
      </w:tr>
      <w:tr w:rsidR="008E080A" w:rsidRPr="003624EC" w14:paraId="50EDF3BE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CC8F3D4" w14:textId="2A68747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43F144F" w14:textId="5D36E95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6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2FB0420" w14:textId="6F02B82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Вентоз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2DA08E8" w14:textId="3BB0C6F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194787B" w14:textId="1EA834E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7DEFC7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088761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E280D4D" w14:textId="5ED8CDF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69</w:t>
            </w:r>
          </w:p>
          <w:p w14:paraId="21932A00" w14:textId="1CEB26C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65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5BF127A" w14:textId="2E8EDE9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8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O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-O-O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E3488F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0766F5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A9A957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764611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</w:tbl>
    <w:p w14:paraId="33032DBF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1A46C792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781F2ED7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580DA108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5870C0FA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65543561" w14:textId="77777777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</w:p>
    <w:p w14:paraId="1934F38E" w14:textId="31147E9E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170"/>
        <w:gridCol w:w="1260"/>
        <w:gridCol w:w="2879"/>
        <w:gridCol w:w="720"/>
        <w:gridCol w:w="720"/>
        <w:gridCol w:w="720"/>
        <w:gridCol w:w="900"/>
      </w:tblGrid>
      <w:tr w:rsidR="00AE616A" w:rsidRPr="003624EC" w14:paraId="00E8B2A9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5EC35" w14:textId="101493BE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3801F" w14:textId="12B02E29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7216A" w14:textId="4C173DA7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9DEE4" w14:textId="349A6A04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87C36" w14:textId="22E1DCA5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203FA" w14:textId="4DDA5A77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F57ED" w14:textId="4CCD6DBB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CEB39" w14:textId="7FF78B5A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8D887" w14:textId="56A9F587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77F66" w14:textId="0040E3D1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FF230D" w14:textId="572AC324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09000" w14:textId="79FD8C8F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12797" w14:textId="6F978315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</w:tr>
      <w:tr w:rsidR="008E080A" w:rsidRPr="003624EC" w14:paraId="25AF57F3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C9CEF" w14:textId="0A40DFA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D5FA8" w14:textId="466A3A5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89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B79E9" w14:textId="733B6FB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Несообщаемо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динение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0BD3C" w14:textId="1F00AD6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85540" w14:textId="3D1938F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B69C4" w14:textId="09D355A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0</w:t>
            </w:r>
          </w:p>
          <w:p w14:paraId="56D56529" w14:textId="5B3F382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8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6B162" w14:textId="569A72D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64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FCE1F" w14:textId="39C0FB6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0</w:t>
            </w:r>
          </w:p>
          <w:p w14:paraId="7A336D13" w14:textId="605424A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8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EC6EBC" w14:textId="5FE5897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 [M-H-AcOH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48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0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0ED7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235B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448C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79188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05764AB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DDBBE" w14:textId="21AE710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3F964" w14:textId="7F3E808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4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3445A" w14:textId="07DB300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Тетрагидрокситрикоза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1EE11" w14:textId="3DEAE73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6AC97" w14:textId="674D06C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7DFFB" w14:textId="2250FD2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</w:t>
            </w:r>
          </w:p>
          <w:p w14:paraId="3A98878C" w14:textId="406FB6B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4E27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102EA" w14:textId="2E76DF1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5199A55F" w14:textId="78B358D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  <w:p w14:paraId="0E6A099A" w14:textId="2B88ED90" w:rsidR="008E080A" w:rsidRPr="003624EC" w:rsidRDefault="00882991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F157E" w14:textId="096E8F2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8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 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E82D4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1D167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F2C23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2B28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1A1BDCD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DD17C" w14:textId="6D23C20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A41F6" w14:textId="5012F56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0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151E2" w14:textId="40526BC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Несообщаемо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нение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F2AF0" w14:textId="151D17D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EF8E1" w14:textId="48F7941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E925A" w14:textId="0679753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  <w:p w14:paraId="02514C88" w14:textId="398947C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0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)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F1BBF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50CA2" w14:textId="0DB7992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01829723" w14:textId="31B9D75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9)</w:t>
            </w:r>
          </w:p>
        </w:tc>
        <w:tc>
          <w:tcPr>
            <w:tcW w:w="2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CBA76" w14:textId="2491222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0 [M-H-AcOH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0 [M-H-AcOH-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8 [M-H-AcOH-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A02C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A782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16F0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E269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AE749A7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386A9" w14:textId="66C9D63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1CC79" w14:textId="68233BC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6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8E17F2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97E86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7ABD4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7B2FE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A7EFB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652AE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2EB28E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4C72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90DA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D2AB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8B812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0AC9F6F2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16F3F" w14:textId="664E693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5AD16" w14:textId="12EFFBC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4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DFFBB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8818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CD9CE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C6031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32606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66F13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FFCE7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5EAF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385F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6D06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52B4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906C247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36594" w14:textId="0061D7C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2C9310" w14:textId="1FFA6D5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8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2C4C7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3BDD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5C542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D2FA4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9AF65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AA99A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97914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6989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94FD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7F92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DA95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FFD5D35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57FCCE" w14:textId="3E94E86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A2A9B" w14:textId="5D01890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11F87" w14:textId="11CB834C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-Этил-6-n-пентилпентадекан-4,5,7,8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-пентол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-ацетат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3FC1" w14:textId="7B2B9A2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1BFEC" w14:textId="270135C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C72A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6B00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AF991" w14:textId="652E49A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</w:t>
            </w:r>
          </w:p>
          <w:p w14:paraId="5F751C65" w14:textId="574F42C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8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F3E09" w14:textId="32898DE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8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45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O]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0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O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O]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BB5F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07E4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9307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490A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09608463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5EDA9AD" w14:textId="5483CC3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9930925" w14:textId="157B0CA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8D2AC3A" w14:textId="64333EE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Несообщаемо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нение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261A77" w14:textId="7AB81CE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1D22890" w14:textId="3036E29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66AF447" w14:textId="3CA1B30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06</w:t>
            </w:r>
          </w:p>
          <w:p w14:paraId="602A2B12" w14:textId="180647D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C3453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A43AD4A" w14:textId="1248F64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49</w:t>
            </w:r>
          </w:p>
          <w:p w14:paraId="115BED51" w14:textId="07C9FC9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46)</w:t>
            </w:r>
          </w:p>
        </w:tc>
        <w:tc>
          <w:tcPr>
            <w:tcW w:w="28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EABF29A" w14:textId="64D8883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 [M-H-AcOH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5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47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-C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-C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AcOH-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-C-C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;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586BDE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31584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15AA7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F3A447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</w:tbl>
    <w:p w14:paraId="6A90BDDA" w14:textId="0F388984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170"/>
        <w:gridCol w:w="90"/>
        <w:gridCol w:w="1170"/>
        <w:gridCol w:w="90"/>
        <w:gridCol w:w="2789"/>
        <w:gridCol w:w="720"/>
        <w:gridCol w:w="720"/>
        <w:gridCol w:w="720"/>
        <w:gridCol w:w="900"/>
      </w:tblGrid>
      <w:tr w:rsidR="00AE616A" w:rsidRPr="003624EC" w14:paraId="2D221AB7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7B812" w14:textId="336EE2B3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D3C98" w14:textId="35267111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A5396" w14:textId="254B27C8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55617" w14:textId="0B804E9B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49DD4" w14:textId="54545A7D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79B6B" w14:textId="02C583F8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223B2" w14:textId="6E646D99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05CF9" w14:textId="1DCD82BE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B9937" w14:textId="701D7CAD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1CE3C" w14:textId="2E2BAAE7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1CC48" w14:textId="1319E296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6C2FE" w14:textId="6E65E84F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36622" w14:textId="06B83CCC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</w:tr>
      <w:tr w:rsidR="008E080A" w:rsidRPr="003624EC" w14:paraId="440A4652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37B91" w14:textId="779EC70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84CF5" w14:textId="3E0F704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4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D2054" w14:textId="0D555D7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Тетрагидроксигексакоза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  <w:p w14:paraId="1FAE21B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126B9" w14:textId="085654C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789F6" w14:textId="66F73AA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6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6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4547F" w14:textId="7DB8945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0</w:t>
            </w:r>
          </w:p>
          <w:p w14:paraId="48AA5378" w14:textId="19E4E5A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0F96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E052B" w14:textId="414DB80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6</w:t>
            </w:r>
          </w:p>
          <w:p w14:paraId="77992766" w14:textId="034C0D7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5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959A8" w14:textId="02F37FD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9 [M-H-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1678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EB78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42D8E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81E9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ED5E57C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89A3E" w14:textId="629763B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23049" w14:textId="75BF154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5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352B5" w14:textId="04A8F6C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Гексадекадие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8E310" w14:textId="56CAD27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BB9A6" w14:textId="5378EF9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8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0DF12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9CCA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BCCF8" w14:textId="3FE996B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</w:p>
          <w:p w14:paraId="5DD344CC" w14:textId="2BBF6FD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)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325F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3749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D20E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4C39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F769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34D4AB7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1A355" w14:textId="09F27EB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3D330" w14:textId="56311FF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8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9B413" w14:textId="7091601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Рангимуравь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E1C5D" w14:textId="34377E1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2DF00" w14:textId="5B08CBA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68</w:t>
            </w:r>
          </w:p>
          <w:p w14:paraId="7881B3D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D9C8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A6A9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704C2" w14:textId="57AA8A1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5</w:t>
            </w:r>
          </w:p>
          <w:p w14:paraId="352E5647" w14:textId="2F4454C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 w:rsidR="006317FB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6)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0A66D" w14:textId="5E0C070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 [M-H-CH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H]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9.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9 [M-H-CH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H-CO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5.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 [M-H-CH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H-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O</w:t>
            </w: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D8C2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56A0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0CC6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D968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80DDDAD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28F5A" w14:textId="4EFF94D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26676" w14:textId="18859B4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16C85" w14:textId="7CBE846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Роцелляр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4D183C" w14:textId="5556021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7A18B" w14:textId="16633C7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D32F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986B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2423F" w14:textId="252E302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6</w:t>
            </w:r>
          </w:p>
          <w:p w14:paraId="6DF438F6" w14:textId="26061E3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)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A198C" w14:textId="4E276D7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2E42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7934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9958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9751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D597B03" w14:textId="77777777" w:rsidTr="006317FB">
        <w:trPr>
          <w:trHeight w:val="413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E2C63" w14:textId="4098899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99313" w14:textId="29D2BBA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C3A30" w14:textId="682A3F0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ихестериновая /Протолихестер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ы </w:t>
            </w: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107B3" w14:textId="666462D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123B5" w14:textId="6F713A5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3D41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D0B9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27C64" w14:textId="4F5A9C5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  <w:p w14:paraId="083AEEC2" w14:textId="06B933D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)</w:t>
            </w:r>
          </w:p>
        </w:tc>
        <w:tc>
          <w:tcPr>
            <w:tcW w:w="28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64791" w14:textId="48C22C7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 [M-H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  <w:p w14:paraId="38545D4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AE08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396C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4CD31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B286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29BF5D79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11781" w14:textId="298F631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F7B9E" w14:textId="604B5F2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5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6286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7CBC2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0A600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CFD48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D7E3D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09DCA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8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207A1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CB7CA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79483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D3448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81EB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00443B89" w14:textId="77777777" w:rsidTr="006317FB">
        <w:tc>
          <w:tcPr>
            <w:tcW w:w="15135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1C2A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Другие</w:t>
            </w:r>
          </w:p>
        </w:tc>
      </w:tr>
      <w:tr w:rsidR="008E080A" w:rsidRPr="003624EC" w14:paraId="0174FDB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CAE37" w14:textId="5B7BC2A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45DB4" w14:textId="36CD9E7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BB5EE" w14:textId="108C85C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Лимонн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6F48E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C6670" w14:textId="49915FA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2AA1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3C7D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63F46" w14:textId="0D6EA91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1AC634CD" w14:textId="6DED309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4642E" w14:textId="679FB5C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0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40C0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AE682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E3A1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77EB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8105C18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5F0AF" w14:textId="0EB0405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F1A94" w14:textId="63D4F6D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B7D29" w14:textId="6ADF3D9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Пироглутамин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D76B8" w14:textId="6F9A8FF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04F1A" w14:textId="720D21B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7859D" w14:textId="655F14A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5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794DCAD2" w14:textId="127474F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499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AE4FB" w14:textId="2AD62D6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6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F5369" w14:textId="44D4FD0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6</w:t>
            </w:r>
          </w:p>
          <w:p w14:paraId="4D8FE85E" w14:textId="69B461A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2367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1392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B05B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96B77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9FBD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374A92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A0D04" w14:textId="7BD91A9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21583" w14:textId="2F093B8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8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0323D" w14:textId="35A58FB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Фумаров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3F3F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4736D" w14:textId="06C2E36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CE4C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096E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91C9D" w14:textId="11DBBBCC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  <w:p w14:paraId="0F6B9BF0" w14:textId="72E191B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A050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0ACC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0F4B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98AB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C689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FA6CDDF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AA154" w14:textId="06B5455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5BCAA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9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AA99C" w14:textId="463D824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Бензойн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994F2" w14:textId="1E808BE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3E880" w14:textId="005A283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B2F26" w14:textId="44222AB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40</w:t>
            </w:r>
          </w:p>
          <w:p w14:paraId="44AC8492" w14:textId="538F5B2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669E9F" w14:textId="3E972BC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.0699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FFB79" w14:textId="12D0DFC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</w:t>
            </w:r>
          </w:p>
          <w:p w14:paraId="0BBF3643" w14:textId="6E82AA2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9171F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F0C5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8609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F0AB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A608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6B530B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4DD3F" w14:textId="66D9AEDD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88FD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7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29EF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Диэтилметилсукцинат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95999" w14:textId="166A2DF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F23B0" w14:textId="75E4F6C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8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4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69005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FB91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B8D61" w14:textId="0FF1846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977</w:t>
            </w:r>
          </w:p>
          <w:p w14:paraId="495B91A9" w14:textId="5F1529D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976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EFEEE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D5DC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35BC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5D6B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BCF8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6240497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1B42BD" w14:textId="02C5BAF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C072E" w14:textId="5DC22E6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5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0C443B" w14:textId="72155ED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Кофейна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лота 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26115" w14:textId="3E1C7DF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30758" w14:textId="51496CB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0.08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D94F4" w14:textId="5CEAA61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85A9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90A2E" w14:textId="5AA9C53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770</w:t>
            </w:r>
          </w:p>
          <w:p w14:paraId="1C487C0D" w14:textId="2BB9009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768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BC39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B023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0148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13DA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67CF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EA18882" w14:textId="77777777" w:rsidTr="006317FB">
        <w:tc>
          <w:tcPr>
            <w:tcW w:w="15135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0E301" w14:textId="0153E45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Неизвест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 xml:space="preserve">динения </w:t>
            </w:r>
          </w:p>
        </w:tc>
      </w:tr>
      <w:tr w:rsidR="008E080A" w:rsidRPr="003624EC" w14:paraId="0AE056AB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ED9D6" w14:textId="703BB76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F7D53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8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A6262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D4289" w14:textId="6E3D340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E620E" w14:textId="4F710E9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4.09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47639" w14:textId="6C6CAA1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</w:p>
          <w:p w14:paraId="1D8838F5" w14:textId="0AB6A0A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)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DD71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36CA" w14:textId="73E80BB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78</w:t>
            </w:r>
          </w:p>
          <w:p w14:paraId="210FCE62" w14:textId="483C26B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878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D47C3" w14:textId="709F98E5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456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.050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66EC9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F344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6207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8AC2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18CC7CC9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9881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0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965CA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0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E4AE3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3BD1FD" w14:textId="18D471B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3A390" w14:textId="25F3D69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69E2F" w14:textId="217CD5E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65</w:t>
            </w:r>
          </w:p>
          <w:p w14:paraId="557F46DE" w14:textId="734E2EA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65)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E8BAB" w14:textId="1D246F2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7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506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699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07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0CA82" w14:textId="1E729DB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78F59738" w14:textId="52DCCFB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72FD1" w14:textId="08D5447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8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67.0876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07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66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20AC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3D0A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7842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564E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75CE678F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7DBEB74" w14:textId="4428CFD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AE4C96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5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61090C0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48DDF09" w14:textId="59B7A51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1B2021C" w14:textId="7F67A9B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507BB99" w14:textId="3AE6401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</w:t>
            </w:r>
          </w:p>
          <w:p w14:paraId="04B4A4BE" w14:textId="7D371D9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9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)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120BD6E" w14:textId="3F48D81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9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0FE57A" w14:textId="273D5EE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347C25CA" w14:textId="7DDC4DBD" w:rsidR="008E080A" w:rsidRPr="003624EC" w:rsidRDefault="008E080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8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9C286C9" w14:textId="5A145F1E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5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4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6B97CA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4F0C06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3121B2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8A8FBB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</w:tbl>
    <w:p w14:paraId="78D5D9B6" w14:textId="0CBC0BA3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260"/>
        <w:gridCol w:w="1260"/>
        <w:gridCol w:w="2789"/>
        <w:gridCol w:w="720"/>
        <w:gridCol w:w="720"/>
        <w:gridCol w:w="720"/>
        <w:gridCol w:w="900"/>
      </w:tblGrid>
      <w:tr w:rsidR="00AE616A" w:rsidRPr="003624EC" w14:paraId="33AF0F4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4865" w14:textId="04414E4D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2F3E8" w14:textId="4E7CD5ED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3BB03" w14:textId="617DE4B3" w:rsidR="00AE616A" w:rsidRPr="003624EC" w:rsidRDefault="006317FB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lang w:val="kk-KZ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lang w:val="kk-KZ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A309D" w14:textId="0BA7C504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7DEAA" w14:textId="3E3DDCCE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5DB54" w14:textId="664CA712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BE881" w14:textId="25B24E62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35F2E" w14:textId="4475CE35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711AC" w14:textId="7674A177" w:rsidR="00AE616A" w:rsidRPr="003624EC" w:rsidRDefault="00AE616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DC288" w14:textId="751D9863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CCD72" w14:textId="2B5B85EB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279C9" w14:textId="1A94E992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6F919" w14:textId="7290AE41" w:rsidR="00AE616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</w:tr>
      <w:tr w:rsidR="008E080A" w:rsidRPr="003624EC" w14:paraId="0B281AA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7DA5B" w14:textId="67213AF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07CD8" w14:textId="41AA1E2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2559D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B5E80" w14:textId="56FEB26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50EA5" w14:textId="3457BDF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FA7FB" w14:textId="140B638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</w:p>
          <w:p w14:paraId="6F5C326E" w14:textId="154817E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8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079588" w14:textId="5B34EE2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0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047B8" w14:textId="2159B6A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4</w:t>
            </w:r>
          </w:p>
          <w:p w14:paraId="22CC11FF" w14:textId="70425EA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8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B274D" w14:textId="7AF55E4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, 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0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8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5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F694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6740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E02F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4901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E0E753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92FB71" w14:textId="688C96D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4ED2D" w14:textId="44CED25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BA9FF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55C87" w14:textId="07E05AD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B660E" w14:textId="564F424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71E12" w14:textId="6181563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4</w:t>
            </w:r>
          </w:p>
          <w:p w14:paraId="72998375" w14:textId="6100EE5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0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0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552781" w14:textId="6B5BC10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0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9270E" w14:textId="530A841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</w:t>
            </w:r>
          </w:p>
          <w:p w14:paraId="24BBF77D" w14:textId="3A31725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2411D" w14:textId="3022B8E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9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4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8D30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5413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C383E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7A26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524E4819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41F3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F59F2" w14:textId="641D2B2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6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AA39B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3538B" w14:textId="7F94A9C2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8B3FD" w14:textId="1C0E06D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DEF7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87A2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20BFF" w14:textId="397BFD1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986</w:t>
            </w:r>
          </w:p>
          <w:p w14:paraId="33A2FE78" w14:textId="15A1D23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984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90A5A" w14:textId="385D4B31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8 [M-H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06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 [M-H-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 [M-H-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.0760 [M-H-O-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 [M-H-O-O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45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EE07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6BAF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4F0E8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D8D3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274E76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0C2D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B0AC0C" w14:textId="087128F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7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50354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D857A" w14:textId="7CBBC0A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6A2F6" w14:textId="7559676F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6AB2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0032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6CEA8" w14:textId="599AF81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</w:t>
            </w:r>
          </w:p>
          <w:p w14:paraId="7242DFCA" w14:textId="40723F1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0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043A5" w14:textId="6DF47B9B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564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FBCC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9DBB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F930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8B50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68A181F4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EB79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3696F1" w14:textId="70641B7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9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96907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F0457" w14:textId="2EDEFAE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64C6F" w14:textId="69C36848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EF51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D917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20A06" w14:textId="3BA6E7E0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</w:t>
            </w:r>
          </w:p>
          <w:p w14:paraId="4F675DD2" w14:textId="1AA45F1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732BB" w14:textId="443EB56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209E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3825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C3B1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4BCF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5FEFFDE4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03590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AAD17" w14:textId="0BBF0D16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F45DD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80887" w14:textId="4DFD1AE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BE354" w14:textId="022A1D6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6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D07E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63E7AE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BC6BE" w14:textId="2298D5BB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99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65C448A7" w14:textId="6FB4D34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988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242282" w14:textId="5C33817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879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5.0774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77.0667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.09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875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CA80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6BD0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DAC8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F7BD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44FA6F73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BF28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46263" w14:textId="25B38A9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F4A08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7D51F" w14:textId="37F9DBE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7D34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6.090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18D3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3F7F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D5970" w14:textId="4D52D23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5.0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2BFCDDD4" w14:textId="27DB8204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05.0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6D413" w14:textId="69D33D09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7 [M-H-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5 [M-H-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-CH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-CO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]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perscript"/>
                <w:lang w:val="kk-KZ" w:eastAsia="de-DE" w:bidi="en-US"/>
              </w:rPr>
              <w:t>-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2B06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8513B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1255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29C13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17B46A21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273D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373AC" w14:textId="56E66A23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96288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5B519" w14:textId="223510D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F17B0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8.095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A0B5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116B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140BA" w14:textId="2E76F50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87.08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330CD5BF" w14:textId="7FBFEA3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87.08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0C061" w14:textId="3500912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57.0777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55.0455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66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559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7.076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607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06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868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758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89.055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04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1015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EE022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4B8C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18FB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2A4A7AF8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8425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0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6C379" w14:textId="638542D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9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5E321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751A9" w14:textId="2EA829C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4B715" w14:textId="0DCB66D0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D06FA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931E4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BBCD7" w14:textId="1534E49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986</w:t>
            </w:r>
          </w:p>
          <w:p w14:paraId="74E859BF" w14:textId="046D349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984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C7E5D5" w14:textId="4E7AB3EF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560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0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8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8D02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655B7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3166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EA3B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8E080A" w:rsidRPr="003624EC" w14:paraId="1C13B2C2" w14:textId="77777777" w:rsidTr="006317FB">
        <w:trPr>
          <w:trHeight w:val="455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5C4261" w14:textId="7A0B903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B4541" w14:textId="3EF18F4A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C8310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4CDC59" w14:textId="75D9294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E0C83" w14:textId="7CFEB563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2D0AF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CB44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CAE16" w14:textId="41099A95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0</w:t>
            </w:r>
          </w:p>
          <w:p w14:paraId="50FF2E93" w14:textId="654437D9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7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6)</w:t>
            </w:r>
          </w:p>
        </w:tc>
        <w:tc>
          <w:tcPr>
            <w:tcW w:w="2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A9A29" w14:textId="55541ED7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44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8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9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9122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A344A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4D7B8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489B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72B131CC" w14:textId="77777777" w:rsidTr="00AE616A">
        <w:trPr>
          <w:trHeight w:val="455"/>
        </w:trPr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D7353" w14:textId="28B79486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FE0F7F" w14:textId="43F81F54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5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53487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D247D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CDBC94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86C8F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967E9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45E29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7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6D494C" w14:textId="77777777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1D2DD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30B4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475F6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DE5009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8E080A" w:rsidRPr="003624EC" w14:paraId="1C05DAF3" w14:textId="77777777" w:rsidTr="00AE616A"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D058B9" w14:textId="6604EEBD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DE85D30" w14:textId="69ACC692" w:rsidR="008E080A" w:rsidRPr="003624EC" w:rsidRDefault="006317FB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7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64BEC2E" w14:textId="77777777" w:rsidR="008E080A" w:rsidRPr="003624EC" w:rsidRDefault="008E080A" w:rsidP="006317FB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9B07036" w14:textId="59124D7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CD96BE" w14:textId="57DEAAD8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A1CC9AC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D718C60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22FDE3" w14:textId="07E3BAA1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</w:t>
            </w:r>
          </w:p>
          <w:p w14:paraId="5172E473" w14:textId="3F50714A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FB2FAB3" w14:textId="0200CFFE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880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5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67.0665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07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5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6,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.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0488695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95FEF01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60A9EB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7636AD2" w14:textId="77777777" w:rsidR="008E080A" w:rsidRPr="003624EC" w:rsidRDefault="008E080A" w:rsidP="006317FB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</w:tbl>
    <w:p w14:paraId="044C0C47" w14:textId="0125224C" w:rsidR="00AE616A" w:rsidRPr="003624EC" w:rsidRDefault="00AE616A">
      <w:pPr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0"/>
          <w:szCs w:val="20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0"/>
          <w:szCs w:val="20"/>
          <w:lang w:val="kk-KZ"/>
        </w:rPr>
        <w:t></w:t>
      </w:r>
    </w:p>
    <w:tbl>
      <w:tblPr>
        <w:tblpPr w:leftFromText="180" w:rightFromText="180" w:bottomFromText="160" w:vertAnchor="text" w:tblpXSpec="center" w:tblpY="1"/>
        <w:tblOverlap w:val="never"/>
        <w:tblW w:w="15135" w:type="dxa"/>
        <w:tblLayout w:type="fixed"/>
        <w:tblLook w:val="04A0" w:firstRow="1" w:lastRow="0" w:firstColumn="1" w:lastColumn="0" w:noHBand="0" w:noVBand="1"/>
      </w:tblPr>
      <w:tblGrid>
        <w:gridCol w:w="503"/>
        <w:gridCol w:w="847"/>
        <w:gridCol w:w="2189"/>
        <w:gridCol w:w="977"/>
        <w:gridCol w:w="1080"/>
        <w:gridCol w:w="1170"/>
        <w:gridCol w:w="1260"/>
        <w:gridCol w:w="1260"/>
        <w:gridCol w:w="2789"/>
        <w:gridCol w:w="720"/>
        <w:gridCol w:w="720"/>
        <w:gridCol w:w="720"/>
        <w:gridCol w:w="900"/>
      </w:tblGrid>
      <w:tr w:rsidR="00AE616A" w:rsidRPr="003624EC" w14:paraId="71237475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7F86C" w14:textId="361A180B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24F60" w14:textId="3B75FA6A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21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C17BA" w14:textId="07BCBCF9" w:rsidR="00AE616A" w:rsidRPr="003624EC" w:rsidRDefault="006317FB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lang w:val="kk-KZ"/>
              </w:rPr>
              <w:t>3</w:t>
            </w:r>
            <w:r w:rsidRPr="006317FB">
              <w:rPr>
                <w:rFonts w:ascii="Times New Roman" w:eastAsia="Calibri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/>
              </w:rPr>
              <w:t>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70C2C" w14:textId="6FEE24CC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AA00A" w14:textId="1E06A68A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A9858" w14:textId="002FBC80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341CF" w14:textId="425F2F1A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073DF" w14:textId="589EBF8D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A0B67" w14:textId="5D277AE8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43CA4" w14:textId="17870CF7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751B2" w14:textId="118AB92B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5E5A4" w14:textId="358DD31F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7A575" w14:textId="2F399A50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</w:tr>
      <w:tr w:rsidR="00AE616A" w:rsidRPr="003624EC" w14:paraId="4333FF94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D5BE5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4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AB1BD6" w14:textId="214195FC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8</w:t>
            </w:r>
          </w:p>
        </w:tc>
        <w:tc>
          <w:tcPr>
            <w:tcW w:w="21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7AAB1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C5337" w14:textId="2DE200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7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15C31" w14:textId="5A7524A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40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A9D43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0EE5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8552F" w14:textId="191F4A09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2E78DECA" w14:textId="72140850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6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07C8BE" w14:textId="65A9222D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069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AD074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DEC90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9371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43577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673CC228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0B971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5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6F460" w14:textId="684605FF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9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9D5ED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0B0C6" w14:textId="7CEF021C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A874E" w14:textId="08FA046A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68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56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57A0E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81FD8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A40C7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67.0988</w:t>
            </w:r>
          </w:p>
          <w:p w14:paraId="3AC4006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67.0984)</w:t>
            </w:r>
          </w:p>
        </w:tc>
        <w:tc>
          <w:tcPr>
            <w:tcW w:w="2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FE289" w14:textId="14D788A3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.0560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7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045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24BF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8B399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EB40C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E046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218E5F1A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15C6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6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306DA" w14:textId="6F7B9AAB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6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AC9D0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D0AA1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D82B3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1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C006B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88D838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BC3E5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7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70315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DFCC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6D7A0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AE898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9F666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320C8702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33D30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7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F44FC" w14:textId="603B0785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6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F65CC6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200FB" w14:textId="3087E7AF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5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C6A23" w14:textId="0EEFB3B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6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0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808918" w14:textId="1EC56676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8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61184964" w14:textId="7A928841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4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80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45BD7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43121" w14:textId="48C6A26D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</w:p>
          <w:p w14:paraId="36DD99BA" w14:textId="66BDC7EE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44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F4D22" w14:textId="25FAC7C9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8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6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446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 xml:space="preserve">7, 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F060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69A40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C85813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E7AE09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5C3A34F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41565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8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589FA" w14:textId="44F8FF51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8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AFDD4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AF32" w14:textId="762F06BF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5CA56" w14:textId="017D037B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00F6B" w14:textId="4A09CDA0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  <w:p w14:paraId="46FC7554" w14:textId="6A252C3E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E0249" w14:textId="62B088BC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9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00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AA481" w14:textId="0B5487ED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64</w:t>
            </w:r>
          </w:p>
          <w:p w14:paraId="6725B79C" w14:textId="09D716AF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66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1D83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01862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444B1B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022D0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6B77E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646952B6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0EB98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59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13D8D" w14:textId="2BE14CA5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.8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31035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18DC2" w14:textId="52A73664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81069" w14:textId="3D3A489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80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9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A6A2E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83EF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4D59C" w14:textId="09C43E5D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57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6</w:t>
            </w:r>
          </w:p>
          <w:p w14:paraId="7593A4E0" w14:textId="34585D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579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70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91219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8122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CA660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78CA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C1CC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ND</w:t>
            </w:r>
          </w:p>
        </w:tc>
      </w:tr>
      <w:tr w:rsidR="00AE616A" w:rsidRPr="003624EC" w14:paraId="4F24414D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70E86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0</w:t>
            </w:r>
          </w:p>
        </w:tc>
        <w:tc>
          <w:tcPr>
            <w:tcW w:w="8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4EE91" w14:textId="641CDC9D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9</w:t>
            </w: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0F9E1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F1855" w14:textId="63A489E0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8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56ECA" w14:textId="71D30184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7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8033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811C6B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2C05DF" w14:textId="3F00B291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8</w:t>
            </w:r>
          </w:p>
          <w:p w14:paraId="2EE9FD0D" w14:textId="6C00C4F9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697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DA8AC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CBD3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445BF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4649D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14A5AA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  <w:tr w:rsidR="00AE616A" w:rsidRPr="003624EC" w14:paraId="04CB268F" w14:textId="77777777" w:rsidTr="006317FB"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9F8F2" w14:textId="0AA43B49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6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lang w:val="kk-KZ" w:eastAsia="de-DE" w:bidi="en-US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lang w:val="kk-KZ" w:eastAsia="de-DE" w:bidi="en-US"/>
              </w:rPr>
              <w:t></w:t>
            </w:r>
          </w:p>
        </w:tc>
        <w:tc>
          <w:tcPr>
            <w:tcW w:w="8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02ACF" w14:textId="77777777" w:rsidR="00AE616A" w:rsidRPr="003624EC" w:rsidRDefault="00AE616A" w:rsidP="00AE616A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</w:p>
        </w:tc>
        <w:tc>
          <w:tcPr>
            <w:tcW w:w="21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751AA" w14:textId="77777777" w:rsidR="00AE616A" w:rsidRPr="003624EC" w:rsidRDefault="00AE616A" w:rsidP="00AE616A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4DA5F" w14:textId="19D609BC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C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H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O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vertAlign w:val="subscript"/>
                <w:lang w:val="kk-KZ" w:eastAsia="de-DE" w:bidi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A52C4" w14:textId="3BB52869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6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457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60464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34C56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4818A" w14:textId="79336B11" w:rsidR="00AE616A" w:rsidRPr="003624EC" w:rsidRDefault="006317FB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AE616A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</w:t>
            </w:r>
          </w:p>
          <w:p w14:paraId="281A868B" w14:textId="29CBD12A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(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5.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0"/>
                <w:szCs w:val="20"/>
                <w:u w:val="single"/>
                <w:lang w:val="kk-KZ" w:eastAsia="de-DE" w:bidi="en-US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84)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83C45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_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CD843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18131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E62293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918D9" w14:textId="77777777" w:rsidR="00AE616A" w:rsidRPr="003624EC" w:rsidRDefault="00AE616A" w:rsidP="00AE616A">
            <w:pPr>
              <w:adjustRightInd w:val="0"/>
              <w:snapToGrid w:val="0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0"/>
                <w:szCs w:val="20"/>
                <w:u w:val="single"/>
                <w:lang w:val="kk-KZ" w:eastAsia="de-DE" w:bidi="en-US"/>
              </w:rPr>
              <w:t>+</w:t>
            </w:r>
          </w:p>
        </w:tc>
      </w:tr>
    </w:tbl>
    <w:p w14:paraId="73F0CCF6" w14:textId="77777777" w:rsidR="00AC44AF" w:rsidRPr="003624EC" w:rsidRDefault="00AC44AF" w:rsidP="00AC44AF">
      <w:pPr>
        <w:ind w:firstLine="567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sectPr w:rsidR="00AC44AF" w:rsidRPr="003624EC" w:rsidSect="00AC44AF">
          <w:pgSz w:w="16838" w:h="11906" w:orient="landscape"/>
          <w:pgMar w:top="1701" w:right="1134" w:bottom="567" w:left="1134" w:header="709" w:footer="709" w:gutter="0"/>
          <w:cols w:space="720"/>
        </w:sectPr>
      </w:pPr>
    </w:p>
    <w:p w14:paraId="64BD332A" w14:textId="2340681C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Некотор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полагаем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з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имуравьи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жа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ноцепочеч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од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к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онализиров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оноакцепторным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ам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оксильные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ные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рам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 по-видимому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ляю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зводные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жащ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в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цо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она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ы,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претирова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целлар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ериновая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лихесте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а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тель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улы CO₂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щепле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од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тер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атическ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ч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ень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щенности.</w:t>
      </w:r>
    </w:p>
    <w:p w14:paraId="4960C413" w14:textId="572544B9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Прочие</w:t>
      </w:r>
      <w:r w:rsidR="006317FB"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динения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дставленны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рами </w:t>
      </w:r>
      <w:r w:rsidR="006317FB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ены в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в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рактов </w:t>
      </w: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. К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ятся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комолекулярны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анически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нная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ир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глутаминовая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овая 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зойная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рые н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дят в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сы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цированных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еств —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оны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ды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б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ензофураны 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фатически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лоты. Их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нтификация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ана на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ных о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улярно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е 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актерных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гментных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ах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иксированных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коразрешающе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-спектрометрии.</w:t>
      </w:r>
    </w:p>
    <w:p w14:paraId="204EE35F" w14:textId="32EB87D5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Неидентифицированные</w:t>
      </w:r>
      <w:r w:rsidR="006317FB"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динения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значенные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ерами </w:t>
      </w:r>
      <w:r w:rsidR="006317FB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8–6</w:t>
      </w:r>
      <w:r w:rsidR="006317FB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влены на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ол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улярно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сы и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дполагаемой</w:t>
      </w:r>
      <w:r w:rsidR="006317FB"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Calibri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Cs/>
          <w:noProof/>
          <w:color w:val="000000" w:themeColor="text1"/>
          <w:sz w:val="28"/>
          <w:szCs w:val="28"/>
          <w:lang w:val="kk-KZ"/>
        </w:rPr>
        <w:t>мулы.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br/>
        <w:t>Дл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ксирова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вест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ел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полагаем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чения 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/z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мент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кац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 н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ставила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ожной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и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тств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ующ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а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отеках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чатель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фикации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ходим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ните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умента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д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е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ит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анса (ЯМР)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оскопическ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в.</w:t>
      </w:r>
    </w:p>
    <w:p w14:paraId="0D757E85" w14:textId="7896CDDA" w:rsidR="00AC44AF" w:rsidRPr="003624EC" w:rsidRDefault="00AC44AF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зом,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лекс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чес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денного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ме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 (GC-MS, LC-DAD, LC-QToF-MS и HR-ESI-MS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тов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ужено 6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,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рых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ктеризованы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ень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верности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авил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доны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ат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д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р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ечали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н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аль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гидроксилиров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ы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нитель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омолекуляр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ическ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г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воды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е н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ен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ла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нтифицированной из-з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иченност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тра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отек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ёркивае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ходим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н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М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-спектроскопии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чняющ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кту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фикации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стрирую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болическ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ж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а 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C.</w:t>
      </w:r>
      <w:r w:rsidR="006317FB"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пектив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чник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.</w:t>
      </w:r>
    </w:p>
    <w:p w14:paraId="7CD5BBDC" w14:textId="77777777" w:rsidR="000942BB" w:rsidRPr="003624EC" w:rsidRDefault="000942BB" w:rsidP="00AC44AF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84900FD" w14:textId="6053F800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37" w:name="_Hlk200256805"/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4.</w:t>
      </w:r>
      <w:r w:rsidR="000A2E79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ление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видуальных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ств из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</w:p>
    <w:p w14:paraId="03B7BEE2" w14:textId="42D2105E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видуа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75546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5546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5546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ум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 (VLC)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товка к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ючал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шивание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,7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 с 45 г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кагеля и 40 м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ла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дующи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е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орител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жкой д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шкообраз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ы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ческ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к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ой 6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етром 8,5 с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няла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кагелем д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ы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авливала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икально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ж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к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ом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узк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ку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рыт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лючалс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у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бовк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ента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иж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орител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ая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рметана (DCM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CM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метанол (5 %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 %), 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орител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O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Ac–DCM–MeOH–H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O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ношениях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:8:4: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:6:4: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6:4:4: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ше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к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ывал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л</w:t>
      </w:r>
      <w:r w:rsidR="004576C8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576C8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)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52C92A36" w14:textId="77777777" w:rsidR="000942BB" w:rsidRPr="003624EC" w:rsidRDefault="000942BB" w:rsidP="00755462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72084ED" w14:textId="115F24B0" w:rsidR="000942BB" w:rsidRPr="003624EC" w:rsidRDefault="000942BB" w:rsidP="000942BB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0A0F4038" wp14:editId="57A9A8B1">
            <wp:extent cx="6156960" cy="4040218"/>
            <wp:effectExtent l="0" t="0" r="0" b="0"/>
            <wp:docPr id="9740135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013555" name=""/>
                    <pic:cNvPicPr/>
                  </pic:nvPicPr>
                  <pic:blipFill rotWithShape="1">
                    <a:blip r:embed="rId63"/>
                    <a:srcRect l="30235" t="21827" r="19121" b="11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216" cy="40489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48F02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8ACD709" w14:textId="3AC9EF03" w:rsidR="00755462" w:rsidRPr="003624EC" w:rsidRDefault="00755462" w:rsidP="004E19E6">
      <w:pPr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х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видуа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9C6F009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5D7EA3B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2F9A2E4" w14:textId="7BC1F02E" w:rsidR="000942BB" w:rsidRPr="003624EC" w:rsidRDefault="00755462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Фракци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ин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у G (общ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а —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ргнут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нейшем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ческом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лению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о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й.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 8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88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рованны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O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Ac:DCM:MeOH:H₂O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:8:4: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е №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е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ослой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 (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). </w:t>
      </w:r>
    </w:p>
    <w:p w14:paraId="1C726772" w14:textId="77777777" w:rsidR="00CF2B8C" w:rsidRPr="003624EC" w:rsidRDefault="00CF2B8C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99D3C3" w14:textId="43948B0C" w:rsidR="000942BB" w:rsidRPr="003624EC" w:rsidRDefault="00CF2B8C" w:rsidP="00D577A5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017290D6" wp14:editId="232B18E4">
            <wp:extent cx="5939790" cy="1539118"/>
            <wp:effectExtent l="0" t="0" r="0" b="0"/>
            <wp:docPr id="444338284" name="Рисунок 444338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CI -1-2-G-03.jpg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9" t="42735" r="10272" b="28404"/>
                    <a:stretch/>
                  </pic:blipFill>
                  <pic:spPr bwMode="auto">
                    <a:xfrm>
                      <a:off x="0" y="0"/>
                      <a:ext cx="5939790" cy="15391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3EF1DD" w14:textId="77777777" w:rsidR="00E312B5" w:rsidRPr="003624EC" w:rsidRDefault="00E312B5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75A676E" w14:textId="70B47E0F" w:rsidR="00CF2B8C" w:rsidRPr="003624EC" w:rsidRDefault="00CF2B8C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и G -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</w:p>
    <w:p w14:paraId="0E7AAE78" w14:textId="77777777" w:rsidR="00B036A2" w:rsidRPr="003624EC" w:rsidRDefault="00B036A2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CAE65C" w14:textId="02F2EC0E" w:rsidR="00CF2B8C" w:rsidRPr="003624EC" w:rsidRDefault="00CF2B8C" w:rsidP="00CF2B8C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одфракци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6163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0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6163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0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й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зал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№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  <w:r w:rsidR="008F734E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(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D9460CE" w14:textId="77777777" w:rsidR="00CF2B8C" w:rsidRPr="003624EC" w:rsidRDefault="00CF2B8C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2A516FC" w14:textId="24D0E956" w:rsidR="00CF2B8C" w:rsidRPr="003624EC" w:rsidRDefault="00CF2B8C" w:rsidP="00D577A5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62A4AA43" wp14:editId="44A348CD">
            <wp:extent cx="5920740" cy="1938769"/>
            <wp:effectExtent l="0" t="0" r="3810" b="4445"/>
            <wp:docPr id="15788401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840162" name="Рисунок 1578840162"/>
                    <pic:cNvPicPr/>
                  </pic:nvPicPr>
                  <pic:blipFill rotWithShape="1">
                    <a:blip r:embed="rId65"/>
                    <a:srcRect t="26893" b="40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177" cy="1941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D3667A" w14:textId="77777777" w:rsidR="00E312B5" w:rsidRPr="003624EC" w:rsidRDefault="00E312B5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FBD084C" w14:textId="7F4903A3" w:rsidR="00CF2B8C" w:rsidRPr="003624EC" w:rsidRDefault="00CF2B8C" w:rsidP="00CF2B8C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36A2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и G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</w:p>
    <w:p w14:paraId="18BF5A87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48DDEC" w14:textId="26842930" w:rsidR="000942BB" w:rsidRPr="003624EC" w:rsidRDefault="00566163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ракци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ин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у I (общ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а —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 г)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чено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6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й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я 58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рован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O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Ac:DCM:MeOH:H₂O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:8:4: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 № 5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  <w:r w:rsidR="0056791F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(р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791F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ракци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5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0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й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ы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жал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е №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лпро</w:t>
      </w:r>
      <w:r w:rsidR="00777201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цетрар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(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сунок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6791F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07FC29DE" w14:textId="77777777" w:rsidR="00566163" w:rsidRPr="003624EC" w:rsidRDefault="00566163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36B8B15" w14:textId="1156D04C" w:rsidR="00566163" w:rsidRPr="003624EC" w:rsidRDefault="00566163" w:rsidP="00D577A5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b/>
          <w:noProof/>
          <w:color w:val="000000" w:themeColor="text1"/>
          <w:lang w:val="kk-KZ"/>
        </w:rPr>
        <w:lastRenderedPageBreak/>
        <w:drawing>
          <wp:inline distT="0" distB="0" distL="0" distR="0" wp14:anchorId="4A81B206" wp14:editId="6C9775C8">
            <wp:extent cx="5514975" cy="15716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CI-1-2-I-03.jpg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1" t="37393" r="3852" b="27333"/>
                    <a:stretch/>
                  </pic:blipFill>
                  <pic:spPr bwMode="auto">
                    <a:xfrm>
                      <a:off x="0" y="0"/>
                      <a:ext cx="5520877" cy="15733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E73F76" w14:textId="77777777" w:rsidR="00E312B5" w:rsidRPr="003624EC" w:rsidRDefault="00E312B5" w:rsidP="00566163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6F3CCA6" w14:textId="591D0A77" w:rsidR="00566163" w:rsidRPr="003624EC" w:rsidRDefault="00566163" w:rsidP="00566163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8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и I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лпрот</w:t>
      </w:r>
      <w:r w:rsidR="00777201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цетрар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</w:p>
    <w:p w14:paraId="3603351F" w14:textId="77777777" w:rsidR="00E312B5" w:rsidRPr="003624EC" w:rsidRDefault="00E312B5" w:rsidP="00566163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11FC573B" w14:textId="007FFB7B" w:rsidR="000942BB" w:rsidRPr="003624EC" w:rsidRDefault="00566163" w:rsidP="00E67DCD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48DF3FDA" wp14:editId="37A16171">
            <wp:extent cx="5524500" cy="16097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CI-1-2-I-01.jpg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9" t="42094" r="4174" b="21777"/>
                    <a:stretch/>
                  </pic:blipFill>
                  <pic:spPr bwMode="auto">
                    <a:xfrm>
                      <a:off x="0" y="0"/>
                      <a:ext cx="5530414" cy="16114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AF19D5" w14:textId="77777777" w:rsidR="00E312B5" w:rsidRPr="003624EC" w:rsidRDefault="00E312B5" w:rsidP="00566163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F8246E5" w14:textId="2CD066E3" w:rsidR="00566163" w:rsidRPr="003624EC" w:rsidRDefault="00566163" w:rsidP="00E67DCD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и I –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</w:t>
      </w:r>
    </w:p>
    <w:p w14:paraId="7C388684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F9BFE0F" w14:textId="2C63DC96" w:rsidR="000942BB" w:rsidRPr="003624EC" w:rsidRDefault="00566163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 7–8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динены 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пу C (общ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а — 0,98 г)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ргнут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ческому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лению 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декс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r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baDex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-LH 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нола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о 89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й</w:t>
      </w:r>
      <w:r w:rsidR="008F734E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(рисунок 40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71FFB8A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32F8CB0" w14:textId="2530F58C" w:rsidR="000942BB" w:rsidRPr="003624EC" w:rsidRDefault="00566163" w:rsidP="00E67DCD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4"/>
          <w:szCs w:val="20"/>
          <w:lang w:val="kk-KZ" w:eastAsia="ru-RU"/>
        </w:rPr>
        <w:drawing>
          <wp:inline distT="0" distB="0" distL="0" distR="0" wp14:anchorId="6248B002" wp14:editId="00557D6E">
            <wp:extent cx="5943600" cy="1683378"/>
            <wp:effectExtent l="0" t="0" r="0" b="0"/>
            <wp:docPr id="1618585193" name="Рисунок 1618585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CI-1-2-C-01.jpg"/>
                    <pic:cNvPicPr/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31" t="34616" r="5939" b="33531"/>
                    <a:stretch/>
                  </pic:blipFill>
                  <pic:spPr bwMode="auto">
                    <a:xfrm>
                      <a:off x="0" y="0"/>
                      <a:ext cx="5943600" cy="1683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E9DE80" w14:textId="77777777" w:rsidR="000942BB" w:rsidRPr="003624EC" w:rsidRDefault="000942BB" w:rsidP="000942BB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0870856" w14:textId="750AED29" w:rsidR="00E312B5" w:rsidRPr="003624EC" w:rsidRDefault="00E312B5" w:rsidP="00E67DCD">
      <w:pPr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0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 6-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и С</w:t>
      </w:r>
    </w:p>
    <w:p w14:paraId="50E0F0E9" w14:textId="77777777" w:rsidR="00E312B5" w:rsidRPr="003624EC" w:rsidRDefault="00E312B5" w:rsidP="00E67DCD">
      <w:pPr>
        <w:ind w:firstLine="567"/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1C1D587" w14:textId="2F6C1B9E" w:rsidR="00A36F24" w:rsidRPr="003624EC" w:rsidRDefault="00566163" w:rsidP="00E312B5">
      <w:pPr>
        <w:ind w:firstLine="567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одфракции 6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5 (масса — 0,86 г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за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ргнут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р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ноч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о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ракция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–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таллическо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рован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O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Ac:Hex (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:8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е № 4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стеро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сид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(рисунок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я 78–80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 ж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ржал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: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митиновую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иновую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ую (соединения № 5’, 6 и</w:t>
      </w:r>
      <w:r w:rsidR="00E67DCD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7)</w:t>
      </w:r>
      <w:r w:rsidR="00E67DCD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(рисунок </w:t>
      </w:r>
      <w:r w:rsidR="00E67DCD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anchor distT="0" distB="0" distL="114300" distR="114300" simplePos="0" relativeHeight="251681792" behindDoc="1" locked="0" layoutInCell="1" allowOverlap="1" wp14:anchorId="06BC26AD" wp14:editId="657EAE8D">
            <wp:simplePos x="0" y="0"/>
            <wp:positionH relativeFrom="margin">
              <wp:posOffset>142240</wp:posOffset>
            </wp:positionH>
            <wp:positionV relativeFrom="paragraph">
              <wp:posOffset>608965</wp:posOffset>
            </wp:positionV>
            <wp:extent cx="5687695" cy="1695450"/>
            <wp:effectExtent l="0" t="0" r="8255" b="0"/>
            <wp:wrapTight wrapText="bothSides">
              <wp:wrapPolygon edited="0">
                <wp:start x="0" y="0"/>
                <wp:lineTo x="0" y="21357"/>
                <wp:lineTo x="21559" y="21357"/>
                <wp:lineTo x="21559" y="0"/>
                <wp:lineTo x="0" y="0"/>
              </wp:wrapPolygon>
            </wp:wrapTight>
            <wp:docPr id="1076575047" name="Рисунок 1076575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1-5-2-CI-03.jpg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5" t="38248" r="4278" b="25511"/>
                    <a:stretch/>
                  </pic:blipFill>
                  <pic:spPr bwMode="auto">
                    <a:xfrm>
                      <a:off x="0" y="0"/>
                      <a:ext cx="5687695" cy="1695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4246AF77" w14:textId="61876CE8" w:rsidR="000942BB" w:rsidRPr="003624EC" w:rsidRDefault="000942BB" w:rsidP="00E67DCD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9723C0B" w14:textId="18F3E2A1" w:rsidR="00E312B5" w:rsidRPr="003624EC" w:rsidRDefault="00E312B5" w:rsidP="00E312B5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и C –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стеро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сид</w:t>
      </w:r>
    </w:p>
    <w:p w14:paraId="2DBFD8A9" w14:textId="77777777" w:rsidR="000942BB" w:rsidRPr="003624EC" w:rsidRDefault="000942BB" w:rsidP="00AC44AF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9318CDC" w14:textId="4F7FF883" w:rsidR="000942BB" w:rsidRPr="003624EC" w:rsidRDefault="00566163" w:rsidP="00D577A5">
      <w:pPr>
        <w:ind w:firstLine="284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7B6D9FDD" wp14:editId="589C7060">
            <wp:extent cx="5867400" cy="1790898"/>
            <wp:effectExtent l="0" t="0" r="0" b="0"/>
            <wp:docPr id="605636920" name="Рисунок 605636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1-5-2-CI-02.jpg"/>
                    <pic:cNvPicPr/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2" t="36343" b="24573"/>
                    <a:stretch/>
                  </pic:blipFill>
                  <pic:spPr bwMode="auto">
                    <a:xfrm>
                      <a:off x="0" y="0"/>
                      <a:ext cx="5872184" cy="17923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6D3332" w14:textId="77777777" w:rsidR="00E312B5" w:rsidRPr="003624EC" w:rsidRDefault="00E312B5" w:rsidP="00AC44AF">
      <w:pPr>
        <w:jc w:val="both"/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64ED2052" w14:textId="7264F0C9" w:rsidR="000942BB" w:rsidRPr="003624EC" w:rsidRDefault="00E312B5" w:rsidP="00E67DCD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е из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и C –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: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митинова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иновая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</w:p>
    <w:p w14:paraId="5EDE387A" w14:textId="77777777" w:rsidR="000942BB" w:rsidRPr="003624EC" w:rsidRDefault="000942BB" w:rsidP="00AC44AF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06951D2" w14:textId="04391DBB" w:rsidR="00566163" w:rsidRPr="003624EC" w:rsidRDefault="00566163" w:rsidP="00E67DCD">
      <w:pPr>
        <w:ind w:firstLine="720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Фракции K и L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я № 8 —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за и № 9 — D-арабито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тственно</w:t>
      </w:r>
      <w:r w:rsidR="00E67DCD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(рисунок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7374B695" w14:textId="77777777" w:rsidR="00566163" w:rsidRPr="003624EC" w:rsidRDefault="00566163" w:rsidP="00566163">
      <w:pPr>
        <w:ind w:firstLine="720"/>
        <w:jc w:val="both"/>
        <w:rPr>
          <w:noProof/>
          <w:color w:val="000000" w:themeColor="text1"/>
          <w:lang w:val="kk-KZ"/>
        </w:rPr>
      </w:pPr>
    </w:p>
    <w:p w14:paraId="392A875F" w14:textId="31CA2770" w:rsidR="000942BB" w:rsidRPr="003624EC" w:rsidRDefault="00566163" w:rsidP="00E67DCD">
      <w:pPr>
        <w:jc w:val="center"/>
        <w:rPr>
          <w:noProof/>
          <w:color w:val="000000" w:themeColor="text1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 w:eastAsia="ru-RU"/>
        </w:rPr>
        <w:drawing>
          <wp:inline distT="0" distB="0" distL="0" distR="0" wp14:anchorId="50DDD33F" wp14:editId="7951F7CD">
            <wp:extent cx="2286201" cy="2384577"/>
            <wp:effectExtent l="7937" t="0" r="7938" b="7937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-1-1-CI-02.jpg"/>
                    <pic:cNvPicPr/>
                  </pic:nvPicPr>
                  <pic:blipFill rotWithShape="1"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88" t="10432" r="14860" b="6662"/>
                    <a:stretch/>
                  </pic:blipFill>
                  <pic:spPr bwMode="auto">
                    <a:xfrm rot="5400000">
                      <a:off x="0" y="0"/>
                      <a:ext cx="2295242" cy="2394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A6C23" w14:textId="77777777" w:rsidR="00F90467" w:rsidRPr="003624EC" w:rsidRDefault="00F90467" w:rsidP="00F90467">
      <w:pPr>
        <w:ind w:firstLine="720"/>
        <w:jc w:val="both"/>
        <w:rPr>
          <w:noProof/>
          <w:color w:val="000000" w:themeColor="text1"/>
          <w:lang w:val="kk-KZ"/>
        </w:rPr>
      </w:pPr>
    </w:p>
    <w:p w14:paraId="08113E06" w14:textId="5F71FFE0" w:rsidR="00AE616A" w:rsidRPr="003624EC" w:rsidRDefault="00E312B5" w:rsidP="00E67DCD">
      <w:pPr>
        <w:jc w:val="center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исунок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и №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7 и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F90467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за и D-арабитол</w:t>
      </w:r>
      <w:bookmarkEnd w:id="37"/>
    </w:p>
    <w:p w14:paraId="739D0FF4" w14:textId="5B2CB222" w:rsidR="009B5C38" w:rsidRPr="003624EC" w:rsidRDefault="009B5C38" w:rsidP="009B5C38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льтат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ческ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Calibri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ум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ост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тографи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лены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цирован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в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я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видуаль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: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р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лпротоцетрар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а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рг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стерол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сид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от (пальмитиновая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иновая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л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иновая)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роза и D-арабитол.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ю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нт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ем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бентов (силикагель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адекс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r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baDex </w:t>
      </w:r>
      <w:r w:rsidR="006317FB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0-LH)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и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пен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еления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кций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вест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енну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тификацию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СХ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анн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одологии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ьнейше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дартизации 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Calibri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</w:p>
    <w:p w14:paraId="420F90B3" w14:textId="77777777" w:rsidR="009B5C38" w:rsidRPr="003624EC" w:rsidRDefault="009B5C38" w:rsidP="009B5C38">
      <w:pPr>
        <w:ind w:firstLine="709"/>
        <w:jc w:val="both"/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  <w:lang w:val="kk-KZ"/>
        </w:rPr>
      </w:pPr>
    </w:p>
    <w:bookmarkEnd w:id="33"/>
    <w:p w14:paraId="64C246DF" w14:textId="3D012983" w:rsidR="008E080A" w:rsidRPr="003624EC" w:rsidRDefault="008E080A" w:rsidP="008E080A">
      <w:pPr>
        <w:shd w:val="clear" w:color="auto" w:fill="FFFFFF"/>
        <w:ind w:firstLine="709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4.</w:t>
      </w:r>
      <w:r w:rsidR="000A2E79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дартизация</w:t>
      </w:r>
      <w:r w:rsidR="006317FB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38" w:name="_Hlk200211637"/>
      <w:r w:rsidR="00E65BD8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5BD8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="00E65BD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5BD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  <w:bookmarkEnd w:id="38"/>
    </w:p>
    <w:p w14:paraId="0C25D279" w14:textId="0C59F13E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дарт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ого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аз МЗ РК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ал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«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ения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ств»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. </w:t>
      </w:r>
      <w:bookmarkStart w:id="39" w:name="_Hlk198889502"/>
    </w:p>
    <w:p w14:paraId="2208304B" w14:textId="77777777" w:rsidR="008E080A" w:rsidRPr="003624EC" w:rsidRDefault="008E080A" w:rsidP="008E080A">
      <w:pPr>
        <w:shd w:val="clear" w:color="auto" w:fill="FFFFFF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3BDFED8" w14:textId="1EC4F465" w:rsidR="003E5B24" w:rsidRPr="003624EC" w:rsidRDefault="008E080A" w:rsidP="008E080A">
      <w:pPr>
        <w:shd w:val="clear" w:color="auto" w:fill="FFFFFF"/>
        <w:jc w:val="both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tbl>
      <w:tblPr>
        <w:tblW w:w="9742" w:type="dxa"/>
        <w:tblInd w:w="8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394"/>
        <w:gridCol w:w="5103"/>
        <w:gridCol w:w="2245"/>
      </w:tblGrid>
      <w:tr w:rsidR="008E080A" w:rsidRPr="003624EC" w14:paraId="77E929BE" w14:textId="77777777" w:rsidTr="009E0326">
        <w:tc>
          <w:tcPr>
            <w:tcW w:w="23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5B740E64" w14:textId="77777777" w:rsidR="008E080A" w:rsidRPr="003624EC" w:rsidRDefault="008E080A" w:rsidP="006317FB">
            <w:pPr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Показатели</w:t>
            </w:r>
          </w:p>
          <w:p w14:paraId="0E58EB59" w14:textId="77777777" w:rsidR="008E080A" w:rsidRPr="003624EC" w:rsidRDefault="008E080A" w:rsidP="006317FB">
            <w:pPr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ачества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044960B8" w14:textId="371CA2DB" w:rsidR="008E080A" w:rsidRPr="003624EC" w:rsidRDefault="008E080A" w:rsidP="006317FB">
            <w:pPr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Нормы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отк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лонений</w:t>
            </w:r>
          </w:p>
        </w:tc>
        <w:tc>
          <w:tcPr>
            <w:tcW w:w="2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0E102CD7" w14:textId="77777777" w:rsidR="008E080A" w:rsidRPr="003624EC" w:rsidRDefault="008E080A" w:rsidP="006317FB">
            <w:pPr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Методы</w:t>
            </w:r>
          </w:p>
          <w:p w14:paraId="1D94FE36" w14:textId="77777777" w:rsidR="008E080A" w:rsidRPr="003624EC" w:rsidRDefault="008E080A" w:rsidP="006317FB">
            <w:pPr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испытаний</w:t>
            </w:r>
          </w:p>
        </w:tc>
      </w:tr>
      <w:tr w:rsidR="008E080A" w:rsidRPr="003624EC" w14:paraId="4DBC7463" w14:textId="77777777" w:rsidTr="009E0326">
        <w:tc>
          <w:tcPr>
            <w:tcW w:w="2394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46F34CD8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писание</w:t>
            </w:r>
          </w:p>
        </w:tc>
        <w:tc>
          <w:tcPr>
            <w:tcW w:w="5103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7ED7C6D1" w14:textId="292EDD72" w:rsidR="008E080A" w:rsidRPr="003624EC" w:rsidRDefault="008E080A" w:rsidP="006317FB">
            <w:pPr>
              <w:spacing w:line="100" w:lineRule="atLeast"/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ёмно-коричне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а с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ктерны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хом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ким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к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м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стенц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я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чая, 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кающая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т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ературе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н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ож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юдать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зов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е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ьш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с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ка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каемого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о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тив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нтации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6F343A7" w14:textId="77777777" w:rsidR="008E080A" w:rsidRPr="003624EC" w:rsidRDefault="008E080A" w:rsidP="006317FB">
            <w:pPr>
              <w:spacing w:line="100" w:lineRule="atLeast"/>
              <w:jc w:val="center"/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Визуально</w:t>
            </w:r>
          </w:p>
          <w:p w14:paraId="2D771DBC" w14:textId="4986485D" w:rsidR="008E080A" w:rsidRPr="003624EC" w:rsidRDefault="008E080A" w:rsidP="006317FB">
            <w:pPr>
              <w:spacing w:line="100" w:lineRule="atLeast"/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Ф РК I, 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т.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,</w:t>
            </w:r>
            <w:r w:rsidR="006317FB"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общ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ая</w:t>
            </w:r>
            <w:r w:rsidR="006317FB"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та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тья «Экстракты»</w:t>
            </w:r>
          </w:p>
        </w:tc>
      </w:tr>
      <w:tr w:rsidR="008E080A" w:rsidRPr="003624EC" w14:paraId="217B92C3" w14:textId="77777777" w:rsidTr="009E0326">
        <w:trPr>
          <w:trHeight w:val="604"/>
        </w:trPr>
        <w:tc>
          <w:tcPr>
            <w:tcW w:w="2394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51C9D18E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Идентификация</w:t>
            </w:r>
          </w:p>
          <w:p w14:paraId="46791B63" w14:textId="6E81362D" w:rsidR="008E080A" w:rsidRPr="003624EC" w:rsidRDefault="008E080A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йников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 (уснинов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а)</w:t>
            </w:r>
          </w:p>
          <w:p w14:paraId="29FF7909" w14:textId="2537C9D5" w:rsidR="008E080A" w:rsidRPr="003624EC" w:rsidRDefault="008E080A" w:rsidP="006317FB">
            <w:pPr>
              <w:jc w:val="both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полифеноль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ения (кофей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а)</w:t>
            </w:r>
          </w:p>
          <w:p w14:paraId="0ADF7CC8" w14:textId="62DB10E5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сахаридов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зу)</w:t>
            </w:r>
          </w:p>
          <w:p w14:paraId="2F1C86E6" w14:textId="3AC2AFAA" w:rsidR="00243BD0" w:rsidRPr="003624EC" w:rsidRDefault="00243BD0" w:rsidP="006317FB">
            <w:pPr>
              <w:jc w:val="both"/>
              <w:outlineLvl w:val="2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</w:tc>
        <w:tc>
          <w:tcPr>
            <w:tcW w:w="5103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53058040" w14:textId="7CA444D5" w:rsidR="000646CD" w:rsidRPr="003624EC" w:rsidRDefault="000646CD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44F19B16" w14:textId="03D770A4" w:rsidR="004A06EB" w:rsidRPr="003624EC" w:rsidRDefault="004A06EB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7B08E84A" w14:textId="1FC45F3D" w:rsidR="004A06EB" w:rsidRPr="003624EC" w:rsidRDefault="004A06EB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4B86607B" w14:textId="7D3026CC" w:rsidR="004A06EB" w:rsidRPr="003624EC" w:rsidRDefault="004A06EB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3B4D5154" w14:textId="2035C8AD" w:rsidR="004A06EB" w:rsidRPr="003624EC" w:rsidRDefault="004A06EB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4A60616D" w14:textId="77777777" w:rsidR="004A06EB" w:rsidRPr="003624EC" w:rsidRDefault="004A06EB" w:rsidP="006317FB">
            <w:pPr>
              <w:spacing w:line="100" w:lineRule="atLeast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65B62B3F" w14:textId="02577612" w:rsidR="000646CD" w:rsidRPr="003624EC" w:rsidRDefault="000646CD" w:rsidP="000646CD">
            <w:pPr>
              <w:spacing w:line="100" w:lineRule="atLeast"/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Ультрафиолет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сп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кт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по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лощ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ис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ытуем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твора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готовленн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к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ичественн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оп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едел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п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исахаридов,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об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асти от 480 нм до 500 н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д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жен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им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ма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симу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по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лощ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дл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н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 в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 xml:space="preserve">ны (490 ±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he-IL" w:bidi="he-IL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he-IL" w:bidi="he-IL"/>
              </w:rPr>
              <w:t>) нм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6C43B5D9" w14:textId="77777777" w:rsidR="004A06EB" w:rsidRPr="003624EC" w:rsidRDefault="004A06EB" w:rsidP="006317FB">
            <w:pPr>
              <w:shd w:val="clear" w:color="auto" w:fill="FFFFFF"/>
              <w:ind w:right="-80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  <w:p w14:paraId="18A5F15F" w14:textId="6CFACAD1" w:rsidR="008E080A" w:rsidRPr="003624EC" w:rsidRDefault="008E080A" w:rsidP="006317FB">
            <w:pPr>
              <w:shd w:val="clear" w:color="auto" w:fill="FFFFFF"/>
              <w:ind w:right="-80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СХ,</w:t>
            </w:r>
          </w:p>
          <w:p w14:paraId="7448AE68" w14:textId="4E726BB0" w:rsidR="00243BD0" w:rsidRPr="003624EC" w:rsidRDefault="008E080A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Ф РК I,  т.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. </w:t>
            </w:r>
            <w:r w:rsidR="006317FB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.</w:t>
            </w:r>
            <w:r w:rsidR="006317FB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.</w:t>
            </w:r>
            <w:r w:rsidR="006317FB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7</w:t>
            </w:r>
            <w:r w:rsidR="00243BD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</w:t>
            </w:r>
          </w:p>
          <w:p w14:paraId="78AF8615" w14:textId="77777777" w:rsidR="00243BD0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27AAFFAD" w14:textId="77777777" w:rsidR="00243BD0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5BCD9D23" w14:textId="77777777" w:rsidR="00243BD0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29583FD0" w14:textId="77777777" w:rsidR="00243BD0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F4B989C" w14:textId="77777777" w:rsidR="00243BD0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3129890D" w14:textId="5FDED986" w:rsidR="008E080A" w:rsidRPr="003624EC" w:rsidRDefault="00243BD0" w:rsidP="006317FB">
            <w:pPr>
              <w:shd w:val="clear" w:color="auto" w:fill="FFFFFF"/>
              <w:ind w:right="-80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б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рбцио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п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трофотомерия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фиолетовой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и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м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б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сти</w:t>
            </w:r>
          </w:p>
        </w:tc>
      </w:tr>
      <w:tr w:rsidR="00243BD0" w:rsidRPr="003624EC" w14:paraId="11D48B2B" w14:textId="77777777" w:rsidTr="009E0326">
        <w:tc>
          <w:tcPr>
            <w:tcW w:w="2394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1CBA10EB" w14:textId="0F5BB72D" w:rsidR="00243BD0" w:rsidRPr="003624EC" w:rsidRDefault="00243BD0" w:rsidP="00243BD0">
            <w:pPr>
              <w:spacing w:line="100" w:lineRule="atLeast"/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Сухой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ост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аток</w:t>
            </w:r>
          </w:p>
        </w:tc>
        <w:tc>
          <w:tcPr>
            <w:tcW w:w="5103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2927C530" w14:textId="255C1E15" w:rsidR="00243BD0" w:rsidRPr="003624EC" w:rsidRDefault="00243BD0" w:rsidP="00243BD0">
            <w:pPr>
              <w:spacing w:line="100" w:lineRule="atLeast"/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Не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мен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е 70 %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75C496A7" w14:textId="7CC3B0FC" w:rsidR="00243BD0" w:rsidRPr="003624EC" w:rsidRDefault="00243BD0" w:rsidP="00243BD0">
            <w:pPr>
              <w:spacing w:line="100" w:lineRule="atLeast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Ф РК I, т.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, 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.8.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6</w:t>
            </w:r>
          </w:p>
        </w:tc>
      </w:tr>
      <w:tr w:rsidR="00243BD0" w:rsidRPr="003624EC" w14:paraId="03613841" w14:textId="77777777" w:rsidTr="009E0326">
        <w:tc>
          <w:tcPr>
            <w:tcW w:w="2394" w:type="dxa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</w:tcPr>
          <w:p w14:paraId="21EBA5E6" w14:textId="4183DCB4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яжел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ллы:</w:t>
            </w:r>
          </w:p>
          <w:p w14:paraId="684821A6" w14:textId="77777777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адмий</w:t>
            </w:r>
          </w:p>
          <w:p w14:paraId="276F86F7" w14:textId="70AACB51" w:rsidR="00243BD0" w:rsidRPr="003624EC" w:rsidRDefault="00243BD0" w:rsidP="009E0326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Свинец</w:t>
            </w:r>
          </w:p>
        </w:tc>
        <w:tc>
          <w:tcPr>
            <w:tcW w:w="5103" w:type="dxa"/>
            <w:tcBorders>
              <w:top w:val="single" w:sz="6" w:space="0" w:color="000000"/>
              <w:left w:val="single" w:sz="6" w:space="0" w:color="000000"/>
            </w:tcBorders>
            <w:shd w:val="clear" w:color="auto" w:fill="auto"/>
          </w:tcPr>
          <w:p w14:paraId="7C9981E6" w14:textId="77777777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28196265" w14:textId="6939373C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мг/кг</w:t>
            </w:r>
          </w:p>
          <w:p w14:paraId="2350E22F" w14:textId="16F82CB2" w:rsidR="00243BD0" w:rsidRPr="003624EC" w:rsidRDefault="00243BD0" w:rsidP="009E0326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6,0 мг/кг</w:t>
            </w:r>
          </w:p>
        </w:tc>
        <w:tc>
          <w:tcPr>
            <w:tcW w:w="2245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14:paraId="2F93E1B4" w14:textId="77777777" w:rsidR="009E0326" w:rsidRPr="003624EC" w:rsidRDefault="009E0326" w:rsidP="00243BD0">
            <w:pPr>
              <w:spacing w:line="100" w:lineRule="atLeast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  <w:p w14:paraId="7101FC83" w14:textId="6C15A382" w:rsidR="00243BD0" w:rsidRPr="003624EC" w:rsidRDefault="00243BD0" w:rsidP="00243BD0">
            <w:pPr>
              <w:spacing w:line="100" w:lineRule="atLeast"/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Ф РК I, т.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,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</w:t>
            </w:r>
            <w:r w:rsidR="006317FB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  <w:t>.4.8</w:t>
            </w:r>
          </w:p>
          <w:p w14:paraId="74412CD1" w14:textId="77777777" w:rsidR="00243BD0" w:rsidRPr="003624EC" w:rsidRDefault="00243BD0" w:rsidP="00243BD0">
            <w:pPr>
              <w:spacing w:line="100" w:lineRule="atLeast"/>
              <w:rPr>
                <w:rFonts w:ascii="Times New Roman" w:eastAsia="Batang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метод А</w:t>
            </w:r>
          </w:p>
        </w:tc>
      </w:tr>
    </w:tbl>
    <w:p w14:paraId="74A473B8" w14:textId="1CDDC472" w:rsidR="009B5C38" w:rsidRPr="003624EC" w:rsidRDefault="009B5C3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Продо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tbl>
      <w:tblPr>
        <w:tblW w:w="9742" w:type="dxa"/>
        <w:tblInd w:w="8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700"/>
        <w:gridCol w:w="4797"/>
        <w:gridCol w:w="2245"/>
      </w:tblGrid>
      <w:tr w:rsidR="009B5C38" w:rsidRPr="003624EC" w14:paraId="791FAF1E" w14:textId="77777777" w:rsidTr="009B5C38">
        <w:tc>
          <w:tcPr>
            <w:tcW w:w="27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6B7ED223" w14:textId="0286115B" w:rsidR="009B5C38" w:rsidRPr="003624EC" w:rsidRDefault="006317FB" w:rsidP="006317F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7B50858B" w14:textId="7FE57758" w:rsidR="009B5C38" w:rsidRPr="003624EC" w:rsidRDefault="006317FB" w:rsidP="006317F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auto"/>
          </w:tcPr>
          <w:p w14:paraId="5B201703" w14:textId="726917FD" w:rsidR="009B5C38" w:rsidRPr="003624EC" w:rsidRDefault="006317FB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3</w:t>
            </w:r>
            <w:r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</w:tr>
      <w:tr w:rsidR="009E0326" w:rsidRPr="003624EC" w14:paraId="6B6B3663" w14:textId="77777777" w:rsidTr="009B5C38">
        <w:tc>
          <w:tcPr>
            <w:tcW w:w="27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5A45EEA4" w14:textId="77777777" w:rsidR="009E0326" w:rsidRPr="003624EC" w:rsidRDefault="009E0326" w:rsidP="009E0326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Ртуть</w:t>
            </w:r>
          </w:p>
          <w:p w14:paraId="2837E01C" w14:textId="47E0F613" w:rsidR="009E0326" w:rsidRPr="003624EC" w:rsidRDefault="009E0326" w:rsidP="009E0326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ышьяк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48C3C9CD" w14:textId="02797D27" w:rsidR="009E0326" w:rsidRPr="003624EC" w:rsidRDefault="009E0326" w:rsidP="009E0326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,</w:t>
            </w:r>
            <w:r w:rsidR="006317FB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MS Mincho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г/кг</w:t>
            </w:r>
          </w:p>
          <w:p w14:paraId="029D51DD" w14:textId="16869740" w:rsidR="009E0326" w:rsidRPr="003624EC" w:rsidRDefault="009E0326" w:rsidP="009E0326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</w:t>
            </w:r>
            <w:r w:rsidRPr="003624EC">
              <w:rPr>
                <w:rFonts w:ascii="Times New Roman" w:eastAsia="MS Mincho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,5 мг/кг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auto"/>
          </w:tcPr>
          <w:p w14:paraId="685A4DE5" w14:textId="77777777" w:rsidR="009E0326" w:rsidRPr="003624EC" w:rsidRDefault="009E0326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</w:tc>
      </w:tr>
      <w:tr w:rsidR="008E080A" w:rsidRPr="003624EC" w14:paraId="45F4F92A" w14:textId="77777777" w:rsidTr="009B5C38">
        <w:tc>
          <w:tcPr>
            <w:tcW w:w="27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43B7BF80" w14:textId="76F78B2E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икробиологичес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та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7B3A5994" w14:textId="5E667EB9" w:rsidR="008E080A" w:rsidRPr="003624EC" w:rsidRDefault="008E080A" w:rsidP="006317F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Препара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д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ж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тветствоват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т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бованиям 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,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5.</w:t>
            </w:r>
            <w:r w:rsidR="006317FB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.4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кат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егория 4В.</w:t>
            </w:r>
          </w:p>
          <w:p w14:paraId="088B78EE" w14:textId="2E555E5F" w:rsidR="008E080A" w:rsidRPr="003624EC" w:rsidRDefault="008E080A" w:rsidP="006317F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В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г (мл)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п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пара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до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ускае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н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ичие 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vertAlign w:val="superscript"/>
                <w:lang w:val="kk-KZ"/>
              </w:rPr>
              <w:t>5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vertAlign w:val="superscript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жи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vertAlign w:val="superscript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неспособ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аэ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об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ми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роорганизмов, 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0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vertAlign w:val="superscript"/>
                <w:lang w:val="kk-KZ"/>
              </w:rPr>
              <w:t>4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г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бов, 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б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vertAlign w:val="superscript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vertAlign w:val="superscript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эн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еробактерий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не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отор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дру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ги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г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мотрицате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б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терий</w:t>
            </w:r>
          </w:p>
          <w:p w14:paraId="69AB072B" w14:textId="5A9FB9C5" w:rsidR="008E080A" w:rsidRPr="003624EC" w:rsidRDefault="008E080A" w:rsidP="006317FB">
            <w:pPr>
              <w:shd w:val="clear" w:color="auto" w:fill="FFFFFF"/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до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ускаетс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н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ич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б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тери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Sal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monella </w:t>
            </w:r>
            <w:r w:rsidRPr="003624EC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в </w:t>
            </w:r>
            <w:r w:rsidR="006317FB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0 г,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Esc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herich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co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i </w:t>
            </w:r>
            <w:r w:rsidRPr="003624EC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в </w:t>
            </w:r>
            <w:r w:rsidR="006317FB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Cs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г.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auto"/>
          </w:tcPr>
          <w:p w14:paraId="613EEC1D" w14:textId="11C4DFD8" w:rsidR="008E080A" w:rsidRPr="003624EC" w:rsidRDefault="008E080A" w:rsidP="006317FB">
            <w:pPr>
              <w:rPr>
                <w:rFonts w:ascii="Times New Roman" w:eastAsia="Batang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Ф РК I, т.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, 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.6.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.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и 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.6.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6317FB">
              <w:rPr>
                <w:rFonts w:ascii="Times New Roman" w:eastAsia="Batang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zh-CN"/>
              </w:rPr>
              <w:t>3</w:t>
            </w:r>
            <w:r w:rsidR="006317FB" w:rsidRPr="006317FB">
              <w:rPr>
                <w:rFonts w:ascii="Times New Roman" w:eastAsia="Batang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</w:tr>
      <w:tr w:rsidR="00243BD0" w:rsidRPr="003624EC" w14:paraId="70306B34" w14:textId="77777777" w:rsidTr="006E59A4">
        <w:tc>
          <w:tcPr>
            <w:tcW w:w="27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25C3A8B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личественное</w:t>
            </w:r>
          </w:p>
          <w:p w14:paraId="773EB1DF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пределение:</w:t>
            </w:r>
          </w:p>
          <w:p w14:paraId="3B3AADE0" w14:textId="4518B740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айников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нов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у)</w:t>
            </w:r>
          </w:p>
          <w:p w14:paraId="552D3993" w14:textId="22AC8266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у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м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сахаридов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озу)</w:t>
            </w:r>
          </w:p>
          <w:p w14:paraId="7FACB034" w14:textId="4A732AAB" w:rsidR="00243BD0" w:rsidRPr="003624EC" w:rsidRDefault="00243BD0" w:rsidP="00243BD0">
            <w:pPr>
              <w:rPr>
                <w:rFonts w:ascii="Times New Roman" w:eastAsia="Batang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-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фенольны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динения (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счете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йн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лоту)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65B0BE1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</w:p>
          <w:p w14:paraId="7DE3AA59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 w:eastAsia="ru-RU"/>
              </w:rPr>
            </w:pPr>
          </w:p>
          <w:p w14:paraId="220B22F4" w14:textId="775D59DF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,0 %</w:t>
            </w:r>
          </w:p>
          <w:p w14:paraId="20489F9E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1D2033FC" w14:textId="77777777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77771E3D" w14:textId="6A12F85F" w:rsidR="00243BD0" w:rsidRPr="003624EC" w:rsidRDefault="00243BD0" w:rsidP="00243BD0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ее 40 %</w:t>
            </w:r>
          </w:p>
          <w:p w14:paraId="2FD0063E" w14:textId="77777777" w:rsidR="00243BD0" w:rsidRPr="003624EC" w:rsidRDefault="00243BD0" w:rsidP="00243BD0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5A8C4A92" w14:textId="0FBE4C10" w:rsidR="00243BD0" w:rsidRPr="003624EC" w:rsidRDefault="00243BD0" w:rsidP="00243BD0">
            <w:pPr>
              <w:rPr>
                <w:noProof/>
                <w:color w:val="000000" w:themeColor="text1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ее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%</w:t>
            </w:r>
          </w:p>
          <w:p w14:paraId="5C9B5E7D" w14:textId="6EB5FA95" w:rsidR="00243BD0" w:rsidRPr="003624EC" w:rsidRDefault="00243BD0" w:rsidP="00243BD0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2E9EA55" w14:textId="77777777" w:rsidR="00243BD0" w:rsidRPr="003624EC" w:rsidRDefault="00243BD0" w:rsidP="00243BD0">
            <w:pPr>
              <w:spacing w:line="100" w:lineRule="atLeast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</w:pPr>
          </w:p>
          <w:p w14:paraId="5120BE46" w14:textId="6310BD60" w:rsidR="00243BD0" w:rsidRPr="003624EC" w:rsidRDefault="00243BD0" w:rsidP="00243BD0">
            <w:pPr>
              <w:spacing w:line="100" w:lineRule="atLeast"/>
              <w:jc w:val="center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ГФ РК I, т.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.8.</w:t>
            </w:r>
            <w:r w:rsidR="006317FB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 w:eastAsia="ru-RU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Аб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орбцио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сп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ктрофотомерия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уль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трафиолетовой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ви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>им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 об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ru-RU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ru-RU"/>
              </w:rPr>
              <w:t xml:space="preserve">асти  </w:t>
            </w:r>
          </w:p>
        </w:tc>
      </w:tr>
      <w:tr w:rsidR="008E080A" w:rsidRPr="003624EC" w14:paraId="4153B1AA" w14:textId="77777777" w:rsidTr="006317FB">
        <w:tc>
          <w:tcPr>
            <w:tcW w:w="27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0C8D99B0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Упаковка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2F4DA8B7" w14:textId="27878D7F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о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г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бительскую из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ер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ериалов 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о ТУ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0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54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9E0326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06.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514E3BA9" w14:textId="1E570284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В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оо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ветствии с</w:t>
            </w:r>
            <w:r w:rsidR="009E0326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пе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цификацией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кач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ства</w:t>
            </w:r>
          </w:p>
        </w:tc>
      </w:tr>
      <w:tr w:rsidR="008E080A" w:rsidRPr="003624EC" w14:paraId="46A39B37" w14:textId="77777777" w:rsidTr="006317FB">
        <w:tc>
          <w:tcPr>
            <w:tcW w:w="2700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42D3967B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Маркировка</w:t>
            </w:r>
          </w:p>
        </w:tc>
        <w:tc>
          <w:tcPr>
            <w:tcW w:w="4797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4A40D0B6" w14:textId="67EE93B1" w:rsidR="008E080A" w:rsidRPr="003624EC" w:rsidRDefault="009E0326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м.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т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жденн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и.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3393C2C4" w14:textId="1E63EE93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В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оо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ветствии с</w:t>
            </w:r>
            <w:r w:rsidR="009E0326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пе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цификацей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кач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ства</w:t>
            </w:r>
          </w:p>
        </w:tc>
      </w:tr>
      <w:tr w:rsidR="008E080A" w:rsidRPr="003624EC" w14:paraId="07DD6DAF" w14:textId="77777777" w:rsidTr="006317FB">
        <w:tc>
          <w:tcPr>
            <w:tcW w:w="2700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0D8667CC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ранспортирование</w:t>
            </w:r>
          </w:p>
        </w:tc>
        <w:tc>
          <w:tcPr>
            <w:tcW w:w="4797" w:type="dxa"/>
            <w:tcBorders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14:paraId="7848B647" w14:textId="542F326D" w:rsidR="008E080A" w:rsidRPr="003624EC" w:rsidRDefault="008E080A" w:rsidP="006317F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тветствии с </w:t>
            </w:r>
          </w:p>
          <w:p w14:paraId="1885B257" w14:textId="09BDE2F3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ОС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768-90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14:paraId="5C17607C" w14:textId="38628E41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ГОСТ </w:t>
            </w:r>
            <w:r w:rsidR="006317FB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7768-90</w:t>
            </w:r>
          </w:p>
        </w:tc>
      </w:tr>
      <w:tr w:rsidR="008E080A" w:rsidRPr="003624EC" w14:paraId="50D8CFAE" w14:textId="77777777" w:rsidTr="006317FB">
        <w:tc>
          <w:tcPr>
            <w:tcW w:w="2700" w:type="dxa"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54C596FC" w14:textId="77777777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Хранение</w:t>
            </w:r>
          </w:p>
        </w:tc>
        <w:tc>
          <w:tcPr>
            <w:tcW w:w="4797" w:type="dxa"/>
            <w:tcBorders>
              <w:left w:val="single" w:sz="6" w:space="0" w:color="000000"/>
              <w:bottom w:val="single" w:sz="4" w:space="0" w:color="auto"/>
            </w:tcBorders>
            <w:shd w:val="clear" w:color="auto" w:fill="auto"/>
          </w:tcPr>
          <w:p w14:paraId="3B3E152B" w14:textId="71E987ED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ранить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щенном о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в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тн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ературе </w:t>
            </w:r>
          </w:p>
        </w:tc>
        <w:tc>
          <w:tcPr>
            <w:tcW w:w="2245" w:type="dxa"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auto"/>
          </w:tcPr>
          <w:p w14:paraId="57BEE15F" w14:textId="3E3FCBFA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В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оо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ветствии с</w:t>
            </w:r>
            <w:r w:rsidR="009E0326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пе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цификацией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кач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ства</w:t>
            </w:r>
          </w:p>
        </w:tc>
      </w:tr>
      <w:tr w:rsidR="008E080A" w:rsidRPr="003624EC" w14:paraId="21D8D819" w14:textId="77777777" w:rsidTr="006317FB"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A41BB5" w14:textId="63BE06FE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Срок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хра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нения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C7ABE5" w14:textId="6EF0101C" w:rsidR="008E080A" w:rsidRPr="003624EC" w:rsidRDefault="006317FB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од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1A526D" w14:textId="27B2D72D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В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оо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ветствии с</w:t>
            </w:r>
            <w:r w:rsidR="009E0326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пе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цификацией</w:t>
            </w:r>
            <w:r w:rsidR="006317FB"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кач</w:t>
            </w:r>
            <w:r w:rsidR="006317FB" w:rsidRPr="006317FB">
              <w:rPr>
                <w:rFonts w:ascii="Times New Roman" w:eastAsia="Batang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ства</w:t>
            </w:r>
          </w:p>
        </w:tc>
      </w:tr>
      <w:tr w:rsidR="008E080A" w:rsidRPr="003624EC" w14:paraId="6F3DA3EE" w14:textId="77777777" w:rsidTr="006317FB"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E6E8EA" w14:textId="55B04FC2" w:rsidR="008E080A" w:rsidRPr="003624EC" w:rsidRDefault="008E080A" w:rsidP="006317FB">
            <w:pPr>
              <w:jc w:val="both"/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кологическ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ей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вие</w:t>
            </w:r>
          </w:p>
        </w:tc>
        <w:tc>
          <w:tcPr>
            <w:tcW w:w="4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820478" w14:textId="570025E1" w:rsidR="008E080A" w:rsidRPr="003624EC" w:rsidRDefault="008E080A" w:rsidP="006317FB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тивовоспалительное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микробное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малярийное</w:t>
            </w:r>
          </w:p>
        </w:tc>
        <w:tc>
          <w:tcPr>
            <w:tcW w:w="2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F2308F" w14:textId="77777777" w:rsidR="008E080A" w:rsidRPr="003624EC" w:rsidRDefault="008E080A" w:rsidP="006317FB">
            <w:pPr>
              <w:rPr>
                <w:rFonts w:ascii="Times New Roman" w:eastAsia="Batang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</w:tc>
      </w:tr>
    </w:tbl>
    <w:p w14:paraId="2AC6D454" w14:textId="77777777" w:rsidR="008E080A" w:rsidRPr="003624EC" w:rsidRDefault="008E080A" w:rsidP="008E080A">
      <w:pPr>
        <w:shd w:val="clear" w:color="auto" w:fill="FFFFFF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bookmarkEnd w:id="39"/>
    <w:p w14:paraId="28CC5F87" w14:textId="25B4DEE8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ведё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ГФ РК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ё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чность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рам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я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л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л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ка (≥70 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ирован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.</w:t>
      </w:r>
    </w:p>
    <w:p w14:paraId="43797CAF" w14:textId="1775B113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микробны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.</w:t>
      </w:r>
    </w:p>
    <w:p w14:paraId="26B119B8" w14:textId="77777777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3348101" w14:textId="5A5B32D3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4.</w:t>
      </w:r>
      <w:r w:rsidR="008750C9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7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чение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 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еделение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ков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нен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bookmarkStart w:id="40" w:name="_Hlk200275276"/>
      <w:r w:rsidR="00E65BD8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5BD8" w:rsidRPr="003624EC">
        <w:rPr>
          <w:rFonts w:ascii="Times New Roman" w:hAnsi="Times New Roman" w:cs="Times New Roman"/>
          <w:b/>
          <w:bCs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="00E65BD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5BD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</w:p>
    <w:bookmarkEnd w:id="40"/>
    <w:p w14:paraId="40460969" w14:textId="0E67302B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Стаби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зател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ктив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ходим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ц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тик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мышленности. </w:t>
      </w:r>
    </w:p>
    <w:p w14:paraId="59E3D955" w14:textId="61C651C8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Эксперим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ди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атуре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5 ±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 °C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с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жности (60 ± 5) 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льз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но-промышл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ч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ства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с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тифик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е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онентов (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н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оты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че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н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от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оби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о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одичностью 0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6, 9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а, в т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ществлялся на 0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ах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х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.</w:t>
      </w:r>
    </w:p>
    <w:p w14:paraId="15158A11" w14:textId="7BB8BB33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ед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госро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оди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но-промышл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иях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зведённых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«ПЛ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Ж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фарм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кован п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г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ебитель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ме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м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риал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н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нчивающими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пропиленов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шк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спечива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оль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ыт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овки.</w:t>
      </w:r>
    </w:p>
    <w:p w14:paraId="765E6F23" w14:textId="77777777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</w:p>
    <w:p w14:paraId="73863C8A" w14:textId="498E8B20" w:rsidR="003E5B24" w:rsidRPr="003624EC" w:rsidRDefault="008E080A" w:rsidP="008E080A">
      <w:pPr>
        <w:shd w:val="clear" w:color="auto" w:fill="FFFFFF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сро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tbl>
      <w:tblPr>
        <w:tblStyle w:val="a5"/>
        <w:tblW w:w="9715" w:type="dxa"/>
        <w:tblLook w:val="04A0" w:firstRow="1" w:lastRow="0" w:firstColumn="1" w:lastColumn="0" w:noHBand="0" w:noVBand="1"/>
      </w:tblPr>
      <w:tblGrid>
        <w:gridCol w:w="2027"/>
        <w:gridCol w:w="2079"/>
        <w:gridCol w:w="1765"/>
        <w:gridCol w:w="1637"/>
        <w:gridCol w:w="2207"/>
      </w:tblGrid>
      <w:tr w:rsidR="008E080A" w:rsidRPr="003624EC" w14:paraId="45580A3E" w14:textId="77777777" w:rsidTr="006317FB">
        <w:tc>
          <w:tcPr>
            <w:tcW w:w="2027" w:type="dxa"/>
            <w:vAlign w:val="center"/>
          </w:tcPr>
          <w:p w14:paraId="04A2C01B" w14:textId="403C2E27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Серийны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но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ер </w:t>
            </w:r>
          </w:p>
        </w:tc>
        <w:tc>
          <w:tcPr>
            <w:tcW w:w="2079" w:type="dxa"/>
            <w:vAlign w:val="center"/>
          </w:tcPr>
          <w:p w14:paraId="72B07B3C" w14:textId="643B0043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Назва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дукта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1765" w:type="dxa"/>
            <w:vAlign w:val="center"/>
          </w:tcPr>
          <w:p w14:paraId="7774AC2C" w14:textId="1C472B17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>Дат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 вы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shd w:val="clear" w:color="auto" w:fill="FFFFFF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shd w:val="clear" w:color="auto" w:fill="FFFFFF"/>
                <w:lang w:val="kk-KZ"/>
              </w:rPr>
              <w:t xml:space="preserve">уска </w:t>
            </w:r>
          </w:p>
        </w:tc>
        <w:tc>
          <w:tcPr>
            <w:tcW w:w="1637" w:type="dxa"/>
            <w:vAlign w:val="center"/>
          </w:tcPr>
          <w:p w14:paraId="51FE0C18" w14:textId="291C7192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оличество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об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азцов</w:t>
            </w:r>
          </w:p>
        </w:tc>
        <w:tc>
          <w:tcPr>
            <w:tcW w:w="2207" w:type="dxa"/>
            <w:vAlign w:val="center"/>
          </w:tcPr>
          <w:p w14:paraId="1A22D527" w14:textId="64C02EF9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График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рол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бильности (мес.).</w:t>
            </w:r>
          </w:p>
        </w:tc>
      </w:tr>
      <w:tr w:rsidR="008E080A" w:rsidRPr="003624EC" w14:paraId="386CB15F" w14:textId="77777777" w:rsidTr="006317FB">
        <w:tc>
          <w:tcPr>
            <w:tcW w:w="2027" w:type="dxa"/>
            <w:vAlign w:val="center"/>
          </w:tcPr>
          <w:p w14:paraId="5D8DB487" w14:textId="310253F6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ИЭ/ОП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79" w:type="dxa"/>
            <w:vAlign w:val="center"/>
          </w:tcPr>
          <w:p w14:paraId="20538E3D" w14:textId="7074A867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уст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</w:p>
        </w:tc>
        <w:tc>
          <w:tcPr>
            <w:tcW w:w="1765" w:type="dxa"/>
            <w:vAlign w:val="center"/>
          </w:tcPr>
          <w:p w14:paraId="408482EA" w14:textId="650677A6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Мар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37" w:type="dxa"/>
          </w:tcPr>
          <w:p w14:paraId="369F3329" w14:textId="28C2F0A5" w:rsidR="008E080A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еди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ница </w:t>
            </w:r>
          </w:p>
        </w:tc>
        <w:tc>
          <w:tcPr>
            <w:tcW w:w="2207" w:type="dxa"/>
            <w:vAlign w:val="center"/>
          </w:tcPr>
          <w:p w14:paraId="147A71CE" w14:textId="4BF4FA04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8E080A" w:rsidRPr="003624EC" w14:paraId="52F87C48" w14:textId="77777777" w:rsidTr="006317FB">
        <w:tc>
          <w:tcPr>
            <w:tcW w:w="2027" w:type="dxa"/>
            <w:vAlign w:val="center"/>
          </w:tcPr>
          <w:p w14:paraId="3CDD5291" w14:textId="3412F5EC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ИЭ/ОП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79" w:type="dxa"/>
            <w:vAlign w:val="center"/>
          </w:tcPr>
          <w:p w14:paraId="11B56257" w14:textId="463AF1C9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уст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</w:p>
        </w:tc>
        <w:tc>
          <w:tcPr>
            <w:tcW w:w="1765" w:type="dxa"/>
            <w:vAlign w:val="center"/>
          </w:tcPr>
          <w:p w14:paraId="768A5907" w14:textId="4DD5AC0A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Мар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37" w:type="dxa"/>
          </w:tcPr>
          <w:p w14:paraId="34864EF0" w14:textId="1ADE00C6" w:rsidR="008E080A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еди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ница </w:t>
            </w:r>
          </w:p>
        </w:tc>
        <w:tc>
          <w:tcPr>
            <w:tcW w:w="2207" w:type="dxa"/>
            <w:vAlign w:val="center"/>
          </w:tcPr>
          <w:p w14:paraId="1F8F2E86" w14:textId="5CBCA0B8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8E080A" w:rsidRPr="003624EC" w14:paraId="1259164B" w14:textId="77777777" w:rsidTr="006317FB">
        <w:tc>
          <w:tcPr>
            <w:tcW w:w="2027" w:type="dxa"/>
            <w:vAlign w:val="center"/>
          </w:tcPr>
          <w:p w14:paraId="21C4B970" w14:textId="01729A22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highlight w:val="yellow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ИЭ/ОП-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79" w:type="dxa"/>
            <w:vAlign w:val="center"/>
          </w:tcPr>
          <w:p w14:paraId="130ACB04" w14:textId="411C0746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уст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eastAsia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</w:p>
        </w:tc>
        <w:tc>
          <w:tcPr>
            <w:tcW w:w="1765" w:type="dxa"/>
            <w:vAlign w:val="center"/>
          </w:tcPr>
          <w:p w14:paraId="201B1D51" w14:textId="1123452F" w:rsidR="008E080A" w:rsidRPr="003624EC" w:rsidRDefault="008E080A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Март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637" w:type="dxa"/>
            <w:vAlign w:val="center"/>
          </w:tcPr>
          <w:p w14:paraId="4B405D21" w14:textId="350B874F" w:rsidR="008E080A" w:rsidRPr="003624EC" w:rsidRDefault="006317FB" w:rsidP="006317F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еди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E080A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ница </w:t>
            </w:r>
          </w:p>
        </w:tc>
        <w:tc>
          <w:tcPr>
            <w:tcW w:w="2207" w:type="dxa"/>
            <w:vAlign w:val="center"/>
          </w:tcPr>
          <w:p w14:paraId="7F41975F" w14:textId="19EC36A9" w:rsidR="008E080A" w:rsidRPr="003624EC" w:rsidRDefault="008E080A" w:rsidP="006317F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</w:tbl>
    <w:p w14:paraId="7EB8FB9B" w14:textId="77777777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</w:p>
    <w:p w14:paraId="19996AA3" w14:textId="1B4B194C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е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нодате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льзов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каз МЗ </w:t>
      </w:r>
      <w:r w:rsidR="004069A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РК о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я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65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0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амент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ядо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ве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lastRenderedPageBreak/>
        <w:t>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ств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пертиз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еня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дир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макопей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ди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спеч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ов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льтатов.</w:t>
      </w:r>
    </w:p>
    <w:p w14:paraId="70110FD4" w14:textId="21D11CE9" w:rsidR="008E080A" w:rsidRPr="003624EC" w:rsidRDefault="008E080A" w:rsidP="008E080A">
      <w:pPr>
        <w:shd w:val="clear" w:color="auto" w:fill="FFFFFF"/>
        <w:ind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41" w:name="_Hlk200521816"/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жении </w:t>
      </w:r>
      <w:r w:rsidR="007960A1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ых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ациями.</w:t>
      </w:r>
    </w:p>
    <w:bookmarkEnd w:id="41"/>
    <w:p w14:paraId="599929FB" w14:textId="62ADAE69" w:rsidR="008E080A" w:rsidRPr="003624EC" w:rsidRDefault="008E080A" w:rsidP="008E080A">
      <w:pPr>
        <w:shd w:val="clear" w:color="auto" w:fill="FFFFFF"/>
        <w:ind w:firstLine="720"/>
        <w:jc w:val="both"/>
        <w:rPr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Соглас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льта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госро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ыт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полагаем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shd w:val="clear" w:color="auto" w:fill="FFFFFF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тавляе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</w:t>
      </w:r>
      <w:r w:rsidR="003E5EEF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(Приложение У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.</w:t>
      </w:r>
    </w:p>
    <w:p w14:paraId="1029CD63" w14:textId="77777777" w:rsidR="00F90467" w:rsidRPr="003624EC" w:rsidRDefault="00F90467" w:rsidP="009B5C38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bookmarkEnd w:id="32"/>
    <w:p w14:paraId="7F2B517C" w14:textId="220E1F27" w:rsidR="008E080A" w:rsidRPr="003624EC" w:rsidRDefault="008E080A" w:rsidP="008E080A">
      <w:pPr>
        <w:shd w:val="clear" w:color="auto" w:fill="FFFFFF"/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ыводы по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чет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5BD8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ертему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делу </w:t>
      </w:r>
    </w:p>
    <w:p w14:paraId="43DDB771" w14:textId="4FE8B49A" w:rsidR="00E617BE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ива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чен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еивани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ами МЗ Р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яцию.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а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ой 4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Г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цион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 е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.</w:t>
      </w:r>
    </w:p>
    <w:p w14:paraId="6230FB63" w14:textId="38D2440C" w:rsidR="00E617BE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алид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ад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ПЛП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фарм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: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 –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а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ж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1A1492B0" w14:textId="2487CFB8" w:rsidR="00E617BE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тохи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.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фотометр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граф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оид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0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фено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й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у 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5 %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чёте на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у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е </w:t>
      </w:r>
      <w:r w:rsidR="00B97D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ю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щен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ам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микробног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ра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шл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.</w:t>
      </w:r>
    </w:p>
    <w:p w14:paraId="5E674DCA" w14:textId="3E53F233" w:rsidR="00E617BE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дарт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ществляла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 ГФ РК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н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се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я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л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л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а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и.</w:t>
      </w:r>
    </w:p>
    <w:p w14:paraId="377BE6CD" w14:textId="2D9C73F4" w:rsidR="00E617BE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госро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ющ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й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±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°С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и (60±5)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я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о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м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ю.</w:t>
      </w:r>
    </w:p>
    <w:p w14:paraId="77B196BE" w14:textId="31940A03" w:rsidR="00564E4F" w:rsidRPr="003624EC" w:rsidRDefault="00E617BE" w:rsidP="00E617BE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и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 её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ы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.</w:t>
      </w:r>
    </w:p>
    <w:p w14:paraId="72F0EE75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FF8ED07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BA9D606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D846BAA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C23172C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93CD895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E4DD805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B651673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01B236C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C2AEAEE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583A0AC" w14:textId="77777777" w:rsidR="00564E4F" w:rsidRPr="003624EC" w:rsidRDefault="00564E4F" w:rsidP="004B5197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49A9A87" w14:textId="77777777" w:rsidR="008E080A" w:rsidRPr="003624EC" w:rsidRDefault="008E080A" w:rsidP="009B5C38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398511F" w14:textId="77777777" w:rsidR="003E5EEF" w:rsidRPr="003624EC" w:rsidRDefault="003E5EEF" w:rsidP="009B5C38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05EA49B" w14:textId="77777777" w:rsidR="00F90467" w:rsidRPr="003624EC" w:rsidRDefault="00F90467" w:rsidP="00295C70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8931651" w14:textId="77777777" w:rsidR="00295C70" w:rsidRPr="003624EC" w:rsidRDefault="00295C70" w:rsidP="00295C70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2DA3E05" w14:textId="23860C08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42" w:name="_Hlk198893547"/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lastRenderedPageBreak/>
        <w:t xml:space="preserve">  5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ИНИЧЕСКИЕ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A2E79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ЛОГИЧЕСКА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ВНОСТЬ 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ОПАСНОСТЬ</w:t>
      </w:r>
    </w:p>
    <w:p w14:paraId="298A02CF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bookmarkStart w:id="43" w:name="_Hlk199847473"/>
    </w:p>
    <w:p w14:paraId="2E9A937F" w14:textId="0612C6CA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5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7B192FDF" w14:textId="26280AFA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Эксперимент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-исследователь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у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менталь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а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ы им. Б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аров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ду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я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я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ё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етом РК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ен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44" w:name="_Hlk199148465"/>
      <w:r w:rsidR="004069A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ми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84D5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.</w:t>
      </w:r>
      <w:bookmarkEnd w:id="44"/>
    </w:p>
    <w:p w14:paraId="104E7BD2" w14:textId="1581BC6C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о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-самц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ой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0 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ённые на 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 по 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.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±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°C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жности 50–60%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часов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е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ом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лирован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. </w:t>
      </w:r>
    </w:p>
    <w:p w14:paraId="2DF0D9DE" w14:textId="2099BCF9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тивовоспалите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дати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цир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антар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ем 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ю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.</w:t>
      </w:r>
    </w:p>
    <w:p w14:paraId="0BE2E46E" w14:textId="7720A82B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ивот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:</w:t>
      </w:r>
    </w:p>
    <w:p w14:paraId="1A620E14" w14:textId="69149802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500 мг/кг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00 мг/кг и 5000 мг/кг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я.</w:t>
      </w:r>
    </w:p>
    <w:p w14:paraId="3EC2DEFF" w14:textId="6B6187CF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 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.</w:t>
      </w:r>
    </w:p>
    <w:p w14:paraId="54F1AC49" w14:textId="33A3C5B1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з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ровк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 мг/5 мл.</w:t>
      </w:r>
    </w:p>
    <w:p w14:paraId="566B4994" w14:textId="0554ED79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и 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 (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67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лении. </w:t>
      </w:r>
    </w:p>
    <w:p w14:paraId="30E2F41E" w14:textId="3ABC55D5" w:rsidR="00F90467" w:rsidRPr="003624EC" w:rsidRDefault="00030F13" w:rsidP="00F90467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sectPr w:rsidR="00F90467" w:rsidRPr="003624EC" w:rsidSect="00030F13">
          <w:footerReference w:type="default" r:id="rId72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е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змометра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аты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ацио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к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 t-критер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д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пами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5543B7B0" w14:textId="2A4AFA6F" w:rsidR="00F90467" w:rsidRPr="003624EC" w:rsidRDefault="00030F13" w:rsidP="00030F13">
      <w:pPr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>Таблица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яни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алинов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ка у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</w:t>
      </w:r>
    </w:p>
    <w:tbl>
      <w:tblPr>
        <w:tblStyle w:val="a5"/>
        <w:tblpPr w:leftFromText="180" w:rightFromText="180" w:vertAnchor="text" w:horzAnchor="margin" w:tblpY="106"/>
        <w:tblW w:w="9742" w:type="dxa"/>
        <w:tblLook w:val="04A0" w:firstRow="1" w:lastRow="0" w:firstColumn="1" w:lastColumn="0" w:noHBand="0" w:noVBand="1"/>
      </w:tblPr>
      <w:tblGrid>
        <w:gridCol w:w="446"/>
        <w:gridCol w:w="1582"/>
        <w:gridCol w:w="1259"/>
        <w:gridCol w:w="1031"/>
        <w:gridCol w:w="1067"/>
        <w:gridCol w:w="992"/>
        <w:gridCol w:w="1537"/>
        <w:gridCol w:w="1828"/>
      </w:tblGrid>
      <w:tr w:rsidR="00E67DCD" w:rsidRPr="003624EC" w14:paraId="06ED848E" w14:textId="77777777" w:rsidTr="00E67DCD">
        <w:trPr>
          <w:trHeight w:val="2040"/>
        </w:trPr>
        <w:tc>
          <w:tcPr>
            <w:tcW w:w="446" w:type="dxa"/>
          </w:tcPr>
          <w:p w14:paraId="78B90DE7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</w:p>
        </w:tc>
        <w:tc>
          <w:tcPr>
            <w:tcW w:w="1582" w:type="dxa"/>
          </w:tcPr>
          <w:p w14:paraId="6E575984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руппа</w:t>
            </w:r>
          </w:p>
        </w:tc>
        <w:tc>
          <w:tcPr>
            <w:tcW w:w="1259" w:type="dxa"/>
          </w:tcPr>
          <w:p w14:paraId="28120DDF" w14:textId="6A7C149C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-в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и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ных</w:t>
            </w:r>
          </w:p>
        </w:tc>
        <w:tc>
          <w:tcPr>
            <w:tcW w:w="1031" w:type="dxa"/>
          </w:tcPr>
          <w:p w14:paraId="57AAF3A9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за, мг/кг</w:t>
            </w:r>
          </w:p>
        </w:tc>
        <w:tc>
          <w:tcPr>
            <w:tcW w:w="1067" w:type="dxa"/>
          </w:tcPr>
          <w:p w14:paraId="54527774" w14:textId="33A2D6E2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л (фон) |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ъ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ё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а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ры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ы, мл (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)</w:t>
            </w:r>
          </w:p>
        </w:tc>
        <w:tc>
          <w:tcPr>
            <w:tcW w:w="992" w:type="dxa"/>
          </w:tcPr>
          <w:p w14:paraId="7ABD8DE8" w14:textId="7A449FEF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ъё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а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ры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ы, мл (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)</w:t>
            </w:r>
          </w:p>
        </w:tc>
        <w:tc>
          <w:tcPr>
            <w:tcW w:w="1537" w:type="dxa"/>
          </w:tcPr>
          <w:p w14:paraId="54F9E548" w14:textId="0583BD53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ньшен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тё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, %</w:t>
            </w:r>
          </w:p>
        </w:tc>
        <w:tc>
          <w:tcPr>
            <w:tcW w:w="1828" w:type="dxa"/>
          </w:tcPr>
          <w:p w14:paraId="11DDD97E" w14:textId="495FA36D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тистическ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н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имость</w:t>
            </w:r>
          </w:p>
        </w:tc>
      </w:tr>
      <w:tr w:rsidR="00E67DCD" w:rsidRPr="003624EC" w14:paraId="323E90F2" w14:textId="77777777" w:rsidTr="00E67DCD">
        <w:trPr>
          <w:trHeight w:val="510"/>
        </w:trPr>
        <w:tc>
          <w:tcPr>
            <w:tcW w:w="446" w:type="dxa"/>
          </w:tcPr>
          <w:p w14:paraId="6102DD87" w14:textId="1E8A0394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82" w:type="dxa"/>
          </w:tcPr>
          <w:p w14:paraId="45F968BF" w14:textId="3FD23329" w:rsidR="00E67DCD" w:rsidRPr="003624EC" w:rsidRDefault="00E67DCD" w:rsidP="00E67DC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 C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</w:t>
            </w:r>
          </w:p>
        </w:tc>
        <w:tc>
          <w:tcPr>
            <w:tcW w:w="1259" w:type="dxa"/>
          </w:tcPr>
          <w:p w14:paraId="0C344606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1" w:type="dxa"/>
          </w:tcPr>
          <w:p w14:paraId="4C6F1777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067" w:type="dxa"/>
          </w:tcPr>
          <w:p w14:paraId="5CE40E6A" w14:textId="605065A7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         </w:t>
            </w:r>
          </w:p>
        </w:tc>
        <w:tc>
          <w:tcPr>
            <w:tcW w:w="992" w:type="dxa"/>
          </w:tcPr>
          <w:p w14:paraId="3409DEB6" w14:textId="6F2013E0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75                               </w:t>
            </w:r>
          </w:p>
        </w:tc>
        <w:tc>
          <w:tcPr>
            <w:tcW w:w="1537" w:type="dxa"/>
          </w:tcPr>
          <w:p w14:paraId="79B1BCA9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69,90               </w:t>
            </w:r>
          </w:p>
        </w:tc>
        <w:tc>
          <w:tcPr>
            <w:tcW w:w="1828" w:type="dxa"/>
          </w:tcPr>
          <w:p w14:paraId="329FA9B7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p &lt; 0,05                 </w:t>
            </w:r>
          </w:p>
        </w:tc>
      </w:tr>
      <w:tr w:rsidR="00E67DCD" w:rsidRPr="003624EC" w14:paraId="78AE80CD" w14:textId="77777777" w:rsidTr="00E67DCD">
        <w:trPr>
          <w:trHeight w:val="488"/>
        </w:trPr>
        <w:tc>
          <w:tcPr>
            <w:tcW w:w="446" w:type="dxa"/>
          </w:tcPr>
          <w:p w14:paraId="254B67FC" w14:textId="7C5FBED3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82" w:type="dxa"/>
          </w:tcPr>
          <w:p w14:paraId="58E100BE" w14:textId="314962E4" w:rsidR="00E67DCD" w:rsidRPr="003624EC" w:rsidRDefault="00E67DCD" w:rsidP="00E67DC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Экстракт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.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</w:t>
            </w:r>
          </w:p>
        </w:tc>
        <w:tc>
          <w:tcPr>
            <w:tcW w:w="1259" w:type="dxa"/>
          </w:tcPr>
          <w:p w14:paraId="4AE65CD4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1" w:type="dxa"/>
          </w:tcPr>
          <w:p w14:paraId="028408C3" w14:textId="73498BFF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0</w:t>
            </w:r>
          </w:p>
        </w:tc>
        <w:tc>
          <w:tcPr>
            <w:tcW w:w="1067" w:type="dxa"/>
          </w:tcPr>
          <w:p w14:paraId="1E50C8DB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97                       </w:t>
            </w:r>
          </w:p>
        </w:tc>
        <w:tc>
          <w:tcPr>
            <w:tcW w:w="992" w:type="dxa"/>
          </w:tcPr>
          <w:p w14:paraId="1C362CE4" w14:textId="1A6B3ED3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59                               </w:t>
            </w:r>
          </w:p>
        </w:tc>
        <w:tc>
          <w:tcPr>
            <w:tcW w:w="1537" w:type="dxa"/>
          </w:tcPr>
          <w:p w14:paraId="6564DB33" w14:textId="6961AE8C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 </w:t>
            </w:r>
          </w:p>
        </w:tc>
        <w:tc>
          <w:tcPr>
            <w:tcW w:w="1828" w:type="dxa"/>
          </w:tcPr>
          <w:p w14:paraId="693A3274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p &lt; 0,05                 </w:t>
            </w:r>
          </w:p>
        </w:tc>
      </w:tr>
      <w:tr w:rsidR="00E67DCD" w:rsidRPr="003624EC" w14:paraId="7C828452" w14:textId="77777777" w:rsidTr="00E67DCD">
        <w:trPr>
          <w:trHeight w:val="510"/>
        </w:trPr>
        <w:tc>
          <w:tcPr>
            <w:tcW w:w="446" w:type="dxa"/>
          </w:tcPr>
          <w:p w14:paraId="5990318E" w14:textId="2C9ABDF7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82" w:type="dxa"/>
          </w:tcPr>
          <w:p w14:paraId="0BCA02CF" w14:textId="2432F8F8" w:rsidR="00E67DCD" w:rsidRPr="003624EC" w:rsidRDefault="00E67DCD" w:rsidP="00E67DC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Экстракт 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.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</w:t>
            </w:r>
          </w:p>
        </w:tc>
        <w:tc>
          <w:tcPr>
            <w:tcW w:w="1259" w:type="dxa"/>
          </w:tcPr>
          <w:p w14:paraId="5FDA7A17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1" w:type="dxa"/>
          </w:tcPr>
          <w:p w14:paraId="5B8ABBB7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0</w:t>
            </w:r>
          </w:p>
        </w:tc>
        <w:tc>
          <w:tcPr>
            <w:tcW w:w="1067" w:type="dxa"/>
          </w:tcPr>
          <w:p w14:paraId="745042E1" w14:textId="7C49A43F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06                       </w:t>
            </w:r>
          </w:p>
        </w:tc>
        <w:tc>
          <w:tcPr>
            <w:tcW w:w="992" w:type="dxa"/>
          </w:tcPr>
          <w:p w14:paraId="4622A50E" w14:textId="146211DF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56                               </w:t>
            </w:r>
          </w:p>
        </w:tc>
        <w:tc>
          <w:tcPr>
            <w:tcW w:w="1537" w:type="dxa"/>
          </w:tcPr>
          <w:p w14:paraId="3A22D28B" w14:textId="698D6FD5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7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7               </w:t>
            </w:r>
          </w:p>
        </w:tc>
        <w:tc>
          <w:tcPr>
            <w:tcW w:w="1828" w:type="dxa"/>
          </w:tcPr>
          <w:p w14:paraId="64F3EAC5" w14:textId="3C2E4729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p &lt; 0,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E67DCD" w:rsidRPr="003624EC" w14:paraId="0F2FDA00" w14:textId="77777777" w:rsidTr="00E67DCD">
        <w:trPr>
          <w:trHeight w:val="510"/>
        </w:trPr>
        <w:tc>
          <w:tcPr>
            <w:tcW w:w="446" w:type="dxa"/>
          </w:tcPr>
          <w:p w14:paraId="361B2830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582" w:type="dxa"/>
          </w:tcPr>
          <w:p w14:paraId="4AE19094" w14:textId="77777777" w:rsidR="00E67DCD" w:rsidRPr="003624EC" w:rsidRDefault="00E67DCD" w:rsidP="00E67DC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бупрофен (сравнение)</w:t>
            </w:r>
          </w:p>
        </w:tc>
        <w:tc>
          <w:tcPr>
            <w:tcW w:w="1259" w:type="dxa"/>
          </w:tcPr>
          <w:p w14:paraId="4A74611F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1" w:type="dxa"/>
          </w:tcPr>
          <w:p w14:paraId="6DBEB68E" w14:textId="2838EF50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 мг/5 мл</w:t>
            </w:r>
          </w:p>
        </w:tc>
        <w:tc>
          <w:tcPr>
            <w:tcW w:w="1067" w:type="dxa"/>
          </w:tcPr>
          <w:p w14:paraId="486E4CB0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98                       </w:t>
            </w:r>
          </w:p>
        </w:tc>
        <w:tc>
          <w:tcPr>
            <w:tcW w:w="992" w:type="dxa"/>
          </w:tcPr>
          <w:p w14:paraId="4A80D361" w14:textId="1AB881D5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7    </w:t>
            </w:r>
          </w:p>
        </w:tc>
        <w:tc>
          <w:tcPr>
            <w:tcW w:w="1537" w:type="dxa"/>
          </w:tcPr>
          <w:p w14:paraId="4B3A091A" w14:textId="0E6C6A25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59</w:t>
            </w:r>
          </w:p>
        </w:tc>
        <w:tc>
          <w:tcPr>
            <w:tcW w:w="1828" w:type="dxa"/>
          </w:tcPr>
          <w:p w14:paraId="0C7C149F" w14:textId="1799DDBD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p &lt; 0,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E67DCD" w:rsidRPr="003624EC" w14:paraId="4FA4231E" w14:textId="77777777" w:rsidTr="00E67DCD">
        <w:trPr>
          <w:trHeight w:val="510"/>
        </w:trPr>
        <w:tc>
          <w:tcPr>
            <w:tcW w:w="446" w:type="dxa"/>
          </w:tcPr>
          <w:p w14:paraId="39CAFB5B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582" w:type="dxa"/>
          </w:tcPr>
          <w:p w14:paraId="3B19A53B" w14:textId="77777777" w:rsidR="00E67DCD" w:rsidRPr="003624EC" w:rsidRDefault="00E67DCD" w:rsidP="00E67DC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нтрольная</w:t>
            </w:r>
          </w:p>
        </w:tc>
        <w:tc>
          <w:tcPr>
            <w:tcW w:w="1259" w:type="dxa"/>
          </w:tcPr>
          <w:p w14:paraId="61E493BC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1" w:type="dxa"/>
          </w:tcPr>
          <w:p w14:paraId="19048232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067" w:type="dxa"/>
          </w:tcPr>
          <w:p w14:paraId="5D03650B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98                       </w:t>
            </w:r>
          </w:p>
        </w:tc>
        <w:tc>
          <w:tcPr>
            <w:tcW w:w="992" w:type="dxa"/>
          </w:tcPr>
          <w:p w14:paraId="66484FA1" w14:textId="13DD377E" w:rsidR="00E67DCD" w:rsidRPr="003624EC" w:rsidRDefault="006317FB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E67DCD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0</w:t>
            </w:r>
          </w:p>
        </w:tc>
        <w:tc>
          <w:tcPr>
            <w:tcW w:w="1537" w:type="dxa"/>
          </w:tcPr>
          <w:p w14:paraId="7F23BE42" w14:textId="1993F1F1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67               </w:t>
            </w:r>
          </w:p>
        </w:tc>
        <w:tc>
          <w:tcPr>
            <w:tcW w:w="1828" w:type="dxa"/>
          </w:tcPr>
          <w:p w14:paraId="1946E3F6" w14:textId="77777777" w:rsidR="00E67DCD" w:rsidRPr="003624EC" w:rsidRDefault="00E67DCD" w:rsidP="00E67DC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</w:p>
        </w:tc>
      </w:tr>
    </w:tbl>
    <w:p w14:paraId="04641C0C" w14:textId="77777777" w:rsidR="00E67DCD" w:rsidRPr="003624EC" w:rsidRDefault="00E67DCD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51F3785" w14:textId="3C7F9270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Экс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ависим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ш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о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циях:</w:t>
      </w:r>
    </w:p>
    <w:p w14:paraId="69A1AA6D" w14:textId="42406133" w:rsidR="00030F13" w:rsidRPr="003624EC" w:rsidRDefault="006317FB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500 мг/кг)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а на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% (69,90%).</w:t>
      </w:r>
    </w:p>
    <w:p w14:paraId="7A1411E1" w14:textId="7611ECDA" w:rsidR="00030F13" w:rsidRPr="003624EC" w:rsidRDefault="006317FB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мг/кг)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а на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 (6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9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).</w:t>
      </w:r>
    </w:p>
    <w:p w14:paraId="6EFECF5C" w14:textId="0A057038" w:rsidR="00030F13" w:rsidRPr="003624EC" w:rsidRDefault="006317FB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5000 мг/кг)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е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а на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% (47,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%).</w:t>
      </w:r>
    </w:p>
    <w:p w14:paraId="4065E88B" w14:textId="482B0DB3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равните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на 70%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ем (p &lt; 0,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5000 мг/кг.</w:t>
      </w:r>
    </w:p>
    <w:p w14:paraId="2096FA89" w14:textId="573018F0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уют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ликованно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щаетс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л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та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нов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 IL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 IL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40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носупрессивн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ракта. </w:t>
      </w:r>
    </w:p>
    <w:p w14:paraId="5B160BAC" w14:textId="7C2E6F79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ро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цессов. </w:t>
      </w:r>
    </w:p>
    <w:p w14:paraId="77CA9E45" w14:textId="34B08657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5A5CD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ят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.</w:t>
      </w:r>
    </w:p>
    <w:p w14:paraId="3326C6A3" w14:textId="0594BB26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и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ра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 (се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бики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ления (рисунок </w:t>
      </w:r>
      <w:r w:rsidR="00E67DC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. </w:t>
      </w:r>
    </w:p>
    <w:p w14:paraId="5D077911" w14:textId="77777777" w:rsidR="004134E2" w:rsidRPr="003624EC" w:rsidRDefault="004134E2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19F2192" w14:textId="77777777" w:rsidR="00030F13" w:rsidRPr="003624EC" w:rsidRDefault="00030F13" w:rsidP="004134E2">
      <w:pPr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lang w:val="kk-KZ"/>
        </w:rPr>
        <w:drawing>
          <wp:inline distT="0" distB="0" distL="0" distR="0" wp14:anchorId="3E59CAB3" wp14:editId="1A59F17A">
            <wp:extent cx="4970759" cy="2553182"/>
            <wp:effectExtent l="0" t="0" r="1905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9B66EC71-9587-3AFD-38B2-4CEAE781FB8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14:paraId="00D7CD63" w14:textId="77777777" w:rsidR="00030F13" w:rsidRPr="003624EC" w:rsidRDefault="00030F13" w:rsidP="00030F13">
      <w:pPr>
        <w:jc w:val="center"/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  <w:lang w:val="kk-KZ"/>
        </w:rPr>
      </w:pPr>
    </w:p>
    <w:p w14:paraId="71EEFF71" w14:textId="70CE22EF" w:rsidR="00030F13" w:rsidRPr="003624EC" w:rsidRDefault="00030F13" w:rsidP="00030F13">
      <w:pPr>
        <w:jc w:val="center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F90467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внительные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перимента п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делению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ивовоспалительного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е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у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</w:t>
      </w:r>
    </w:p>
    <w:p w14:paraId="78CA7FE5" w14:textId="77777777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B996483" w14:textId="4991EE09" w:rsidR="00030F13" w:rsidRPr="003624EC" w:rsidRDefault="00030F13" w:rsidP="00030F13">
      <w:pPr>
        <w:ind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аф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б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д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 (фон)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й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50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и 5000 мг/к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ке 5000 мг/к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й.</w:t>
      </w:r>
    </w:p>
    <w:p w14:paraId="16B1B3DC" w14:textId="77777777" w:rsidR="00030F13" w:rsidRPr="003624EC" w:rsidRDefault="00030F13" w:rsidP="00030F13">
      <w:pPr>
        <w:jc w:val="both"/>
        <w:rPr>
          <w:noProof/>
          <w:color w:val="000000" w:themeColor="text1"/>
          <w:sz w:val="28"/>
          <w:szCs w:val="28"/>
          <w:lang w:val="kk-KZ"/>
        </w:rPr>
      </w:pPr>
    </w:p>
    <w:p w14:paraId="3A4DB03A" w14:textId="7BB7E846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5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микробной,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ивогрибковой 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малярийной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516E687A" w14:textId="3397AFB6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у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отическ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о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ов (Th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rch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ssippi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ции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но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 на 9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 на 70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ированы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стирова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.</w:t>
      </w:r>
    </w:p>
    <w:p w14:paraId="13AAEE22" w14:textId="2F1004E3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Антималярийная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ивность.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е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м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modium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fa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ipar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 D6 (чувствительный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хину) и W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устойчивый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хину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IC₅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фотометричес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 нг/м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ёт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мл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F7E51B7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0A2A47C" w14:textId="50AD610E" w:rsidR="00880B4A" w:rsidRPr="003624EC" w:rsidRDefault="00030F13" w:rsidP="00880B4A">
      <w:pPr>
        <w:jc w:val="both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нг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5"/>
        <w:gridCol w:w="1189"/>
        <w:gridCol w:w="1701"/>
        <w:gridCol w:w="1701"/>
        <w:gridCol w:w="3112"/>
      </w:tblGrid>
      <w:tr w:rsidR="00030F13" w:rsidRPr="003624EC" w14:paraId="7F9F57E3" w14:textId="77777777" w:rsidTr="006317FB">
        <w:tc>
          <w:tcPr>
            <w:tcW w:w="1925" w:type="dxa"/>
          </w:tcPr>
          <w:p w14:paraId="04008FBB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Фракция                  </w:t>
            </w:r>
          </w:p>
        </w:tc>
        <w:tc>
          <w:tcPr>
            <w:tcW w:w="1189" w:type="dxa"/>
          </w:tcPr>
          <w:p w14:paraId="2496B301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Штамм       </w:t>
            </w:r>
          </w:p>
        </w:tc>
        <w:tc>
          <w:tcPr>
            <w:tcW w:w="1701" w:type="dxa"/>
          </w:tcPr>
          <w:p w14:paraId="445DFE70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IC₅₀ (нг/мл)  </w:t>
            </w:r>
          </w:p>
        </w:tc>
        <w:tc>
          <w:tcPr>
            <w:tcW w:w="1701" w:type="dxa"/>
          </w:tcPr>
          <w:p w14:paraId="64F6D6B1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IC₅₀ (мкг/мл)                   </w:t>
            </w:r>
          </w:p>
        </w:tc>
        <w:tc>
          <w:tcPr>
            <w:tcW w:w="3112" w:type="dxa"/>
          </w:tcPr>
          <w:p w14:paraId="6C97337E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имечания</w:t>
            </w:r>
          </w:p>
        </w:tc>
      </w:tr>
      <w:tr w:rsidR="00030F13" w:rsidRPr="003624EC" w14:paraId="1A1D5FB9" w14:textId="77777777" w:rsidTr="006317FB">
        <w:tc>
          <w:tcPr>
            <w:tcW w:w="1925" w:type="dxa"/>
            <w:vMerge w:val="restart"/>
          </w:tcPr>
          <w:p w14:paraId="1EFBAE0E" w14:textId="63111D2F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цетон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</w:p>
        </w:tc>
        <w:tc>
          <w:tcPr>
            <w:tcW w:w="1189" w:type="dxa"/>
          </w:tcPr>
          <w:p w14:paraId="38511C0A" w14:textId="7777777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D6</w:t>
            </w:r>
          </w:p>
        </w:tc>
        <w:tc>
          <w:tcPr>
            <w:tcW w:w="1701" w:type="dxa"/>
          </w:tcPr>
          <w:p w14:paraId="1AAD7404" w14:textId="220B72E3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 6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0B4882C4" w14:textId="2A28C1CE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,6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3112" w:type="dxa"/>
          </w:tcPr>
          <w:p w14:paraId="77CD4D5A" w14:textId="256AEFD1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увствительн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  <w:tr w:rsidR="00030F13" w:rsidRPr="003624EC" w14:paraId="3002E10B" w14:textId="77777777" w:rsidTr="006317FB">
        <w:tc>
          <w:tcPr>
            <w:tcW w:w="1925" w:type="dxa"/>
            <w:vMerge/>
          </w:tcPr>
          <w:p w14:paraId="73EDF094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89" w:type="dxa"/>
          </w:tcPr>
          <w:p w14:paraId="0A335CB3" w14:textId="2A43166F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W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6F77E71D" w14:textId="1FF30DC0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6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701" w:type="dxa"/>
          </w:tcPr>
          <w:p w14:paraId="65EA2431" w14:textId="31487087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112" w:type="dxa"/>
          </w:tcPr>
          <w:p w14:paraId="627B51ED" w14:textId="19CC7A05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тойчив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  <w:tr w:rsidR="00030F13" w:rsidRPr="003624EC" w14:paraId="24954753" w14:textId="77777777" w:rsidTr="006317FB">
        <w:tc>
          <w:tcPr>
            <w:tcW w:w="1925" w:type="dxa"/>
            <w:vMerge w:val="restart"/>
          </w:tcPr>
          <w:p w14:paraId="798024B4" w14:textId="2E56C124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 (70%)</w:t>
            </w:r>
          </w:p>
        </w:tc>
        <w:tc>
          <w:tcPr>
            <w:tcW w:w="1189" w:type="dxa"/>
          </w:tcPr>
          <w:p w14:paraId="440D190F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D6</w:t>
            </w:r>
          </w:p>
        </w:tc>
        <w:tc>
          <w:tcPr>
            <w:tcW w:w="1701" w:type="dxa"/>
          </w:tcPr>
          <w:p w14:paraId="45871E1B" w14:textId="543A4542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7</w:t>
            </w:r>
          </w:p>
        </w:tc>
        <w:tc>
          <w:tcPr>
            <w:tcW w:w="1701" w:type="dxa"/>
          </w:tcPr>
          <w:p w14:paraId="6B9ABA7D" w14:textId="0BC44173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3112" w:type="dxa"/>
          </w:tcPr>
          <w:p w14:paraId="29F12E98" w14:textId="05791751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увствительн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  <w:tr w:rsidR="00030F13" w:rsidRPr="003624EC" w14:paraId="4CECF838" w14:textId="77777777" w:rsidTr="006317FB">
        <w:tc>
          <w:tcPr>
            <w:tcW w:w="1925" w:type="dxa"/>
            <w:vMerge/>
          </w:tcPr>
          <w:p w14:paraId="0DDE0748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89" w:type="dxa"/>
          </w:tcPr>
          <w:p w14:paraId="19CA1D9D" w14:textId="7DE7B501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W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79DEDC4F" w14:textId="44E7D638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04,9</w:t>
            </w:r>
          </w:p>
        </w:tc>
        <w:tc>
          <w:tcPr>
            <w:tcW w:w="1701" w:type="dxa"/>
          </w:tcPr>
          <w:p w14:paraId="75B6BF74" w14:textId="195B5E25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05</w:t>
            </w:r>
          </w:p>
        </w:tc>
        <w:tc>
          <w:tcPr>
            <w:tcW w:w="3112" w:type="dxa"/>
          </w:tcPr>
          <w:p w14:paraId="7EDBAF9C" w14:textId="2507BE78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тойчив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  <w:tr w:rsidR="00030F13" w:rsidRPr="003624EC" w14:paraId="01DD0EE1" w14:textId="77777777" w:rsidTr="006317FB">
        <w:tc>
          <w:tcPr>
            <w:tcW w:w="1925" w:type="dxa"/>
            <w:vMerge w:val="restart"/>
          </w:tcPr>
          <w:p w14:paraId="39FB629F" w14:textId="108359F6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 (95%)</w:t>
            </w:r>
          </w:p>
        </w:tc>
        <w:tc>
          <w:tcPr>
            <w:tcW w:w="1189" w:type="dxa"/>
          </w:tcPr>
          <w:p w14:paraId="7C034546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D6</w:t>
            </w:r>
          </w:p>
        </w:tc>
        <w:tc>
          <w:tcPr>
            <w:tcW w:w="1701" w:type="dxa"/>
          </w:tcPr>
          <w:p w14:paraId="248594A1" w14:textId="58FD5A31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04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33A3A441" w14:textId="376E978F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40</w:t>
            </w:r>
          </w:p>
        </w:tc>
        <w:tc>
          <w:tcPr>
            <w:tcW w:w="3112" w:type="dxa"/>
          </w:tcPr>
          <w:p w14:paraId="27E11B32" w14:textId="5F05CD3F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увствительн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  <w:tr w:rsidR="00030F13" w:rsidRPr="003624EC" w14:paraId="2C528DC0" w14:textId="77777777" w:rsidTr="006317FB">
        <w:tc>
          <w:tcPr>
            <w:tcW w:w="1925" w:type="dxa"/>
            <w:vMerge/>
          </w:tcPr>
          <w:p w14:paraId="18908CAE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189" w:type="dxa"/>
          </w:tcPr>
          <w:p w14:paraId="7C71B8DD" w14:textId="1A7A6D58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W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31CDFC55" w14:textId="14FAA77C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88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01" w:type="dxa"/>
          </w:tcPr>
          <w:p w14:paraId="46562112" w14:textId="50EEF62D" w:rsidR="00030F13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80</w:t>
            </w:r>
          </w:p>
        </w:tc>
        <w:tc>
          <w:tcPr>
            <w:tcW w:w="3112" w:type="dxa"/>
          </w:tcPr>
          <w:p w14:paraId="713F815C" w14:textId="5B839B29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тойчивый 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хину</w:t>
            </w:r>
          </w:p>
        </w:tc>
      </w:tr>
    </w:tbl>
    <w:p w14:paraId="7614C4CE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5CF0CAC" w14:textId="40541B2F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и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н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ма W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н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а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.</w:t>
      </w:r>
    </w:p>
    <w:p w14:paraId="4325E373" w14:textId="7116FF07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ред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ую с 95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чите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 IC₅₀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рны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я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ГФ РК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м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и (АФС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мая 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.</w:t>
      </w:r>
    </w:p>
    <w:p w14:paraId="1F9378C3" w14:textId="5AFF3427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Изучение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имикробной и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тивогрибковой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</w:p>
    <w:p w14:paraId="778C9D57" w14:textId="4B25796E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нга (OI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нные 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ну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я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аль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я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м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центрациях 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до 0,0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/мл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IC₅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MIC)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цидной (MBC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цидной (MFC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у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а.</w:t>
      </w:r>
    </w:p>
    <w:p w14:paraId="687CFDE7" w14:textId="280A2C63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ьш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баци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;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ть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способны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 и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ножающимис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э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ю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B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F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ьш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е 99,9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способ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ук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цид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цид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IC₅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ывались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рамм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XLF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it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т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завис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претац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.</w:t>
      </w:r>
    </w:p>
    <w:p w14:paraId="1E2564F5" w14:textId="3715BA0D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микробны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нг (OI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стирова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ы на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.</w:t>
      </w:r>
    </w:p>
    <w:p w14:paraId="1B9EBCE9" w14:textId="2E8DF5A1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стируем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ы:</w:t>
      </w:r>
    </w:p>
    <w:p w14:paraId="33C1E913" w14:textId="516FF305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актерии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us (включая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ициллин-резистентный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мм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RS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)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se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domona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ginosa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Myc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obacterium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cellulare.</w:t>
      </w:r>
    </w:p>
    <w:p w14:paraId="31173ABF" w14:textId="08E4AF3D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рибы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ns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gla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brata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kru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ei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sp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rgill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fum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gatus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ry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t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neo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formans.</w:t>
      </w:r>
    </w:p>
    <w:p w14:paraId="633577BE" w14:textId="20A77227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MIC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цидной/фунгици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MBC/MFC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ьш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твращаю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B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/MFC 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вающ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 и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г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ов.</w:t>
      </w:r>
    </w:p>
    <w:p w14:paraId="153FA35F" w14:textId="14352ABC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Эт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в:</w:t>
      </w:r>
    </w:p>
    <w:p w14:paraId="456B23D7" w14:textId="5D95BC1C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ви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нг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уют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5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/мл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 ≥50%, т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ходят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ком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у.</w:t>
      </w:r>
    </w:p>
    <w:p w14:paraId="3A4ACF04" w14:textId="6A4FF9F0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тори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х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том IC₅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х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мов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ей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ирую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MIC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ци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цид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 (MBC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F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62F4931C" w14:textId="5875CEEF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тич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нений н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мов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ем IC₅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F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/MBC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х.</w:t>
      </w:r>
    </w:p>
    <w:p w14:paraId="2C128F64" w14:textId="05D1099D" w:rsidR="00E67DCD" w:rsidRPr="003624EC" w:rsidRDefault="00030F13" w:rsidP="00E67DCD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Эт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инг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ков,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us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ns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Pse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domonas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er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ginos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бактериаль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ств (таблицы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E67DCD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6C559E01" w14:textId="5C9352E0" w:rsidR="00E67DCD" w:rsidRPr="003624EC" w:rsidRDefault="00E67DCD" w:rsidP="00E67DCD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ацетоновы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 70% и 95%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о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ирует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м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.</w:t>
      </w:r>
    </w:p>
    <w:p w14:paraId="2CA201FA" w14:textId="5A86FE7C" w:rsidR="003E5B24" w:rsidRPr="003624EC" w:rsidRDefault="00030F13" w:rsidP="00030F13">
      <w:pPr>
        <w:keepNext/>
        <w:keepLines/>
        <w:jc w:val="both"/>
        <w:outlineLvl w:val="3"/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имикробная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Theme="majorEastAsia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</w:t>
      </w:r>
    </w:p>
    <w:tbl>
      <w:tblPr>
        <w:tblStyle w:val="61"/>
        <w:tblW w:w="9818" w:type="dxa"/>
        <w:tblLook w:val="04A0" w:firstRow="1" w:lastRow="0" w:firstColumn="1" w:lastColumn="0" w:noHBand="0" w:noVBand="1"/>
      </w:tblPr>
      <w:tblGrid>
        <w:gridCol w:w="1501"/>
        <w:gridCol w:w="2123"/>
        <w:gridCol w:w="2032"/>
        <w:gridCol w:w="1836"/>
        <w:gridCol w:w="2326"/>
      </w:tblGrid>
      <w:tr w:rsidR="00030F13" w:rsidRPr="003624EC" w14:paraId="5303AF06" w14:textId="77777777" w:rsidTr="006317FB">
        <w:tc>
          <w:tcPr>
            <w:tcW w:w="1501" w:type="dxa"/>
            <w:vAlign w:val="center"/>
          </w:tcPr>
          <w:p w14:paraId="4FB01464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акция</w:t>
            </w:r>
          </w:p>
        </w:tc>
        <w:tc>
          <w:tcPr>
            <w:tcW w:w="2123" w:type="dxa"/>
            <w:vAlign w:val="center"/>
          </w:tcPr>
          <w:p w14:paraId="310B0E08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икроорганизмы</w:t>
            </w:r>
          </w:p>
        </w:tc>
        <w:tc>
          <w:tcPr>
            <w:tcW w:w="2032" w:type="dxa"/>
            <w:vAlign w:val="center"/>
          </w:tcPr>
          <w:p w14:paraId="10260A3F" w14:textId="11681DB2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MIC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г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мл</w:t>
            </w:r>
          </w:p>
        </w:tc>
        <w:tc>
          <w:tcPr>
            <w:tcW w:w="1836" w:type="dxa"/>
            <w:vAlign w:val="center"/>
          </w:tcPr>
          <w:p w14:paraId="1E63D55A" w14:textId="7E0C819F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BC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мл</w:t>
            </w:r>
          </w:p>
        </w:tc>
        <w:tc>
          <w:tcPr>
            <w:tcW w:w="2326" w:type="dxa"/>
            <w:vAlign w:val="center"/>
          </w:tcPr>
          <w:p w14:paraId="76FC9597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имечания</w:t>
            </w:r>
          </w:p>
        </w:tc>
      </w:tr>
      <w:tr w:rsidR="00030F13" w:rsidRPr="003624EC" w14:paraId="32BE3147" w14:textId="77777777" w:rsidTr="006317FB">
        <w:tc>
          <w:tcPr>
            <w:tcW w:w="1501" w:type="dxa"/>
            <w:vMerge w:val="restart"/>
            <w:vAlign w:val="center"/>
          </w:tcPr>
          <w:p w14:paraId="4F5E6C0B" w14:textId="629C3256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цетон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</w:p>
        </w:tc>
        <w:tc>
          <w:tcPr>
            <w:tcW w:w="2123" w:type="dxa"/>
            <w:vAlign w:val="center"/>
          </w:tcPr>
          <w:p w14:paraId="7463CD4A" w14:textId="52947053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taphylococc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u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eus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33C79448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0A906680" w14:textId="31C7B332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60B8F5E5" w14:textId="2C79A803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ффектив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положительн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ий</w:t>
            </w:r>
          </w:p>
        </w:tc>
      </w:tr>
      <w:tr w:rsidR="00030F13" w:rsidRPr="003624EC" w14:paraId="0C033FB7" w14:textId="77777777" w:rsidTr="006317FB">
        <w:tc>
          <w:tcPr>
            <w:tcW w:w="1501" w:type="dxa"/>
            <w:vMerge/>
            <w:vAlign w:val="center"/>
          </w:tcPr>
          <w:p w14:paraId="45753786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3CDFFB81" w14:textId="7CE85F7C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Escherich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o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77C045F2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26485D10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4126E3F0" w14:textId="23DF5F87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л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нн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2AE71031" w14:textId="77777777" w:rsidTr="006317FB">
        <w:tc>
          <w:tcPr>
            <w:tcW w:w="1501" w:type="dxa"/>
            <w:vMerge/>
            <w:vAlign w:val="center"/>
          </w:tcPr>
          <w:p w14:paraId="73AFF491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40465B82" w14:textId="4FE3F67C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Pseudomona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e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ginosa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66315561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0DA54B33" w14:textId="1BEFF299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194298A7" w14:textId="66A1B157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тентность</w:t>
            </w:r>
          </w:p>
        </w:tc>
      </w:tr>
      <w:tr w:rsidR="00030F13" w:rsidRPr="003624EC" w14:paraId="1C715C34" w14:textId="77777777" w:rsidTr="006317FB">
        <w:tc>
          <w:tcPr>
            <w:tcW w:w="1501" w:type="dxa"/>
            <w:vMerge/>
            <w:vAlign w:val="center"/>
          </w:tcPr>
          <w:p w14:paraId="7D64F340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24D4DB15" w14:textId="51453B27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Mycobacterium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nt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cellulare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14E57FC9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4363FC9D" w14:textId="26F1E9A0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6DDEEE85" w14:textId="71B9FA55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лаб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30F67CDA" w14:textId="77777777" w:rsidTr="006317FB">
        <w:tc>
          <w:tcPr>
            <w:tcW w:w="1501" w:type="dxa"/>
            <w:vMerge w:val="restart"/>
            <w:vAlign w:val="center"/>
          </w:tcPr>
          <w:p w14:paraId="43EB0258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</w:p>
          <w:p w14:paraId="29C5C070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 (70%)</w:t>
            </w:r>
          </w:p>
        </w:tc>
        <w:tc>
          <w:tcPr>
            <w:tcW w:w="2123" w:type="dxa"/>
          </w:tcPr>
          <w:p w14:paraId="227453B1" w14:textId="62823C39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taphylococcus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u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us</w:t>
            </w:r>
          </w:p>
        </w:tc>
        <w:tc>
          <w:tcPr>
            <w:tcW w:w="2032" w:type="dxa"/>
            <w:shd w:val="clear" w:color="auto" w:fill="auto"/>
          </w:tcPr>
          <w:p w14:paraId="63BB8052" w14:textId="61439CEB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836" w:type="dxa"/>
            <w:shd w:val="clear" w:color="auto" w:fill="auto"/>
          </w:tcPr>
          <w:p w14:paraId="2B36AD85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6</w:t>
            </w:r>
          </w:p>
        </w:tc>
        <w:tc>
          <w:tcPr>
            <w:tcW w:w="2326" w:type="dxa"/>
            <w:shd w:val="clear" w:color="auto" w:fill="auto"/>
          </w:tcPr>
          <w:p w14:paraId="6BAB9816" w14:textId="4C1B9DBA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ф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тивность</w:t>
            </w:r>
          </w:p>
        </w:tc>
      </w:tr>
      <w:tr w:rsidR="00030F13" w:rsidRPr="003624EC" w14:paraId="6FBD44E5" w14:textId="77777777" w:rsidTr="006317FB">
        <w:tc>
          <w:tcPr>
            <w:tcW w:w="1501" w:type="dxa"/>
            <w:vMerge/>
            <w:vAlign w:val="center"/>
          </w:tcPr>
          <w:p w14:paraId="7B209095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</w:tcPr>
          <w:p w14:paraId="2B5798B8" w14:textId="4B70CDC4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Escherichia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col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</w:t>
            </w:r>
          </w:p>
        </w:tc>
        <w:tc>
          <w:tcPr>
            <w:tcW w:w="2032" w:type="dxa"/>
            <w:shd w:val="clear" w:color="auto" w:fill="auto"/>
          </w:tcPr>
          <w:p w14:paraId="5A8A9698" w14:textId="05790685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36" w:type="dxa"/>
            <w:shd w:val="clear" w:color="auto" w:fill="auto"/>
          </w:tcPr>
          <w:p w14:paraId="11C03790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6</w:t>
            </w:r>
          </w:p>
        </w:tc>
        <w:tc>
          <w:tcPr>
            <w:tcW w:w="2326" w:type="dxa"/>
            <w:shd w:val="clear" w:color="auto" w:fill="auto"/>
          </w:tcPr>
          <w:p w14:paraId="162049D6" w14:textId="3A35DC27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ктивен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отрицательных</w:t>
            </w:r>
          </w:p>
        </w:tc>
      </w:tr>
      <w:tr w:rsidR="00030F13" w:rsidRPr="003624EC" w14:paraId="7494541D" w14:textId="77777777" w:rsidTr="006317FB">
        <w:tc>
          <w:tcPr>
            <w:tcW w:w="1501" w:type="dxa"/>
            <w:vMerge/>
            <w:vAlign w:val="center"/>
          </w:tcPr>
          <w:p w14:paraId="4B090133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</w:tcPr>
          <w:p w14:paraId="337FCCAE" w14:textId="518C74D2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Pseudomonas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e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uginosa</w:t>
            </w:r>
          </w:p>
        </w:tc>
        <w:tc>
          <w:tcPr>
            <w:tcW w:w="2032" w:type="dxa"/>
            <w:shd w:val="clear" w:color="auto" w:fill="auto"/>
          </w:tcPr>
          <w:p w14:paraId="48DC102B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1836" w:type="dxa"/>
            <w:shd w:val="clear" w:color="auto" w:fill="auto"/>
          </w:tcPr>
          <w:p w14:paraId="3D651D1C" w14:textId="56E317E3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2326" w:type="dxa"/>
            <w:shd w:val="clear" w:color="auto" w:fill="auto"/>
          </w:tcPr>
          <w:p w14:paraId="6B1A8CB1" w14:textId="7B0783BC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равним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 с 70%</w:t>
            </w:r>
          </w:p>
        </w:tc>
      </w:tr>
      <w:tr w:rsidR="00030F13" w:rsidRPr="003624EC" w14:paraId="1A21C3AB" w14:textId="77777777" w:rsidTr="006317FB">
        <w:trPr>
          <w:trHeight w:val="588"/>
        </w:trPr>
        <w:tc>
          <w:tcPr>
            <w:tcW w:w="1501" w:type="dxa"/>
            <w:vMerge/>
            <w:vAlign w:val="center"/>
          </w:tcPr>
          <w:p w14:paraId="796BD970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</w:tcPr>
          <w:p w14:paraId="39819619" w14:textId="771FF87C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ycobacterium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in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acellulare</w:t>
            </w:r>
          </w:p>
        </w:tc>
        <w:tc>
          <w:tcPr>
            <w:tcW w:w="2032" w:type="dxa"/>
            <w:shd w:val="clear" w:color="auto" w:fill="auto"/>
          </w:tcPr>
          <w:p w14:paraId="3B681306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1836" w:type="dxa"/>
            <w:shd w:val="clear" w:color="auto" w:fill="auto"/>
          </w:tcPr>
          <w:p w14:paraId="22AEB422" w14:textId="098A1AD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326" w:type="dxa"/>
            <w:shd w:val="clear" w:color="auto" w:fill="auto"/>
          </w:tcPr>
          <w:p w14:paraId="234145DC" w14:textId="2A2EB184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рен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61C8A150" w14:textId="77777777" w:rsidTr="006317FB">
        <w:tc>
          <w:tcPr>
            <w:tcW w:w="1501" w:type="dxa"/>
            <w:vMerge w:val="restart"/>
            <w:vAlign w:val="center"/>
          </w:tcPr>
          <w:p w14:paraId="1C5C3A2F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</w:p>
          <w:p w14:paraId="1930E65B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 (95%)</w:t>
            </w:r>
          </w:p>
        </w:tc>
        <w:tc>
          <w:tcPr>
            <w:tcW w:w="2123" w:type="dxa"/>
            <w:vAlign w:val="center"/>
          </w:tcPr>
          <w:p w14:paraId="0401FD44" w14:textId="74083600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taphylococc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u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eus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5B5DC2C3" w14:textId="51E73995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3705A15C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6E0C1D30" w14:textId="3E082A92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тивность</w:t>
            </w:r>
          </w:p>
        </w:tc>
      </w:tr>
      <w:tr w:rsidR="00030F13" w:rsidRPr="003624EC" w14:paraId="3E4710F7" w14:textId="77777777" w:rsidTr="006317FB">
        <w:tc>
          <w:tcPr>
            <w:tcW w:w="1501" w:type="dxa"/>
            <w:vMerge/>
            <w:vAlign w:val="center"/>
          </w:tcPr>
          <w:p w14:paraId="68E16309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29A13C78" w14:textId="30740E2B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Escherich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co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29998629" w14:textId="798F7F59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01BCA013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3C55AFD3" w14:textId="666B8BBB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иболе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руем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а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ий</w:t>
            </w:r>
          </w:p>
        </w:tc>
      </w:tr>
      <w:tr w:rsidR="00030F13" w:rsidRPr="003624EC" w14:paraId="461C8F1A" w14:textId="77777777" w:rsidTr="006317FB">
        <w:tc>
          <w:tcPr>
            <w:tcW w:w="1501" w:type="dxa"/>
            <w:vMerge/>
            <w:vAlign w:val="center"/>
          </w:tcPr>
          <w:p w14:paraId="4762A002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2DA1431F" w14:textId="121801FB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Pseudomona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er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uginosa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1E98C04D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5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6515FAC0" w14:textId="05690DFD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17417B1C" w14:textId="002EADA9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зистентность на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не</w:t>
            </w:r>
          </w:p>
        </w:tc>
      </w:tr>
      <w:tr w:rsidR="00030F13" w:rsidRPr="003624EC" w14:paraId="2BA2E107" w14:textId="77777777" w:rsidTr="006317FB">
        <w:tc>
          <w:tcPr>
            <w:tcW w:w="1501" w:type="dxa"/>
            <w:vMerge/>
            <w:vAlign w:val="center"/>
          </w:tcPr>
          <w:p w14:paraId="50AABF8C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23" w:type="dxa"/>
            <w:vAlign w:val="center"/>
          </w:tcPr>
          <w:p w14:paraId="4183354D" w14:textId="483BD6F7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Mycobacterium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nt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cellulare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61A0A3D6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5</w:t>
            </w:r>
          </w:p>
        </w:tc>
        <w:tc>
          <w:tcPr>
            <w:tcW w:w="1836" w:type="dxa"/>
            <w:shd w:val="clear" w:color="auto" w:fill="auto"/>
            <w:vAlign w:val="center"/>
          </w:tcPr>
          <w:p w14:paraId="6ABA32EA" w14:textId="15609CA7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326" w:type="dxa"/>
            <w:shd w:val="clear" w:color="auto" w:fill="auto"/>
            <w:vAlign w:val="center"/>
          </w:tcPr>
          <w:p w14:paraId="0440239D" w14:textId="103B98B2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ре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</w:tbl>
    <w:p w14:paraId="229F9CB7" w14:textId="77777777" w:rsidR="00030F13" w:rsidRPr="003624EC" w:rsidRDefault="00030F13" w:rsidP="00030F13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56E9F8D6" w14:textId="0721AC7D" w:rsidR="003E5B24" w:rsidRPr="003624EC" w:rsidRDefault="00030F13" w:rsidP="00030F13">
      <w:pPr>
        <w:keepNext/>
        <w:keepLines/>
        <w:jc w:val="both"/>
        <w:outlineLvl w:val="3"/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имикотическая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Theme="majorEastAsia" w:hAnsi="Times New Roman" w:cs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Theme="majorEastAsia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Theme="majorEastAsia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Theme="majorEastAsia" w:hAnsi="Times New Roman" w:cs="Times New Roman"/>
          <w:iCs/>
          <w:noProof/>
          <w:color w:val="000000" w:themeColor="text1"/>
          <w:sz w:val="28"/>
          <w:szCs w:val="28"/>
          <w:lang w:val="kk-KZ"/>
        </w:rPr>
        <w:t xml:space="preserve"> </w:t>
      </w:r>
    </w:p>
    <w:tbl>
      <w:tblPr>
        <w:tblStyle w:val="61"/>
        <w:tblW w:w="9634" w:type="dxa"/>
        <w:tblLook w:val="04A0" w:firstRow="1" w:lastRow="0" w:firstColumn="1" w:lastColumn="0" w:noHBand="0" w:noVBand="1"/>
      </w:tblPr>
      <w:tblGrid>
        <w:gridCol w:w="1555"/>
        <w:gridCol w:w="1992"/>
        <w:gridCol w:w="1923"/>
        <w:gridCol w:w="1922"/>
        <w:gridCol w:w="2242"/>
      </w:tblGrid>
      <w:tr w:rsidR="00030F13" w:rsidRPr="003624EC" w14:paraId="19115121" w14:textId="77777777" w:rsidTr="006317FB">
        <w:tc>
          <w:tcPr>
            <w:tcW w:w="1555" w:type="dxa"/>
            <w:vAlign w:val="center"/>
          </w:tcPr>
          <w:p w14:paraId="572E1A78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ракция</w:t>
            </w:r>
          </w:p>
        </w:tc>
        <w:tc>
          <w:tcPr>
            <w:tcW w:w="1992" w:type="dxa"/>
            <w:vAlign w:val="center"/>
          </w:tcPr>
          <w:p w14:paraId="1EBA3FDE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икроорганизм</w:t>
            </w:r>
          </w:p>
        </w:tc>
        <w:tc>
          <w:tcPr>
            <w:tcW w:w="1923" w:type="dxa"/>
            <w:vAlign w:val="center"/>
          </w:tcPr>
          <w:p w14:paraId="6A30EC0E" w14:textId="6B98BE45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IC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мл</w:t>
            </w:r>
          </w:p>
        </w:tc>
        <w:tc>
          <w:tcPr>
            <w:tcW w:w="1922" w:type="dxa"/>
            <w:vAlign w:val="center"/>
          </w:tcPr>
          <w:p w14:paraId="71DCCF11" w14:textId="67D4D2A9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FC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мл</w:t>
            </w:r>
          </w:p>
        </w:tc>
        <w:tc>
          <w:tcPr>
            <w:tcW w:w="2242" w:type="dxa"/>
            <w:vAlign w:val="center"/>
          </w:tcPr>
          <w:p w14:paraId="3F00B44A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имечания</w:t>
            </w:r>
          </w:p>
        </w:tc>
      </w:tr>
      <w:tr w:rsidR="00030F13" w:rsidRPr="003624EC" w14:paraId="0F9396E7" w14:textId="77777777" w:rsidTr="006317FB">
        <w:tc>
          <w:tcPr>
            <w:tcW w:w="1555" w:type="dxa"/>
            <w:vMerge w:val="restart"/>
            <w:shd w:val="clear" w:color="auto" w:fill="auto"/>
            <w:vAlign w:val="center"/>
          </w:tcPr>
          <w:p w14:paraId="48621516" w14:textId="7862CC55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цетон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</w:p>
        </w:tc>
        <w:tc>
          <w:tcPr>
            <w:tcW w:w="1992" w:type="dxa"/>
            <w:shd w:val="clear" w:color="auto" w:fill="auto"/>
            <w:vAlign w:val="center"/>
          </w:tcPr>
          <w:p w14:paraId="75CFCC5F" w14:textId="6F696F2A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lb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3FE0617B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1E088706" w14:textId="6DBC2C12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4830B4C4" w14:textId="11572AA9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ффектив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ка</w:t>
            </w:r>
          </w:p>
        </w:tc>
      </w:tr>
      <w:tr w:rsidR="00030F13" w:rsidRPr="003624EC" w14:paraId="0EE7C1A8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2C10CB46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1B530E7B" w14:textId="6E341810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gla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brata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5C5F3430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4B61F56C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0810FDDD" w14:textId="7B2E2DF4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л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м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нн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124313C8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6BFD109D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667334EB" w14:textId="3950B1E8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ru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ei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6CC20C23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6B5882B7" w14:textId="3A7C9AA3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3D9B84D1" w14:textId="4C3DE734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тентность</w:t>
            </w:r>
          </w:p>
        </w:tc>
      </w:tr>
      <w:tr w:rsidR="00030F13" w:rsidRPr="003624EC" w14:paraId="420F298B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325A8891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56360342" w14:textId="69B8BB07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spergill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fum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gatu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7127D9FC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20E27EAD" w14:textId="6C09385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2C227C81" w14:textId="63DE3806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лаб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54F62074" w14:textId="77777777" w:rsidTr="006A7608">
        <w:tc>
          <w:tcPr>
            <w:tcW w:w="155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B99AAD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1D6FCF3E" w14:textId="3F4C30B7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ryptococc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eo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form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656E42AE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5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52010026" w14:textId="5810998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0B6FA413" w14:textId="1DB53A10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ре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434A604F" w14:textId="77777777" w:rsidTr="006A7608">
        <w:tc>
          <w:tcPr>
            <w:tcW w:w="1555" w:type="dxa"/>
            <w:vMerge w:val="restart"/>
            <w:tcBorders>
              <w:bottom w:val="nil"/>
            </w:tcBorders>
            <w:shd w:val="clear" w:color="auto" w:fill="auto"/>
            <w:vAlign w:val="center"/>
          </w:tcPr>
          <w:p w14:paraId="0147DAC9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</w:p>
          <w:p w14:paraId="3CA0FFED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 (70%)</w:t>
            </w:r>
          </w:p>
        </w:tc>
        <w:tc>
          <w:tcPr>
            <w:tcW w:w="1992" w:type="dxa"/>
            <w:shd w:val="clear" w:color="auto" w:fill="auto"/>
            <w:vAlign w:val="center"/>
          </w:tcPr>
          <w:p w14:paraId="0786F5B4" w14:textId="1207ABD3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lb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5F8CA7B8" w14:textId="77AC8D5A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320B39ED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5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73BA0B24" w14:textId="6DD8C0BF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тивность</w:t>
            </w:r>
          </w:p>
        </w:tc>
      </w:tr>
      <w:tr w:rsidR="00030F13" w:rsidRPr="003624EC" w14:paraId="2CC35AAB" w14:textId="77777777" w:rsidTr="006A7608"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</w:tcPr>
          <w:p w14:paraId="175D96D6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C7044F0" w14:textId="2B6C19F2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gla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brata</w:t>
            </w:r>
          </w:p>
        </w:tc>
        <w:tc>
          <w:tcPr>
            <w:tcW w:w="19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11AA0A" w14:textId="31FA467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B52F68" w14:textId="6ADB23D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4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E8604D" w14:textId="6C6D77D8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иболе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руем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ков</w:t>
            </w:r>
          </w:p>
        </w:tc>
      </w:tr>
      <w:tr w:rsidR="00030F13" w:rsidRPr="003624EC" w14:paraId="50C696AB" w14:textId="77777777" w:rsidTr="006A7608">
        <w:tc>
          <w:tcPr>
            <w:tcW w:w="1555" w:type="dxa"/>
            <w:vMerge/>
            <w:tcBorders>
              <w:bottom w:val="nil"/>
            </w:tcBorders>
            <w:shd w:val="clear" w:color="auto" w:fill="auto"/>
            <w:vAlign w:val="center"/>
          </w:tcPr>
          <w:p w14:paraId="5D7A0CCA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tcBorders>
              <w:bottom w:val="nil"/>
            </w:tcBorders>
            <w:shd w:val="clear" w:color="auto" w:fill="auto"/>
            <w:vAlign w:val="center"/>
          </w:tcPr>
          <w:p w14:paraId="2E4983D7" w14:textId="72CD885E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ru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ei</w:t>
            </w:r>
          </w:p>
        </w:tc>
        <w:tc>
          <w:tcPr>
            <w:tcW w:w="1923" w:type="dxa"/>
            <w:tcBorders>
              <w:bottom w:val="nil"/>
            </w:tcBorders>
            <w:shd w:val="clear" w:color="auto" w:fill="auto"/>
            <w:vAlign w:val="center"/>
          </w:tcPr>
          <w:p w14:paraId="55539C81" w14:textId="0A800890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22" w:type="dxa"/>
            <w:tcBorders>
              <w:bottom w:val="nil"/>
            </w:tcBorders>
            <w:shd w:val="clear" w:color="auto" w:fill="auto"/>
            <w:vAlign w:val="center"/>
          </w:tcPr>
          <w:p w14:paraId="03A7F30F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4</w:t>
            </w:r>
          </w:p>
        </w:tc>
        <w:tc>
          <w:tcPr>
            <w:tcW w:w="2242" w:type="dxa"/>
            <w:tcBorders>
              <w:bottom w:val="nil"/>
            </w:tcBorders>
            <w:shd w:val="clear" w:color="auto" w:fill="auto"/>
            <w:vAlign w:val="center"/>
          </w:tcPr>
          <w:p w14:paraId="5D243308" w14:textId="49A86947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ре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</w:tbl>
    <w:p w14:paraId="3527C713" w14:textId="77777777" w:rsidR="006A7608" w:rsidRPr="003624EC" w:rsidRDefault="006A7608" w:rsidP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5592092A" w14:textId="77777777" w:rsidR="006A7608" w:rsidRPr="003624EC" w:rsidRDefault="006A7608" w:rsidP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2B648874" w14:textId="25831C87" w:rsidR="006A7608" w:rsidRPr="003624EC" w:rsidRDefault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7</w:t>
      </w:r>
    </w:p>
    <w:tbl>
      <w:tblPr>
        <w:tblStyle w:val="61"/>
        <w:tblW w:w="9634" w:type="dxa"/>
        <w:tblLook w:val="04A0" w:firstRow="1" w:lastRow="0" w:firstColumn="1" w:lastColumn="0" w:noHBand="0" w:noVBand="1"/>
      </w:tblPr>
      <w:tblGrid>
        <w:gridCol w:w="1555"/>
        <w:gridCol w:w="1992"/>
        <w:gridCol w:w="1923"/>
        <w:gridCol w:w="1922"/>
        <w:gridCol w:w="2242"/>
      </w:tblGrid>
      <w:tr w:rsidR="006A7608" w:rsidRPr="003624EC" w14:paraId="63F8EE20" w14:textId="77777777" w:rsidTr="006317FB">
        <w:tc>
          <w:tcPr>
            <w:tcW w:w="1555" w:type="dxa"/>
            <w:shd w:val="clear" w:color="auto" w:fill="auto"/>
            <w:vAlign w:val="center"/>
          </w:tcPr>
          <w:p w14:paraId="637687A3" w14:textId="00D0E669" w:rsidR="006A7608" w:rsidRPr="003624EC" w:rsidRDefault="006317FB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92" w:type="dxa"/>
            <w:shd w:val="clear" w:color="auto" w:fill="auto"/>
            <w:vAlign w:val="center"/>
          </w:tcPr>
          <w:p w14:paraId="553E520E" w14:textId="238C3C89" w:rsidR="006A7608" w:rsidRPr="003624EC" w:rsidRDefault="006317FB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52DEB4C2" w14:textId="1A4C0DD2" w:rsidR="006A7608" w:rsidRPr="003624EC" w:rsidRDefault="006317FB" w:rsidP="006A760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44C94FDE" w14:textId="5BA27F81" w:rsidR="006A7608" w:rsidRPr="003624EC" w:rsidRDefault="006A7608" w:rsidP="006A760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7A09C5DF" w14:textId="04026CC1" w:rsidR="006A7608" w:rsidRPr="003624EC" w:rsidRDefault="006A7608" w:rsidP="006A760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030F13" w:rsidRPr="003624EC" w14:paraId="1DA6EBED" w14:textId="77777777" w:rsidTr="006317FB">
        <w:tc>
          <w:tcPr>
            <w:tcW w:w="1555" w:type="dxa"/>
            <w:vMerge w:val="restart"/>
            <w:shd w:val="clear" w:color="auto" w:fill="auto"/>
            <w:vAlign w:val="center"/>
          </w:tcPr>
          <w:p w14:paraId="6D8EF303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200DB294" w14:textId="0811F76E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spergill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fum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gatu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48888E3D" w14:textId="2B1F2842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39C59606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6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6C19322D" w14:textId="5E0AD3AB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ффективен, н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у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ше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ровки</w:t>
            </w:r>
          </w:p>
        </w:tc>
      </w:tr>
      <w:tr w:rsidR="00030F13" w:rsidRPr="003624EC" w14:paraId="6C3F7EDB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27B59514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7C24D9A8" w14:textId="6F2ED19F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ryptococc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eo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form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2CBF077B" w14:textId="3ABCCC6D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378EC07E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4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7A7B6E32" w14:textId="234570C6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л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ы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к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тентность</w:t>
            </w:r>
          </w:p>
        </w:tc>
      </w:tr>
      <w:tr w:rsidR="00030F13" w:rsidRPr="003624EC" w14:paraId="5D1B4F69" w14:textId="77777777" w:rsidTr="006317FB">
        <w:tc>
          <w:tcPr>
            <w:tcW w:w="1555" w:type="dxa"/>
            <w:vMerge w:val="restart"/>
            <w:shd w:val="clear" w:color="auto" w:fill="auto"/>
            <w:vAlign w:val="center"/>
          </w:tcPr>
          <w:p w14:paraId="5AF279CA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анольный</w:t>
            </w:r>
          </w:p>
          <w:p w14:paraId="23371952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 (95%)</w:t>
            </w:r>
          </w:p>
        </w:tc>
        <w:tc>
          <w:tcPr>
            <w:tcW w:w="1992" w:type="dxa"/>
            <w:shd w:val="clear" w:color="auto" w:fill="auto"/>
            <w:vAlign w:val="center"/>
          </w:tcPr>
          <w:p w14:paraId="13D31796" w14:textId="49B2F03C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lb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c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243CA332" w14:textId="3B8F88A7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454D7680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47C7F553" w14:textId="46B01DC4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ысо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фф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ктивность</w:t>
            </w:r>
          </w:p>
        </w:tc>
      </w:tr>
      <w:tr w:rsidR="00030F13" w:rsidRPr="003624EC" w14:paraId="2C2FC3E8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7BC25C50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6A5C5BDA" w14:textId="66293610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gla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brata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743C9E85" w14:textId="23F1F6EC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549A5CD6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40E855C8" w14:textId="218FB328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иболе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ен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руемых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ков</w:t>
            </w:r>
          </w:p>
        </w:tc>
      </w:tr>
      <w:tr w:rsidR="00030F13" w:rsidRPr="003624EC" w14:paraId="6C548B5D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3F7B647D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7BCAD4A4" w14:textId="36CB018D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andid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kru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sei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2F4C917D" w14:textId="26BBA49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27763045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7C2681F5" w14:textId="3658C4F2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мерен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к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ность</w:t>
            </w:r>
          </w:p>
        </w:tc>
      </w:tr>
      <w:tr w:rsidR="00030F13" w:rsidRPr="003624EC" w14:paraId="05F115E9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02735644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1DC11C56" w14:textId="36422FF6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spergill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fum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igatu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1468DA7A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15922C86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23C2DEFB" w14:textId="036C2C0F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ффективен, н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р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ует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в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шен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ровки</w:t>
            </w:r>
          </w:p>
        </w:tc>
      </w:tr>
      <w:tr w:rsidR="00030F13" w:rsidRPr="003624EC" w14:paraId="575E6F28" w14:textId="77777777" w:rsidTr="006317FB">
        <w:tc>
          <w:tcPr>
            <w:tcW w:w="1555" w:type="dxa"/>
            <w:vMerge/>
            <w:shd w:val="clear" w:color="auto" w:fill="auto"/>
            <w:vAlign w:val="center"/>
          </w:tcPr>
          <w:p w14:paraId="0CE22D24" w14:textId="77777777" w:rsidR="00030F13" w:rsidRPr="003624EC" w:rsidRDefault="00030F13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992" w:type="dxa"/>
            <w:shd w:val="clear" w:color="auto" w:fill="auto"/>
            <w:vAlign w:val="center"/>
          </w:tcPr>
          <w:p w14:paraId="5BEA78F8" w14:textId="0884854F" w:rsidR="00030F13" w:rsidRPr="003624EC" w:rsidRDefault="00030F13" w:rsidP="006317FB">
            <w:pPr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ryptococcus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neo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formans</w:t>
            </w:r>
          </w:p>
        </w:tc>
        <w:tc>
          <w:tcPr>
            <w:tcW w:w="1923" w:type="dxa"/>
            <w:shd w:val="clear" w:color="auto" w:fill="auto"/>
            <w:vAlign w:val="center"/>
          </w:tcPr>
          <w:p w14:paraId="4D2FB974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0</w:t>
            </w:r>
          </w:p>
        </w:tc>
        <w:tc>
          <w:tcPr>
            <w:tcW w:w="1922" w:type="dxa"/>
            <w:shd w:val="clear" w:color="auto" w:fill="auto"/>
            <w:vAlign w:val="center"/>
          </w:tcPr>
          <w:p w14:paraId="3AEA7E8B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0</w:t>
            </w:r>
          </w:p>
        </w:tc>
        <w:tc>
          <w:tcPr>
            <w:tcW w:w="2242" w:type="dxa"/>
            <w:shd w:val="clear" w:color="auto" w:fill="auto"/>
            <w:vAlign w:val="center"/>
          </w:tcPr>
          <w:p w14:paraId="51056772" w14:textId="67F843BC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казал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ы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кую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тентность</w:t>
            </w:r>
          </w:p>
        </w:tc>
      </w:tr>
    </w:tbl>
    <w:p w14:paraId="5CDB3D34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9462F71" w14:textId="1DA42FBA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цетон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ите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ую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о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ш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положите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щающ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й (АФС).</w:t>
      </w:r>
    </w:p>
    <w:p w14:paraId="2496DCB7" w14:textId="69C7A593" w:rsidR="00030F13" w:rsidRPr="003624EC" w:rsidRDefault="00030F13" w:rsidP="00030F13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равните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95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ж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лос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в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s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herich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,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lb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icans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an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did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gla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brat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ч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па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BC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/MFC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матри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й.</w:t>
      </w:r>
    </w:p>
    <w:p w14:paraId="4A9E2A14" w14:textId="10962201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ован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.</w:t>
      </w:r>
    </w:p>
    <w:p w14:paraId="2986761C" w14:textId="77777777" w:rsidR="006A7608" w:rsidRPr="003624EC" w:rsidRDefault="006A7608" w:rsidP="00F90467">
      <w:pPr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7A1D1948" w14:textId="5212A45F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5.</w:t>
      </w:r>
      <w:r w:rsidR="006317F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495FD0E6" w14:textId="131B7629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с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дения</w:t>
      </w:r>
      <w:r w:rsidRPr="003624EC">
        <w:rPr>
          <w:noProof/>
          <w:color w:val="000000" w:themeColor="text1"/>
          <w:lang w:val="kk-KZ"/>
        </w:rPr>
        <w:t xml:space="preserve"> (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менталь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а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ы им. Б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арова)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 (GLP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ж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изв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льтатов. </w:t>
      </w:r>
    </w:p>
    <w:p w14:paraId="7BDDD733" w14:textId="46F3BAA8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 (нелинейных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ых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 г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т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ючен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ов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.Н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м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 (GLP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ов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ых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0895C2F5" w14:textId="77777777" w:rsidR="00030F13" w:rsidRPr="003624EC" w:rsidRDefault="00030F13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64D531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sz w:val="28"/>
          <w:szCs w:val="28"/>
          <w:lang w:val="kk-KZ"/>
        </w:rPr>
        <w:drawing>
          <wp:anchor distT="0" distB="0" distL="114300" distR="114300" simplePos="0" relativeHeight="251673600" behindDoc="1" locked="0" layoutInCell="1" allowOverlap="1" wp14:anchorId="4EABF446" wp14:editId="35C6F487">
            <wp:simplePos x="0" y="0"/>
            <wp:positionH relativeFrom="margin">
              <wp:posOffset>3330575</wp:posOffset>
            </wp:positionH>
            <wp:positionV relativeFrom="paragraph">
              <wp:posOffset>4445</wp:posOffset>
            </wp:positionV>
            <wp:extent cx="2774950" cy="1905000"/>
            <wp:effectExtent l="0" t="0" r="6350" b="0"/>
            <wp:wrapTight wrapText="bothSides">
              <wp:wrapPolygon edited="0">
                <wp:start x="0" y="0"/>
                <wp:lineTo x="0" y="21384"/>
                <wp:lineTo x="21501" y="21384"/>
                <wp:lineTo x="21501" y="0"/>
                <wp:lineTo x="0" y="0"/>
              </wp:wrapPolygon>
            </wp:wrapTight>
            <wp:docPr id="76141678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416782" name="Рисунок 1"/>
                    <pic:cNvPicPr>
                      <a:picLocks noChangeAspect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49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624EC">
        <w:rPr>
          <w:noProof/>
          <w:color w:val="000000" w:themeColor="text1"/>
          <w:sz w:val="28"/>
          <w:szCs w:val="28"/>
          <w:lang w:val="kk-KZ"/>
        </w:rPr>
        <w:drawing>
          <wp:anchor distT="0" distB="0" distL="114300" distR="114300" simplePos="0" relativeHeight="251674624" behindDoc="1" locked="0" layoutInCell="1" allowOverlap="1" wp14:anchorId="2C9FA361" wp14:editId="034B8CE5">
            <wp:simplePos x="0" y="0"/>
            <wp:positionH relativeFrom="margin">
              <wp:posOffset>304800</wp:posOffset>
            </wp:positionH>
            <wp:positionV relativeFrom="paragraph">
              <wp:posOffset>-356235</wp:posOffset>
            </wp:positionV>
            <wp:extent cx="1921510" cy="2635250"/>
            <wp:effectExtent l="5080" t="0" r="7620" b="7620"/>
            <wp:wrapTight wrapText="bothSides">
              <wp:wrapPolygon edited="0">
                <wp:start x="57" y="21642"/>
                <wp:lineTo x="21472" y="21642"/>
                <wp:lineTo x="21472" y="94"/>
                <wp:lineTo x="57" y="94"/>
                <wp:lineTo x="57" y="21642"/>
              </wp:wrapPolygon>
            </wp:wrapTight>
            <wp:docPr id="98032373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323730" name="Рисунок 2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921510" cy="2635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B53AEBD" w14:textId="77777777" w:rsidR="00030F13" w:rsidRPr="003624EC" w:rsidRDefault="00030F13" w:rsidP="00030F13">
      <w:pPr>
        <w:spacing w:line="259" w:lineRule="auto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</w:t>
      </w:r>
    </w:p>
    <w:p w14:paraId="34635EE7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33CA061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7E188A0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431E5F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F0D77D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98799FF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22B9F55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E8C5598" w14:textId="77777777" w:rsidR="00030F13" w:rsidRPr="003624EC" w:rsidRDefault="00030F13" w:rsidP="00030F13">
      <w:pPr>
        <w:spacing w:after="160" w:line="259" w:lineRule="auto"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highlight w:val="yellow"/>
          <w:lang w:val="kk-KZ"/>
        </w:rPr>
      </w:pPr>
    </w:p>
    <w:p w14:paraId="68BCA0A0" w14:textId="2F97E9E6" w:rsidR="00030F13" w:rsidRPr="003624EC" w:rsidRDefault="00030F13" w:rsidP="00030F13">
      <w:pPr>
        <w:spacing w:after="160" w:line="259" w:lineRule="auto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йнер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ённым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(L.)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500 мг/кг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мг/кг и 5000 мг/кг)</w:t>
      </w:r>
    </w:p>
    <w:p w14:paraId="276B166F" w14:textId="0A84AF4B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ив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пы п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500 мг/кг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мг/кг и 5000 мг/к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руппы: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фферент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(очищ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). </w:t>
      </w:r>
    </w:p>
    <w:p w14:paraId="524860E9" w14:textId="03E2DC1A" w:rsidR="00030F13" w:rsidRPr="003624EC" w:rsidRDefault="00030F13" w:rsidP="00030F13">
      <w:pPr>
        <w:ind w:firstLine="708"/>
        <w:jc w:val="both"/>
        <w:rPr>
          <w:noProof/>
          <w:color w:val="000000" w:themeColor="text1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е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ед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н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ом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г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кац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иду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е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и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ю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м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.</w:t>
      </w:r>
      <w:r w:rsidRPr="003624EC">
        <w:rPr>
          <w:noProof/>
          <w:color w:val="000000" w:themeColor="text1"/>
          <w:lang w:val="kk-KZ"/>
        </w:rPr>
        <w:t xml:space="preserve"> </w:t>
      </w:r>
    </w:p>
    <w:p w14:paraId="3DBABA83" w14:textId="735698BB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нз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ровках 50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и 5000 мг/кг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в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о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.</w:t>
      </w:r>
    </w:p>
    <w:p w14:paraId="3F9214B2" w14:textId="57C869F5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в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и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ного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ек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 —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спуск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нц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ла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ба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</w:p>
    <w:p w14:paraId="6230DA16" w14:textId="725BA503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ры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ем, 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в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 и то 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 —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н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072B6DA4" w14:textId="2F7C8371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ы «вертик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нстве» и «откры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дки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р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сив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л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й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ин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й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и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ац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спуск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ыва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ание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го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.</w:t>
      </w:r>
    </w:p>
    <w:p w14:paraId="2819D26B" w14:textId="3DA7EB7B" w:rsidR="00030F13" w:rsidRPr="003624EC" w:rsidRDefault="00030F13" w:rsidP="00030F13">
      <w:pPr>
        <w:ind w:firstLine="708"/>
        <w:jc w:val="both"/>
        <w:rPr>
          <w:rFonts w:ascii="Open Sans" w:eastAsia="Times New Roman" w:hAnsi="Open Sans" w:cs="Open Sans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е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в «вертик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ен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нстве» и «откры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адки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р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сив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ож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ин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л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сти (дефекац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спуск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ыв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ание и др.)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.</w:t>
      </w:r>
    </w:p>
    <w:p w14:paraId="01AA224D" w14:textId="00A98582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highlight w:val="yellow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увствите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ител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ась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й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ьн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л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итель (рез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кивани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ке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я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ги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у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те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ый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;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щ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 (зажмуривание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ьны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лов (сжа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рне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ом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у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тельности.</w:t>
      </w:r>
    </w:p>
    <w:p w14:paraId="76F285C3" w14:textId="5125E3D5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Острая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сичность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ра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ижелудо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ровках (50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и 5000 мг/кг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м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ожен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сика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и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ё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нам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мости.</w:t>
      </w:r>
    </w:p>
    <w:p w14:paraId="510286F8" w14:textId="3F88F24A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-либ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 с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ы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лент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82DECE4" w14:textId="2265BA8E" w:rsidR="00E67DCD" w:rsidRPr="003624EC" w:rsidRDefault="00E67DCD" w:rsidP="00E67DCD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ит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ват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ю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ител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спуск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д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й.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.</w:t>
      </w:r>
    </w:p>
    <w:p w14:paraId="1CD5FBE9" w14:textId="77777777" w:rsidR="00E67DCD" w:rsidRPr="003624EC" w:rsidRDefault="00E67DCD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900CA82" w14:textId="19700CA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86CCDEE" w14:textId="5C3DB152" w:rsidR="003E5B24" w:rsidRPr="003624EC" w:rsidRDefault="00030F13" w:rsidP="00030F13">
      <w:pPr>
        <w:spacing w:line="259" w:lineRule="auto"/>
        <w:jc w:val="both"/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аемост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andica</w:t>
      </w:r>
    </w:p>
    <w:tbl>
      <w:tblPr>
        <w:tblStyle w:val="5"/>
        <w:tblW w:w="0" w:type="auto"/>
        <w:tblLook w:val="04A0" w:firstRow="1" w:lastRow="0" w:firstColumn="1" w:lastColumn="0" w:noHBand="0" w:noVBand="1"/>
      </w:tblPr>
      <w:tblGrid>
        <w:gridCol w:w="1305"/>
        <w:gridCol w:w="1432"/>
        <w:gridCol w:w="3921"/>
        <w:gridCol w:w="1241"/>
        <w:gridCol w:w="1709"/>
      </w:tblGrid>
      <w:tr w:rsidR="00030F13" w:rsidRPr="003624EC" w14:paraId="063FF47F" w14:textId="77777777" w:rsidTr="006317FB">
        <w:tc>
          <w:tcPr>
            <w:tcW w:w="1305" w:type="dxa"/>
          </w:tcPr>
          <w:p w14:paraId="03F72FC8" w14:textId="353C862C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ы</w:t>
            </w:r>
          </w:p>
        </w:tc>
        <w:tc>
          <w:tcPr>
            <w:tcW w:w="1432" w:type="dxa"/>
          </w:tcPr>
          <w:p w14:paraId="3CF0ACDA" w14:textId="458A8075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-в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и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ных</w:t>
            </w:r>
          </w:p>
        </w:tc>
        <w:tc>
          <w:tcPr>
            <w:tcW w:w="3921" w:type="dxa"/>
          </w:tcPr>
          <w:p w14:paraId="7823F813" w14:textId="54B13BD3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следуем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о</w:t>
            </w:r>
          </w:p>
        </w:tc>
        <w:tc>
          <w:tcPr>
            <w:tcW w:w="1241" w:type="dxa"/>
          </w:tcPr>
          <w:p w14:paraId="16F0D96E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за, мг/кг</w:t>
            </w:r>
          </w:p>
        </w:tc>
        <w:tc>
          <w:tcPr>
            <w:tcW w:w="1709" w:type="dxa"/>
          </w:tcPr>
          <w:p w14:paraId="30D2136C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тальность</w:t>
            </w:r>
          </w:p>
        </w:tc>
      </w:tr>
      <w:tr w:rsidR="00030F13" w:rsidRPr="003624EC" w14:paraId="76CDF2F4" w14:textId="77777777" w:rsidTr="006317FB">
        <w:tc>
          <w:tcPr>
            <w:tcW w:w="1305" w:type="dxa"/>
          </w:tcPr>
          <w:p w14:paraId="5E9372F1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</w:t>
            </w:r>
          </w:p>
        </w:tc>
        <w:tc>
          <w:tcPr>
            <w:tcW w:w="1432" w:type="dxa"/>
          </w:tcPr>
          <w:p w14:paraId="59AD7A57" w14:textId="74097932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6F3B3FEF" w14:textId="5F387B99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4F1095FB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709" w:type="dxa"/>
          </w:tcPr>
          <w:p w14:paraId="4A569639" w14:textId="03494DD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221D211D" w14:textId="77777777" w:rsidTr="006317FB">
        <w:tc>
          <w:tcPr>
            <w:tcW w:w="1305" w:type="dxa"/>
          </w:tcPr>
          <w:p w14:paraId="55EE6A35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I</w:t>
            </w:r>
          </w:p>
        </w:tc>
        <w:tc>
          <w:tcPr>
            <w:tcW w:w="1432" w:type="dxa"/>
          </w:tcPr>
          <w:p w14:paraId="366D5EED" w14:textId="49A3467A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1CDF849D" w14:textId="1650905E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45EF3EB2" w14:textId="5E860971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0</w:t>
            </w:r>
          </w:p>
        </w:tc>
        <w:tc>
          <w:tcPr>
            <w:tcW w:w="1709" w:type="dxa"/>
          </w:tcPr>
          <w:p w14:paraId="06450D55" w14:textId="48557EAA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4FA27124" w14:textId="77777777" w:rsidTr="006317FB">
        <w:tc>
          <w:tcPr>
            <w:tcW w:w="1305" w:type="dxa"/>
          </w:tcPr>
          <w:p w14:paraId="528C27F5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II</w:t>
            </w:r>
          </w:p>
        </w:tc>
        <w:tc>
          <w:tcPr>
            <w:tcW w:w="1432" w:type="dxa"/>
          </w:tcPr>
          <w:p w14:paraId="65E5B459" w14:textId="16117707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3844AC13" w14:textId="373A1495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3D8A2467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0</w:t>
            </w:r>
          </w:p>
        </w:tc>
        <w:tc>
          <w:tcPr>
            <w:tcW w:w="1709" w:type="dxa"/>
          </w:tcPr>
          <w:p w14:paraId="77A3528A" w14:textId="55929078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1009469E" w14:textId="77777777" w:rsidTr="006317FB">
        <w:tc>
          <w:tcPr>
            <w:tcW w:w="1305" w:type="dxa"/>
          </w:tcPr>
          <w:p w14:paraId="25DB5968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V</w:t>
            </w:r>
          </w:p>
        </w:tc>
        <w:tc>
          <w:tcPr>
            <w:tcW w:w="1432" w:type="dxa"/>
          </w:tcPr>
          <w:p w14:paraId="6B01B0C3" w14:textId="5D210731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3AE71BB5" w14:textId="52E8FF8F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д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ч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щенная (контроль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а)</w:t>
            </w:r>
          </w:p>
        </w:tc>
        <w:tc>
          <w:tcPr>
            <w:tcW w:w="1241" w:type="dxa"/>
          </w:tcPr>
          <w:p w14:paraId="4F1EB3C3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</w:p>
        </w:tc>
        <w:tc>
          <w:tcPr>
            <w:tcW w:w="1709" w:type="dxa"/>
          </w:tcPr>
          <w:p w14:paraId="67E324D7" w14:textId="6CDD47B9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</w:tbl>
    <w:p w14:paraId="4EE6CE33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</w:p>
    <w:p w14:paraId="086EA1BD" w14:textId="641DA21F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Подострая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сичность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вн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I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 (5000 мг/кг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те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 6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рата. 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ы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173F7427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50F72B4" w14:textId="0D6C5B5A" w:rsidR="003E5B24" w:rsidRPr="003624EC" w:rsidRDefault="00030F13" w:rsidP="00030F13">
      <w:pPr>
        <w:spacing w:line="259" w:lineRule="auto"/>
        <w:jc w:val="both"/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выж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иваемост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Cs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noProof/>
          <w:color w:val="000000" w:themeColor="text1"/>
          <w:sz w:val="28"/>
          <w:szCs w:val="28"/>
          <w:lang w:val="kk-KZ"/>
        </w:rPr>
        <w:t xml:space="preserve">andica </w:t>
      </w:r>
    </w:p>
    <w:tbl>
      <w:tblPr>
        <w:tblStyle w:val="5"/>
        <w:tblW w:w="0" w:type="auto"/>
        <w:tblLook w:val="04A0" w:firstRow="1" w:lastRow="0" w:firstColumn="1" w:lastColumn="0" w:noHBand="0" w:noVBand="1"/>
      </w:tblPr>
      <w:tblGrid>
        <w:gridCol w:w="1305"/>
        <w:gridCol w:w="1432"/>
        <w:gridCol w:w="3921"/>
        <w:gridCol w:w="1241"/>
        <w:gridCol w:w="1709"/>
      </w:tblGrid>
      <w:tr w:rsidR="00030F13" w:rsidRPr="003624EC" w14:paraId="379F80DA" w14:textId="77777777" w:rsidTr="006317FB">
        <w:tc>
          <w:tcPr>
            <w:tcW w:w="1305" w:type="dxa"/>
          </w:tcPr>
          <w:p w14:paraId="0F187ACF" w14:textId="452A2A75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ы</w:t>
            </w:r>
          </w:p>
        </w:tc>
        <w:tc>
          <w:tcPr>
            <w:tcW w:w="1432" w:type="dxa"/>
          </w:tcPr>
          <w:p w14:paraId="392C1158" w14:textId="3DBB2AE8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-в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ив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ных</w:t>
            </w:r>
          </w:p>
        </w:tc>
        <w:tc>
          <w:tcPr>
            <w:tcW w:w="3921" w:type="dxa"/>
          </w:tcPr>
          <w:p w14:paraId="6AA23502" w14:textId="09351206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следуем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о</w:t>
            </w:r>
          </w:p>
        </w:tc>
        <w:tc>
          <w:tcPr>
            <w:tcW w:w="1241" w:type="dxa"/>
          </w:tcPr>
          <w:p w14:paraId="6BD877F9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за, мг/кг</w:t>
            </w:r>
          </w:p>
        </w:tc>
        <w:tc>
          <w:tcPr>
            <w:tcW w:w="1709" w:type="dxa"/>
          </w:tcPr>
          <w:p w14:paraId="6A7F7B06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тальность</w:t>
            </w:r>
          </w:p>
        </w:tc>
      </w:tr>
      <w:tr w:rsidR="00030F13" w:rsidRPr="003624EC" w14:paraId="3EC8E4B3" w14:textId="77777777" w:rsidTr="006317FB">
        <w:tc>
          <w:tcPr>
            <w:tcW w:w="1305" w:type="dxa"/>
          </w:tcPr>
          <w:p w14:paraId="7D1F05B5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</w:t>
            </w:r>
          </w:p>
        </w:tc>
        <w:tc>
          <w:tcPr>
            <w:tcW w:w="1432" w:type="dxa"/>
          </w:tcPr>
          <w:p w14:paraId="2A2ADAC7" w14:textId="4A37BBE9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4917DF08" w14:textId="499CCC07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33D40E79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709" w:type="dxa"/>
          </w:tcPr>
          <w:p w14:paraId="693C0641" w14:textId="448DDE0C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6FED90FB" w14:textId="77777777" w:rsidTr="006317FB">
        <w:tc>
          <w:tcPr>
            <w:tcW w:w="1305" w:type="dxa"/>
          </w:tcPr>
          <w:p w14:paraId="3BFA6EE2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I</w:t>
            </w:r>
          </w:p>
        </w:tc>
        <w:tc>
          <w:tcPr>
            <w:tcW w:w="1432" w:type="dxa"/>
          </w:tcPr>
          <w:p w14:paraId="117CB55D" w14:textId="4CAAA557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78465B6B" w14:textId="06BF4612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3E2DFF46" w14:textId="756BF1B5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0</w:t>
            </w:r>
          </w:p>
        </w:tc>
        <w:tc>
          <w:tcPr>
            <w:tcW w:w="1709" w:type="dxa"/>
          </w:tcPr>
          <w:p w14:paraId="05A6ED63" w14:textId="1FDAFB71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1F76A8AA" w14:textId="77777777" w:rsidTr="006317FB">
        <w:tc>
          <w:tcPr>
            <w:tcW w:w="1305" w:type="dxa"/>
          </w:tcPr>
          <w:p w14:paraId="07DFD8DC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II</w:t>
            </w:r>
          </w:p>
        </w:tc>
        <w:tc>
          <w:tcPr>
            <w:tcW w:w="1432" w:type="dxa"/>
          </w:tcPr>
          <w:p w14:paraId="318F2426" w14:textId="50AFFCE0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5B6A906F" w14:textId="7A4F5B1E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noProof/>
                <w:color w:val="000000" w:themeColor="text1"/>
                <w:sz w:val="24"/>
                <w:szCs w:val="24"/>
                <w:lang w:val="kk-KZ"/>
              </w:rPr>
              <w:t xml:space="preserve">andica </w:t>
            </w:r>
          </w:p>
        </w:tc>
        <w:tc>
          <w:tcPr>
            <w:tcW w:w="1241" w:type="dxa"/>
          </w:tcPr>
          <w:p w14:paraId="2233C8DE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0</w:t>
            </w:r>
          </w:p>
        </w:tc>
        <w:tc>
          <w:tcPr>
            <w:tcW w:w="1709" w:type="dxa"/>
          </w:tcPr>
          <w:p w14:paraId="37ADBE9F" w14:textId="0D2DA856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05841BBD" w14:textId="77777777" w:rsidTr="006317FB">
        <w:tc>
          <w:tcPr>
            <w:tcW w:w="1305" w:type="dxa"/>
          </w:tcPr>
          <w:p w14:paraId="26313F80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IV</w:t>
            </w:r>
          </w:p>
        </w:tc>
        <w:tc>
          <w:tcPr>
            <w:tcW w:w="1432" w:type="dxa"/>
          </w:tcPr>
          <w:p w14:paraId="4A5DDEC0" w14:textId="25ACE99D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921" w:type="dxa"/>
          </w:tcPr>
          <w:p w14:paraId="0E375002" w14:textId="0C8FB9A4" w:rsidR="00030F13" w:rsidRPr="003624EC" w:rsidRDefault="00030F13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д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ч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щенная (контроль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а)</w:t>
            </w:r>
          </w:p>
        </w:tc>
        <w:tc>
          <w:tcPr>
            <w:tcW w:w="1241" w:type="dxa"/>
          </w:tcPr>
          <w:p w14:paraId="7B05118C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</w:p>
        </w:tc>
        <w:tc>
          <w:tcPr>
            <w:tcW w:w="1709" w:type="dxa"/>
          </w:tcPr>
          <w:p w14:paraId="0C7F2A3D" w14:textId="03036F0F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</w:tbl>
    <w:p w14:paraId="3828D044" w14:textId="77777777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0CA99CC" w14:textId="319A3AEE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гра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 б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т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477AD976" w14:textId="232233D1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 б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овать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х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алась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м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ах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C504793" w14:textId="3A4E5507" w:rsidR="00E67DCD" w:rsidRPr="003624EC" w:rsidRDefault="00E67DCD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к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р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. 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висимо от </w:t>
      </w:r>
    </w:p>
    <w:p w14:paraId="4EF5601A" w14:textId="74E5D019" w:rsidR="00030F13" w:rsidRPr="003624EC" w:rsidRDefault="00030F13" w:rsidP="00030F13">
      <w:pPr>
        <w:spacing w:line="259" w:lineRule="auto"/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0FCBCD4" w14:textId="3440F919" w:rsidR="003E5B24" w:rsidRPr="003624EC" w:rsidRDefault="00030F13" w:rsidP="00030F13">
      <w:pPr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мик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р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ости</w:t>
      </w:r>
    </w:p>
    <w:tbl>
      <w:tblPr>
        <w:tblStyle w:val="5"/>
        <w:tblW w:w="9634" w:type="dxa"/>
        <w:tblLook w:val="04A0" w:firstRow="1" w:lastRow="0" w:firstColumn="1" w:lastColumn="0" w:noHBand="0" w:noVBand="1"/>
      </w:tblPr>
      <w:tblGrid>
        <w:gridCol w:w="1484"/>
        <w:gridCol w:w="2005"/>
        <w:gridCol w:w="1210"/>
        <w:gridCol w:w="1210"/>
        <w:gridCol w:w="1210"/>
        <w:gridCol w:w="2515"/>
      </w:tblGrid>
      <w:tr w:rsidR="00030F13" w:rsidRPr="003624EC" w14:paraId="0B8D43DE" w14:textId="77777777" w:rsidTr="006317FB">
        <w:tc>
          <w:tcPr>
            <w:tcW w:w="1484" w:type="dxa"/>
            <w:vMerge w:val="restart"/>
          </w:tcPr>
          <w:p w14:paraId="33E67EA0" w14:textId="2864392A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ы</w:t>
            </w:r>
          </w:p>
        </w:tc>
        <w:tc>
          <w:tcPr>
            <w:tcW w:w="5635" w:type="dxa"/>
            <w:gridSpan w:val="4"/>
          </w:tcPr>
          <w:p w14:paraId="2C948E47" w14:textId="1FB2C00A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у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пы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</w:t>
            </w:r>
          </w:p>
        </w:tc>
        <w:tc>
          <w:tcPr>
            <w:tcW w:w="2515" w:type="dxa"/>
            <w:vMerge w:val="restart"/>
          </w:tcPr>
          <w:p w14:paraId="5A22FE93" w14:textId="4CA794AD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ирос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, г</w:t>
            </w:r>
          </w:p>
        </w:tc>
      </w:tr>
      <w:tr w:rsidR="00030F13" w:rsidRPr="003624EC" w14:paraId="6D770869" w14:textId="77777777" w:rsidTr="006317FB">
        <w:tc>
          <w:tcPr>
            <w:tcW w:w="1484" w:type="dxa"/>
            <w:vMerge/>
          </w:tcPr>
          <w:p w14:paraId="457155CB" w14:textId="77777777" w:rsidR="00030F13" w:rsidRPr="003624EC" w:rsidRDefault="00030F13" w:rsidP="006317FB">
            <w:pPr>
              <w:adjustRightInd w:val="0"/>
              <w:contextualSpacing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005" w:type="dxa"/>
          </w:tcPr>
          <w:p w14:paraId="27F524CA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н</w:t>
            </w:r>
          </w:p>
        </w:tc>
        <w:tc>
          <w:tcPr>
            <w:tcW w:w="1210" w:type="dxa"/>
          </w:tcPr>
          <w:p w14:paraId="02911D46" w14:textId="2F40CB5D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1210" w:type="dxa"/>
          </w:tcPr>
          <w:p w14:paraId="141CA946" w14:textId="4DA5EB26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ерез 7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н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</w:t>
            </w:r>
          </w:p>
        </w:tc>
        <w:tc>
          <w:tcPr>
            <w:tcW w:w="1210" w:type="dxa"/>
          </w:tcPr>
          <w:p w14:paraId="2A96A7AB" w14:textId="7A46153F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н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</w:t>
            </w:r>
          </w:p>
        </w:tc>
        <w:tc>
          <w:tcPr>
            <w:tcW w:w="2515" w:type="dxa"/>
            <w:vMerge/>
          </w:tcPr>
          <w:p w14:paraId="70AB0F4E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030F13" w:rsidRPr="003624EC" w14:paraId="16FE2AA0" w14:textId="77777777" w:rsidTr="006317FB">
        <w:tc>
          <w:tcPr>
            <w:tcW w:w="1484" w:type="dxa"/>
          </w:tcPr>
          <w:p w14:paraId="0A8AA5B3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</w:t>
            </w:r>
          </w:p>
        </w:tc>
        <w:tc>
          <w:tcPr>
            <w:tcW w:w="2005" w:type="dxa"/>
          </w:tcPr>
          <w:p w14:paraId="040379C1" w14:textId="2D74117C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7±0,5</w:t>
            </w:r>
          </w:p>
        </w:tc>
        <w:tc>
          <w:tcPr>
            <w:tcW w:w="1210" w:type="dxa"/>
          </w:tcPr>
          <w:p w14:paraId="14629DA9" w14:textId="2DC4BA59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±0,7</w:t>
            </w:r>
          </w:p>
        </w:tc>
        <w:tc>
          <w:tcPr>
            <w:tcW w:w="1210" w:type="dxa"/>
          </w:tcPr>
          <w:p w14:paraId="264706E1" w14:textId="473A3DC8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8±0,4</w:t>
            </w:r>
          </w:p>
        </w:tc>
        <w:tc>
          <w:tcPr>
            <w:tcW w:w="1210" w:type="dxa"/>
          </w:tcPr>
          <w:p w14:paraId="0DDFBF35" w14:textId="41D11D80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0±0,6</w:t>
            </w:r>
          </w:p>
        </w:tc>
        <w:tc>
          <w:tcPr>
            <w:tcW w:w="2515" w:type="dxa"/>
          </w:tcPr>
          <w:p w14:paraId="5BB70315" w14:textId="7F3E3C8B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7C7C11C4" w14:textId="77777777" w:rsidTr="006317FB">
        <w:tc>
          <w:tcPr>
            <w:tcW w:w="1484" w:type="dxa"/>
          </w:tcPr>
          <w:p w14:paraId="2FB6087A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І</w:t>
            </w:r>
          </w:p>
        </w:tc>
        <w:tc>
          <w:tcPr>
            <w:tcW w:w="2005" w:type="dxa"/>
          </w:tcPr>
          <w:p w14:paraId="75700DAE" w14:textId="4C682783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6</w:t>
            </w:r>
          </w:p>
        </w:tc>
        <w:tc>
          <w:tcPr>
            <w:tcW w:w="1210" w:type="dxa"/>
          </w:tcPr>
          <w:p w14:paraId="66C9B27C" w14:textId="44E5AE50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8±0,5</w:t>
            </w:r>
          </w:p>
        </w:tc>
        <w:tc>
          <w:tcPr>
            <w:tcW w:w="1210" w:type="dxa"/>
          </w:tcPr>
          <w:p w14:paraId="62D13D00" w14:textId="21D7BC35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5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10" w:type="dxa"/>
          </w:tcPr>
          <w:p w14:paraId="101E0FCE" w14:textId="5DAD0D39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8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515" w:type="dxa"/>
          </w:tcPr>
          <w:p w14:paraId="6C510D67" w14:textId="2433FE99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</w:tr>
      <w:tr w:rsidR="00030F13" w:rsidRPr="003624EC" w14:paraId="780B511D" w14:textId="77777777" w:rsidTr="006317FB">
        <w:tc>
          <w:tcPr>
            <w:tcW w:w="1484" w:type="dxa"/>
          </w:tcPr>
          <w:p w14:paraId="3EC27507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ІІ</w:t>
            </w:r>
          </w:p>
        </w:tc>
        <w:tc>
          <w:tcPr>
            <w:tcW w:w="2005" w:type="dxa"/>
          </w:tcPr>
          <w:p w14:paraId="45106BE1" w14:textId="6182A345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10" w:type="dxa"/>
          </w:tcPr>
          <w:p w14:paraId="22076484" w14:textId="27B35996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9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10" w:type="dxa"/>
          </w:tcPr>
          <w:p w14:paraId="10A7E443" w14:textId="764778A2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4</w:t>
            </w:r>
          </w:p>
        </w:tc>
        <w:tc>
          <w:tcPr>
            <w:tcW w:w="1210" w:type="dxa"/>
          </w:tcPr>
          <w:p w14:paraId="13EC9CAF" w14:textId="51B1258F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515" w:type="dxa"/>
          </w:tcPr>
          <w:p w14:paraId="77439DD8" w14:textId="13341EB5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</w:t>
            </w:r>
          </w:p>
        </w:tc>
      </w:tr>
      <w:tr w:rsidR="00030F13" w:rsidRPr="003624EC" w14:paraId="16FF33F4" w14:textId="77777777" w:rsidTr="006317FB">
        <w:tc>
          <w:tcPr>
            <w:tcW w:w="1484" w:type="dxa"/>
          </w:tcPr>
          <w:p w14:paraId="6533CA3B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V (контроль)</w:t>
            </w:r>
          </w:p>
        </w:tc>
        <w:tc>
          <w:tcPr>
            <w:tcW w:w="2005" w:type="dxa"/>
          </w:tcPr>
          <w:p w14:paraId="0EE22DA7" w14:textId="211EF048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10" w:type="dxa"/>
          </w:tcPr>
          <w:p w14:paraId="15FE0895" w14:textId="669C3728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210" w:type="dxa"/>
          </w:tcPr>
          <w:p w14:paraId="4D9BF659" w14:textId="53FB8B8D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210" w:type="dxa"/>
          </w:tcPr>
          <w:p w14:paraId="73469357" w14:textId="5F328DAD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</w:t>
            </w:r>
          </w:p>
        </w:tc>
        <w:tc>
          <w:tcPr>
            <w:tcW w:w="2515" w:type="dxa"/>
          </w:tcPr>
          <w:p w14:paraId="758F56BB" w14:textId="028F5962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</w:p>
        </w:tc>
      </w:tr>
    </w:tbl>
    <w:p w14:paraId="5778E065" w14:textId="77777777" w:rsidR="00030F13" w:rsidRPr="003624EC" w:rsidRDefault="00030F13" w:rsidP="00030F13">
      <w:pPr>
        <w:autoSpaceDE w:val="0"/>
        <w:autoSpaceDN w:val="0"/>
        <w:adjustRightInd w:val="0"/>
        <w:spacing w:after="160" w:line="259" w:lineRule="auto"/>
        <w:contextualSpacing/>
        <w:jc w:val="both"/>
        <w:rPr>
          <w:noProof/>
          <w:color w:val="000000" w:themeColor="text1"/>
          <w:sz w:val="28"/>
          <w:szCs w:val="28"/>
          <w:lang w:val="kk-KZ"/>
        </w:rPr>
      </w:pPr>
    </w:p>
    <w:p w14:paraId="6B85A00E" w14:textId="0D0C101F" w:rsidR="003E5B24" w:rsidRPr="003624EC" w:rsidRDefault="00030F13" w:rsidP="00030F13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Таблица</w:t>
      </w:r>
      <w:r w:rsidR="00880B4A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мик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чении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сичности</w:t>
      </w:r>
    </w:p>
    <w:tbl>
      <w:tblPr>
        <w:tblStyle w:val="5"/>
        <w:tblW w:w="9634" w:type="dxa"/>
        <w:tblLook w:val="04A0" w:firstRow="1" w:lastRow="0" w:firstColumn="1" w:lastColumn="0" w:noHBand="0" w:noVBand="1"/>
      </w:tblPr>
      <w:tblGrid>
        <w:gridCol w:w="1484"/>
        <w:gridCol w:w="1324"/>
        <w:gridCol w:w="1281"/>
        <w:gridCol w:w="1271"/>
        <w:gridCol w:w="1210"/>
        <w:gridCol w:w="1287"/>
        <w:gridCol w:w="1777"/>
      </w:tblGrid>
      <w:tr w:rsidR="00030F13" w:rsidRPr="003624EC" w14:paraId="55426A0A" w14:textId="77777777" w:rsidTr="006317FB">
        <w:tc>
          <w:tcPr>
            <w:tcW w:w="1484" w:type="dxa"/>
            <w:vMerge w:val="restart"/>
          </w:tcPr>
          <w:p w14:paraId="649B9CC5" w14:textId="1C0212FD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р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пы</w:t>
            </w:r>
          </w:p>
        </w:tc>
        <w:tc>
          <w:tcPr>
            <w:tcW w:w="6373" w:type="dxa"/>
            <w:gridSpan w:val="5"/>
          </w:tcPr>
          <w:p w14:paraId="40DA20FC" w14:textId="379BF028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у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л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пы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</w:t>
            </w:r>
          </w:p>
        </w:tc>
        <w:tc>
          <w:tcPr>
            <w:tcW w:w="1777" w:type="dxa"/>
            <w:vMerge w:val="restart"/>
          </w:tcPr>
          <w:p w14:paraId="0B304136" w14:textId="17EE26A3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ирос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, г</w:t>
            </w:r>
          </w:p>
        </w:tc>
      </w:tr>
      <w:tr w:rsidR="00030F13" w:rsidRPr="003624EC" w14:paraId="5D167F0F" w14:textId="77777777" w:rsidTr="006317FB">
        <w:tc>
          <w:tcPr>
            <w:tcW w:w="1484" w:type="dxa"/>
            <w:vMerge/>
          </w:tcPr>
          <w:p w14:paraId="6FEAEF07" w14:textId="77777777" w:rsidR="00030F13" w:rsidRPr="003624EC" w:rsidRDefault="00030F13" w:rsidP="006317FB">
            <w:pPr>
              <w:adjustRightInd w:val="0"/>
              <w:contextualSpacing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1324" w:type="dxa"/>
          </w:tcPr>
          <w:p w14:paraId="22E0C0E0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он</w:t>
            </w:r>
          </w:p>
        </w:tc>
        <w:tc>
          <w:tcPr>
            <w:tcW w:w="1281" w:type="dxa"/>
          </w:tcPr>
          <w:p w14:paraId="2354296B" w14:textId="60B426B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ч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1271" w:type="dxa"/>
          </w:tcPr>
          <w:p w14:paraId="6EC5B1C1" w14:textId="3EE58E30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ерез 7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н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</w:t>
            </w:r>
          </w:p>
        </w:tc>
        <w:tc>
          <w:tcPr>
            <w:tcW w:w="1210" w:type="dxa"/>
          </w:tcPr>
          <w:p w14:paraId="314128AF" w14:textId="04FAE07B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н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</w:t>
            </w:r>
          </w:p>
        </w:tc>
        <w:tc>
          <w:tcPr>
            <w:tcW w:w="1287" w:type="dxa"/>
          </w:tcPr>
          <w:p w14:paraId="2BC286E2" w14:textId="42B3EEC5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Через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н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й</w:t>
            </w:r>
          </w:p>
        </w:tc>
        <w:tc>
          <w:tcPr>
            <w:tcW w:w="1777" w:type="dxa"/>
            <w:vMerge/>
          </w:tcPr>
          <w:p w14:paraId="60BD669D" w14:textId="77777777" w:rsidR="00030F13" w:rsidRPr="003624EC" w:rsidRDefault="00030F13" w:rsidP="006317FB">
            <w:pPr>
              <w:adjustRightInd w:val="0"/>
              <w:contextualSpacing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030F13" w:rsidRPr="003624EC" w14:paraId="20F563A2" w14:textId="77777777" w:rsidTr="006317FB">
        <w:tc>
          <w:tcPr>
            <w:tcW w:w="1484" w:type="dxa"/>
          </w:tcPr>
          <w:p w14:paraId="43153D1D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</w:t>
            </w:r>
          </w:p>
        </w:tc>
        <w:tc>
          <w:tcPr>
            <w:tcW w:w="1324" w:type="dxa"/>
          </w:tcPr>
          <w:p w14:paraId="20D65322" w14:textId="7C5B90DB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81" w:type="dxa"/>
          </w:tcPr>
          <w:p w14:paraId="594011C5" w14:textId="6DEC1B49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4</w:t>
            </w:r>
          </w:p>
        </w:tc>
        <w:tc>
          <w:tcPr>
            <w:tcW w:w="1271" w:type="dxa"/>
          </w:tcPr>
          <w:p w14:paraId="09F6AB48" w14:textId="4DB0B06A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10" w:type="dxa"/>
          </w:tcPr>
          <w:p w14:paraId="57158E2B" w14:textId="2169C029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5</w:t>
            </w:r>
          </w:p>
        </w:tc>
        <w:tc>
          <w:tcPr>
            <w:tcW w:w="1287" w:type="dxa"/>
          </w:tcPr>
          <w:p w14:paraId="70FBFD7B" w14:textId="7022B78E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5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77" w:type="dxa"/>
          </w:tcPr>
          <w:p w14:paraId="0E384D2D" w14:textId="40A87223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4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030F13" w:rsidRPr="003624EC" w14:paraId="3E2A85FD" w14:textId="77777777" w:rsidTr="006317FB">
        <w:tc>
          <w:tcPr>
            <w:tcW w:w="1484" w:type="dxa"/>
          </w:tcPr>
          <w:p w14:paraId="00FBFEBE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І</w:t>
            </w:r>
          </w:p>
        </w:tc>
        <w:tc>
          <w:tcPr>
            <w:tcW w:w="1324" w:type="dxa"/>
          </w:tcPr>
          <w:p w14:paraId="5E687E09" w14:textId="77F0F796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81" w:type="dxa"/>
          </w:tcPr>
          <w:p w14:paraId="69B81641" w14:textId="146B1812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7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71" w:type="dxa"/>
          </w:tcPr>
          <w:p w14:paraId="563AB200" w14:textId="5C8D1FA6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±0,4</w:t>
            </w:r>
          </w:p>
        </w:tc>
        <w:tc>
          <w:tcPr>
            <w:tcW w:w="1210" w:type="dxa"/>
          </w:tcPr>
          <w:p w14:paraId="24CB838B" w14:textId="1FF7D2F2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7</w:t>
            </w:r>
          </w:p>
        </w:tc>
        <w:tc>
          <w:tcPr>
            <w:tcW w:w="1287" w:type="dxa"/>
          </w:tcPr>
          <w:p w14:paraId="2E82214C" w14:textId="15FBF807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777" w:type="dxa"/>
          </w:tcPr>
          <w:p w14:paraId="5144241E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5,9</w:t>
            </w:r>
          </w:p>
        </w:tc>
      </w:tr>
      <w:tr w:rsidR="00030F13" w:rsidRPr="003624EC" w14:paraId="14BA7F86" w14:textId="77777777" w:rsidTr="006317FB">
        <w:tc>
          <w:tcPr>
            <w:tcW w:w="1484" w:type="dxa"/>
          </w:tcPr>
          <w:p w14:paraId="006314C1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ІІ</w:t>
            </w:r>
          </w:p>
        </w:tc>
        <w:tc>
          <w:tcPr>
            <w:tcW w:w="1324" w:type="dxa"/>
          </w:tcPr>
          <w:p w14:paraId="741FDB6B" w14:textId="4CDB6E12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6±0,4</w:t>
            </w:r>
          </w:p>
        </w:tc>
        <w:tc>
          <w:tcPr>
            <w:tcW w:w="1281" w:type="dxa"/>
          </w:tcPr>
          <w:p w14:paraId="053197A1" w14:textId="7CE3A633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8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71" w:type="dxa"/>
          </w:tcPr>
          <w:p w14:paraId="5A92B1CF" w14:textId="7E512A66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4±0,4</w:t>
            </w:r>
          </w:p>
        </w:tc>
        <w:tc>
          <w:tcPr>
            <w:tcW w:w="1210" w:type="dxa"/>
          </w:tcPr>
          <w:p w14:paraId="48BC467D" w14:textId="668ED0CB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87" w:type="dxa"/>
          </w:tcPr>
          <w:p w14:paraId="79E8FFA6" w14:textId="12AA6B17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,5</w:t>
            </w:r>
          </w:p>
        </w:tc>
        <w:tc>
          <w:tcPr>
            <w:tcW w:w="1777" w:type="dxa"/>
          </w:tcPr>
          <w:p w14:paraId="7AA48620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5,7</w:t>
            </w:r>
          </w:p>
        </w:tc>
      </w:tr>
      <w:tr w:rsidR="00030F13" w:rsidRPr="003624EC" w14:paraId="5B74284F" w14:textId="77777777" w:rsidTr="006317FB">
        <w:tc>
          <w:tcPr>
            <w:tcW w:w="1484" w:type="dxa"/>
          </w:tcPr>
          <w:p w14:paraId="51BB01EF" w14:textId="77777777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ІV (контроль)</w:t>
            </w:r>
          </w:p>
        </w:tc>
        <w:tc>
          <w:tcPr>
            <w:tcW w:w="1324" w:type="dxa"/>
          </w:tcPr>
          <w:p w14:paraId="0E4607E4" w14:textId="667D1F40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281" w:type="dxa"/>
          </w:tcPr>
          <w:p w14:paraId="2FA9760B" w14:textId="39B3D201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271" w:type="dxa"/>
          </w:tcPr>
          <w:p w14:paraId="13225107" w14:textId="0FDC8274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</w:t>
            </w:r>
          </w:p>
        </w:tc>
        <w:tc>
          <w:tcPr>
            <w:tcW w:w="1210" w:type="dxa"/>
          </w:tcPr>
          <w:p w14:paraId="268B2288" w14:textId="2B1B28C3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4</w:t>
            </w:r>
          </w:p>
        </w:tc>
        <w:tc>
          <w:tcPr>
            <w:tcW w:w="1287" w:type="dxa"/>
          </w:tcPr>
          <w:p w14:paraId="42B87C98" w14:textId="70ABC848" w:rsidR="00030F13" w:rsidRPr="003624EC" w:rsidRDefault="006317FB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030F1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4</w:t>
            </w:r>
          </w:p>
        </w:tc>
        <w:tc>
          <w:tcPr>
            <w:tcW w:w="1777" w:type="dxa"/>
          </w:tcPr>
          <w:p w14:paraId="3A90AE1C" w14:textId="7C65839D" w:rsidR="00030F13" w:rsidRPr="003624EC" w:rsidRDefault="00030F13" w:rsidP="006317FB">
            <w:pPr>
              <w:adjustRightInd w:val="0"/>
              <w:contextualSpacing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+6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</w:tbl>
    <w:p w14:paraId="123B4B20" w14:textId="77777777" w:rsidR="00030F13" w:rsidRPr="003624EC" w:rsidRDefault="00030F13" w:rsidP="00030F13">
      <w:pPr>
        <w:autoSpaceDE w:val="0"/>
        <w:autoSpaceDN w:val="0"/>
        <w:adjustRightInd w:val="0"/>
        <w:spacing w:after="160" w:line="259" w:lineRule="auto"/>
        <w:contextualSpacing/>
        <w:jc w:val="both"/>
        <w:rPr>
          <w:noProof/>
          <w:color w:val="000000" w:themeColor="text1"/>
          <w:sz w:val="28"/>
          <w:szCs w:val="28"/>
          <w:lang w:val="kk-KZ"/>
        </w:rPr>
      </w:pPr>
    </w:p>
    <w:p w14:paraId="07BDB7BC" w14:textId="25C45BB6" w:rsidR="00030F13" w:rsidRPr="003624EC" w:rsidRDefault="00E67DCD" w:rsidP="00E67DCD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зиров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сик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ений с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чно-сосудиста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я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е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30F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.</w:t>
      </w:r>
    </w:p>
    <w:p w14:paraId="143E681D" w14:textId="1DC73429" w:rsidR="00030F13" w:rsidRPr="003624EC" w:rsidRDefault="00030F13" w:rsidP="00030F13">
      <w:pPr>
        <w:autoSpaceDE w:val="0"/>
        <w:autoSpaceDN w:val="0"/>
        <w:adjustRightInd w:val="0"/>
        <w:spacing w:after="160"/>
        <w:ind w:firstLine="72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ове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то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ше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ож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и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воживанием.</w:t>
      </w:r>
    </w:p>
    <w:p w14:paraId="392CD895" w14:textId="0641550F" w:rsidR="00030F13" w:rsidRPr="003624EC" w:rsidRDefault="00030F13" w:rsidP="00030F13">
      <w:pPr>
        <w:autoSpaceDE w:val="0"/>
        <w:autoSpaceDN w:val="0"/>
        <w:adjustRightInd w:val="0"/>
        <w:spacing w:after="160"/>
        <w:ind w:firstLine="72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ам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ы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с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7 г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ичность (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), и на 5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 г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ичности (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х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.</w:t>
      </w:r>
    </w:p>
    <w:p w14:paraId="087DA0E0" w14:textId="63041F35" w:rsidR="00030F13" w:rsidRPr="003624EC" w:rsidRDefault="00030F13" w:rsidP="00030F13">
      <w:pPr>
        <w:autoSpaceDE w:val="0"/>
        <w:autoSpaceDN w:val="0"/>
        <w:adjustRightInd w:val="0"/>
        <w:spacing w:after="160"/>
        <w:ind w:firstLine="72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ром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сти 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х (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,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й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ым и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.</w:t>
      </w:r>
    </w:p>
    <w:p w14:paraId="5691758F" w14:textId="0742CBFD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и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(L.)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косрочн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е.</w:t>
      </w:r>
    </w:p>
    <w:p w14:paraId="2557D408" w14:textId="14E4A0D4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Патоморфологическая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сичности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т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рф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L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ческ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.</w:t>
      </w:r>
    </w:p>
    <w:p w14:paraId="356DEBA8" w14:textId="0B39AAF6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Макроскопическое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ледование.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ршен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-дне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ну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в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з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ей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д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в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ий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ссии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дств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е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ми (экспериментальными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 (неклинических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чё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ировали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-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ферен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 4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.</w:t>
      </w:r>
    </w:p>
    <w:p w14:paraId="54F66113" w14:textId="08B29FD9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р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о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нци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раф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ожени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ц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невато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ё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о-розов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ки;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е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х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к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ящ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излия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звле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о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ь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га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-коричне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й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,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ё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ежи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ё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ё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-вишнё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к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нцию.</w:t>
      </w:r>
    </w:p>
    <w:p w14:paraId="0AF6F5F7" w14:textId="0FB5F36A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т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ках.</w:t>
      </w:r>
    </w:p>
    <w:p w14:paraId="3F46B2F6" w14:textId="110ED97F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Гистологическое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ледование.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ого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т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50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и 5000 мг/кг.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ш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в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з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цио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а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ие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к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 (печен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ё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ц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ни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ён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лудо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а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ис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щались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-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ьно-забуфер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 на 4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ции.</w:t>
      </w:r>
    </w:p>
    <w:p w14:paraId="164C63FB" w14:textId="2BAC5DBB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ери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тк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вожива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к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фин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фин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.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то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щиной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ши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л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ко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e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a DM50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и ×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–×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ных (рисунок 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0BA45B25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30F13" w:rsidRPr="003624EC" w14:paraId="3E2B1E9F" w14:textId="77777777" w:rsidTr="006317FB">
        <w:trPr>
          <w:trHeight w:val="3468"/>
        </w:trPr>
        <w:tc>
          <w:tcPr>
            <w:tcW w:w="4814" w:type="dxa"/>
          </w:tcPr>
          <w:p w14:paraId="3B494E71" w14:textId="77777777" w:rsidR="00030F13" w:rsidRPr="003624EC" w:rsidRDefault="00030F13" w:rsidP="006317FB">
            <w:pPr>
              <w:autoSpaceDE w:val="0"/>
              <w:autoSpaceDN w:val="0"/>
              <w:adjustRightInd w:val="0"/>
              <w:spacing w:after="160"/>
              <w:contextualSpacing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noProof/>
                <w:color w:val="000000" w:themeColor="text1"/>
                <w:sz w:val="28"/>
                <w:szCs w:val="28"/>
                <w:lang w:val="kk-KZ"/>
              </w:rPr>
              <w:drawing>
                <wp:anchor distT="0" distB="0" distL="114300" distR="114300" simplePos="0" relativeHeight="251676672" behindDoc="1" locked="0" layoutInCell="1" allowOverlap="1" wp14:anchorId="0468D9B4" wp14:editId="45747DD3">
                  <wp:simplePos x="0" y="0"/>
                  <wp:positionH relativeFrom="margin">
                    <wp:posOffset>508000</wp:posOffset>
                  </wp:positionH>
                  <wp:positionV relativeFrom="paragraph">
                    <wp:posOffset>-294005</wp:posOffset>
                  </wp:positionV>
                  <wp:extent cx="1974215" cy="2797175"/>
                  <wp:effectExtent l="7620" t="0" r="0" b="0"/>
                  <wp:wrapTight wrapText="bothSides">
                    <wp:wrapPolygon edited="0">
                      <wp:start x="21517" y="-59"/>
                      <wp:lineTo x="257" y="-59"/>
                      <wp:lineTo x="257" y="21419"/>
                      <wp:lineTo x="21517" y="21419"/>
                      <wp:lineTo x="21517" y="-59"/>
                    </wp:wrapPolygon>
                  </wp:wrapTight>
                  <wp:docPr id="164142507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1425077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1974215" cy="279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814" w:type="dxa"/>
          </w:tcPr>
          <w:p w14:paraId="06532124" w14:textId="77777777" w:rsidR="00030F13" w:rsidRPr="003624EC" w:rsidRDefault="00030F13" w:rsidP="006317FB">
            <w:pPr>
              <w:autoSpaceDE w:val="0"/>
              <w:autoSpaceDN w:val="0"/>
              <w:adjustRightInd w:val="0"/>
              <w:spacing w:after="160"/>
              <w:contextualSpacing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kk-KZ"/>
              </w:rPr>
            </w:pPr>
            <w:r w:rsidRPr="003624EC">
              <w:rPr>
                <w:noProof/>
                <w:color w:val="000000" w:themeColor="text1"/>
                <w:sz w:val="28"/>
                <w:szCs w:val="28"/>
                <w:lang w:val="kk-KZ"/>
              </w:rPr>
              <w:drawing>
                <wp:anchor distT="0" distB="0" distL="114300" distR="114300" simplePos="0" relativeHeight="251677696" behindDoc="1" locked="0" layoutInCell="1" allowOverlap="1" wp14:anchorId="210BD14D" wp14:editId="5D69305E">
                  <wp:simplePos x="0" y="0"/>
                  <wp:positionH relativeFrom="page">
                    <wp:posOffset>635635</wp:posOffset>
                  </wp:positionH>
                  <wp:positionV relativeFrom="paragraph">
                    <wp:posOffset>-252095</wp:posOffset>
                  </wp:positionV>
                  <wp:extent cx="1974215" cy="2721610"/>
                  <wp:effectExtent l="7303" t="0" r="0" b="0"/>
                  <wp:wrapTight wrapText="bothSides">
                    <wp:wrapPolygon edited="0">
                      <wp:start x="21520" y="-58"/>
                      <wp:lineTo x="261" y="-58"/>
                      <wp:lineTo x="261" y="21411"/>
                      <wp:lineTo x="21520" y="21411"/>
                      <wp:lineTo x="21520" y="-58"/>
                    </wp:wrapPolygon>
                  </wp:wrapTight>
                  <wp:docPr id="898615178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8615178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1974215" cy="2721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17428A9D" w14:textId="5035798F" w:rsidR="00030F13" w:rsidRPr="003624EC" w:rsidRDefault="00030F13" w:rsidP="00030F13">
      <w:pPr>
        <w:autoSpaceDE w:val="0"/>
        <w:autoSpaceDN w:val="0"/>
        <w:adjustRightInd w:val="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опрепараты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 (лег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ни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лудо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а)</w:t>
      </w:r>
    </w:p>
    <w:p w14:paraId="6ECC5C22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0F77FE9" w14:textId="4B3D3562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(L.)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:</w:t>
      </w:r>
    </w:p>
    <w:p w14:paraId="21F2D55A" w14:textId="0700298D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Лёгки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ё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ол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шны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ч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щ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ров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циркулято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х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хио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очаг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и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ьт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ений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. </w:t>
      </w:r>
    </w:p>
    <w:p w14:paraId="7BEFB103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566BFB2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sz w:val="20"/>
          <w:szCs w:val="20"/>
          <w:lang w:val="kk-KZ"/>
        </w:rPr>
        <w:drawing>
          <wp:anchor distT="0" distB="0" distL="114300" distR="114300" simplePos="0" relativeHeight="251672576" behindDoc="1" locked="0" layoutInCell="1" allowOverlap="1" wp14:anchorId="2771653C" wp14:editId="44457587">
            <wp:simplePos x="0" y="0"/>
            <wp:positionH relativeFrom="column">
              <wp:posOffset>634365</wp:posOffset>
            </wp:positionH>
            <wp:positionV relativeFrom="paragraph">
              <wp:posOffset>8890</wp:posOffset>
            </wp:positionV>
            <wp:extent cx="4946650" cy="2453640"/>
            <wp:effectExtent l="0" t="0" r="6350" b="3810"/>
            <wp:wrapTight wrapText="bothSides">
              <wp:wrapPolygon edited="0">
                <wp:start x="0" y="0"/>
                <wp:lineTo x="0" y="21466"/>
                <wp:lineTo x="21545" y="21466"/>
                <wp:lineTo x="21545" y="0"/>
                <wp:lineTo x="0" y="0"/>
              </wp:wrapPolygon>
            </wp:wrapTight>
            <wp:docPr id="166261846" name="Рисунок 166261846" descr="C:\Users\PC01\Desktop\26-11-2021_12-27-27\legkie x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61846" name="Рисунок 166261846" descr="C:\Users\PC01\Desktop\26-11-2021_12-27-27\legkie x100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6650" cy="245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1D4D007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C3D7782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D1E7D55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5BB0E2F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41BCE8E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9D0013D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BCC7154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D247A36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B712329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E5EC8EA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4E9DF0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0DCD70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508F25F1" w14:textId="2A5EC7FE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ё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кта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о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ронхи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очаг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и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льтрации </w:t>
      </w:r>
    </w:p>
    <w:p w14:paraId="1EAF69E4" w14:textId="2BAEDBC6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Окр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ин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личение ×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00.</w:t>
      </w:r>
    </w:p>
    <w:p w14:paraId="4A7E136A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61BB9D33" w14:textId="19B82003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Печень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но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цит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фи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лазмой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ыраж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цитар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ьтрац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номер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ро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758AA99B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39997B7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7BAA7DE" wp14:editId="0EC6B1BD">
            <wp:extent cx="5940425" cy="2813050"/>
            <wp:effectExtent l="0" t="0" r="3175" b="6350"/>
            <wp:docPr id="1933591745" name="Рисунок 1933591745" descr="C:\Users\PC01\Desktop\26-11-2021_12-27-27\pechen Lipid dystrophya X2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591745" name="Рисунок 1933591745" descr="C:\Users\PC01\Desktop\26-11-2021_12-27-27\pechen Lipid dystrophya X200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E43CA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95B5CF9" w14:textId="109E0A86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ф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тоцитов </w:t>
      </w:r>
    </w:p>
    <w:p w14:paraId="010A85F7" w14:textId="7705A8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Окр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ин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личение ×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00.</w:t>
      </w:r>
    </w:p>
    <w:p w14:paraId="0BC20F7A" w14:textId="3C292D9D" w:rsidR="00030F13" w:rsidRPr="003624EC" w:rsidRDefault="00030F13" w:rsidP="00030F13">
      <w:pPr>
        <w:autoSpaceDE w:val="0"/>
        <w:autoSpaceDN w:val="0"/>
        <w:adjustRightInd w:val="0"/>
        <w:spacing w:after="160"/>
        <w:ind w:firstLine="72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Почки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ч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ения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лаз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це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сти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ци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ро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циркулято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а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4576C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2ED87E62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i/>
          <w:noProof/>
          <w:color w:val="000000" w:themeColor="text1"/>
          <w:highlight w:val="yellow"/>
          <w:lang w:val="kk-KZ"/>
        </w:rPr>
        <w:drawing>
          <wp:anchor distT="0" distB="0" distL="114300" distR="114300" simplePos="0" relativeHeight="251675648" behindDoc="1" locked="0" layoutInCell="1" allowOverlap="1" wp14:anchorId="779D5B13" wp14:editId="6ABBE9AD">
            <wp:simplePos x="0" y="0"/>
            <wp:positionH relativeFrom="column">
              <wp:posOffset>535940</wp:posOffset>
            </wp:positionH>
            <wp:positionV relativeFrom="paragraph">
              <wp:posOffset>222885</wp:posOffset>
            </wp:positionV>
            <wp:extent cx="5226685" cy="2597150"/>
            <wp:effectExtent l="0" t="0" r="0" b="0"/>
            <wp:wrapTight wrapText="bothSides">
              <wp:wrapPolygon edited="0">
                <wp:start x="0" y="0"/>
                <wp:lineTo x="0" y="21389"/>
                <wp:lineTo x="21492" y="21389"/>
                <wp:lineTo x="21492" y="0"/>
                <wp:lineTo x="0" y="0"/>
              </wp:wrapPolygon>
            </wp:wrapTight>
            <wp:docPr id="38" name="Рисунок 38" descr="C:\Users\PC01\Desktop\26-11-2021_12-27-27\pochka mozgovoe X2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PC01\Desktop\26-11-2021_12-27-27\pochka mozgovoe X200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685" cy="259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754A62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8B36C74" w14:textId="6533AEBF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Рисунок 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ё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чк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це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лаз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льцев, </w:t>
      </w:r>
    </w:p>
    <w:p w14:paraId="06546E05" w14:textId="471832E3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ини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и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льтраты </w:t>
      </w:r>
    </w:p>
    <w:p w14:paraId="700D5B0E" w14:textId="3EC1ED0E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Окр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ин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личение ×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00</w:t>
      </w:r>
    </w:p>
    <w:p w14:paraId="4B6B0C7D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64CB0088" w14:textId="2593BBE2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Желудок,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киш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ечник,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желудочная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еза,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сел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езёнка и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>дце:</w:t>
      </w:r>
      <w:r w:rsidR="006317FB" w:rsidRPr="003624EC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</w:t>
      </w:r>
      <w:r w:rsidR="006317FB" w:rsidRPr="006317FB">
        <w:rPr>
          <w:rFonts w:ascii="Times New Roman" w:hAnsi="Times New Roman" w:cs="Times New Roman"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лено (рисунки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5AE05B8A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C2499D1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460082C4" wp14:editId="1CA568C8">
            <wp:extent cx="2520000" cy="2340000"/>
            <wp:effectExtent l="0" t="0" r="0" b="3175"/>
            <wp:docPr id="86855217" name="Рисунок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55217" name="Рисунок 2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  </w:t>
      </w:r>
      <w:r w:rsidRPr="003624EC">
        <w:rPr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10B17064" wp14:editId="0231547E">
            <wp:extent cx="2520000" cy="2340000"/>
            <wp:effectExtent l="0" t="0" r="0" b="3175"/>
            <wp:docPr id="757943406" name="Рисунок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43406" name="Рисунок 2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б</w:t>
      </w:r>
    </w:p>
    <w:p w14:paraId="532DDB37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13FA33A" w14:textId="78C26EF5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: 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ок, б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лудо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а</w:t>
      </w:r>
    </w:p>
    <w:p w14:paraId="21659E2C" w14:textId="4CBB9398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Окр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ин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личение ×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00.</w:t>
      </w:r>
    </w:p>
    <w:p w14:paraId="0E0223B4" w14:textId="77777777" w:rsidR="00510674" w:rsidRPr="003624EC" w:rsidRDefault="00510674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5271B701" w14:textId="77777777" w:rsidR="00030F13" w:rsidRPr="003624EC" w:rsidRDefault="00030F13" w:rsidP="00030F13">
      <w:pPr>
        <w:autoSpaceDE w:val="0"/>
        <w:autoSpaceDN w:val="0"/>
        <w:adjustRightInd w:val="0"/>
        <w:spacing w:after="160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9832709" wp14:editId="777D6620">
            <wp:extent cx="2385233" cy="2385233"/>
            <wp:effectExtent l="0" t="0" r="0" b="0"/>
            <wp:docPr id="87447079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47079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2847" cy="2392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а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</w:t>
      </w:r>
      <w:r w:rsidRPr="003624EC">
        <w:rPr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0C3D303" wp14:editId="1382D776">
            <wp:extent cx="2419462" cy="2419462"/>
            <wp:effectExtent l="0" t="0" r="0" b="0"/>
            <wp:docPr id="1942735044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735044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7681" cy="242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б</w:t>
      </w:r>
    </w:p>
    <w:p w14:paraId="6F8683F7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6819C6F" w14:textId="2B921454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F9046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:</w:t>
      </w:r>
    </w:p>
    <w:p w14:paraId="055B11FD" w14:textId="541E28AD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ёнка, б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це </w:t>
      </w:r>
    </w:p>
    <w:p w14:paraId="11CDCB37" w14:textId="0B6A203A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Окрас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г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атоксил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э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ин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личение ×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00.</w:t>
      </w:r>
    </w:p>
    <w:p w14:paraId="1EF9A837" w14:textId="77777777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AB71866" w14:textId="231887C1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в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о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ров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ид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ьт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претир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ацио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осим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. </w:t>
      </w:r>
    </w:p>
    <w:p w14:paraId="0D2FF9C5" w14:textId="79B19869" w:rsidR="00030F13" w:rsidRPr="003624EC" w:rsidRDefault="00030F13" w:rsidP="00030F13">
      <w:pPr>
        <w:autoSpaceDE w:val="0"/>
        <w:autoSpaceDN w:val="0"/>
        <w:adjustRightInd w:val="0"/>
        <w:spacing w:after="16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р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и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,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а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гоприя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м 5-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 (м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н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.</w:t>
      </w:r>
    </w:p>
    <w:p w14:paraId="048D9F96" w14:textId="77777777" w:rsidR="00030F13" w:rsidRPr="003624EC" w:rsidRDefault="00030F13" w:rsidP="00030F13">
      <w:pPr>
        <w:autoSpaceDE w:val="0"/>
        <w:autoSpaceDN w:val="0"/>
        <w:adjustRightInd w:val="0"/>
        <w:ind w:firstLine="708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82FE6A1" w14:textId="4B4EA275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ab/>
        <w:t>5.4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i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70AF7D9C" w14:textId="10C16F74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 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ставле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. Б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баров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олжительностью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ление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корм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л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к. </w:t>
      </w:r>
    </w:p>
    <w:p w14:paraId="1772C2AF" w14:textId="7F8CA58A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ив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пы п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во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л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5000 мг/к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ъюнктив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лис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ил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andica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ки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(контро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).</w:t>
      </w:r>
    </w:p>
    <w:p w14:paraId="28A3748A" w14:textId="506FC70D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лергизир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 (быстр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я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–4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 (гиперчувствите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л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:</w:t>
      </w:r>
    </w:p>
    <w:p w14:paraId="21BA981E" w14:textId="4F896B4E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а;</w:t>
      </w:r>
    </w:p>
    <w:p w14:paraId="0E6A8367" w14:textId="6F5F003D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и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це;</w:t>
      </w:r>
    </w:p>
    <w:p w14:paraId="273FCB5B" w14:textId="33822121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ъюнктив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ождающее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ф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ми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ы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ми.</w:t>
      </w:r>
    </w:p>
    <w:p w14:paraId="556919BB" w14:textId="6500DF4B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Через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ке 5000 мг/кг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ци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и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ц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ъюнктив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я,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ись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едующих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–4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ющих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л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ые </w:t>
      </w:r>
      <w:r w:rsidR="00F622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622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D2E108E" w14:textId="6B3E07E7" w:rsidR="0097194F" w:rsidRPr="003624EC" w:rsidRDefault="0097194F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C20D8C" w14:textId="77777777" w:rsidR="0097194F" w:rsidRPr="003624EC" w:rsidRDefault="0097194F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C0CF333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E9431CF" w14:textId="152D6611" w:rsidR="003E5B24" w:rsidRPr="003624EC" w:rsidRDefault="00030F13" w:rsidP="00030F13">
      <w:pPr>
        <w:shd w:val="clear" w:color="auto" w:fill="FFFFFF"/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lastRenderedPageBreak/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н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ал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ер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кц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zh-CN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zh-CN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zh-CN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 w:eastAsia="zh-CN"/>
        </w:rPr>
        <w:t>andica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29"/>
        <w:gridCol w:w="1368"/>
        <w:gridCol w:w="1418"/>
        <w:gridCol w:w="1850"/>
        <w:gridCol w:w="2828"/>
      </w:tblGrid>
      <w:tr w:rsidR="00030F13" w:rsidRPr="003624EC" w14:paraId="3A8FC290" w14:textId="77777777" w:rsidTr="006317FB">
        <w:tc>
          <w:tcPr>
            <w:tcW w:w="2029" w:type="dxa"/>
          </w:tcPr>
          <w:p w14:paraId="63981F35" w14:textId="73A64C90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Время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наб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людения</w:t>
            </w:r>
          </w:p>
        </w:tc>
        <w:tc>
          <w:tcPr>
            <w:tcW w:w="1368" w:type="dxa"/>
          </w:tcPr>
          <w:p w14:paraId="5DF223AC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Группа</w:t>
            </w:r>
          </w:p>
        </w:tc>
        <w:tc>
          <w:tcPr>
            <w:tcW w:w="1418" w:type="dxa"/>
          </w:tcPr>
          <w:p w14:paraId="2D4F5B25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Доза (мг/кг)</w:t>
            </w:r>
          </w:p>
        </w:tc>
        <w:tc>
          <w:tcPr>
            <w:tcW w:w="1850" w:type="dxa"/>
          </w:tcPr>
          <w:p w14:paraId="5868763A" w14:textId="614F667F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Оценка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кции</w:t>
            </w:r>
          </w:p>
        </w:tc>
        <w:tc>
          <w:tcPr>
            <w:tcW w:w="2828" w:type="dxa"/>
          </w:tcPr>
          <w:p w14:paraId="3A8C7C77" w14:textId="55F98021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Описа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  <w:t>кции</w:t>
            </w:r>
          </w:p>
        </w:tc>
      </w:tr>
      <w:tr w:rsidR="00030F13" w:rsidRPr="003624EC" w14:paraId="484FFC99" w14:textId="77777777" w:rsidTr="006317FB">
        <w:tc>
          <w:tcPr>
            <w:tcW w:w="2029" w:type="dxa"/>
            <w:vAlign w:val="center"/>
          </w:tcPr>
          <w:p w14:paraId="3827E647" w14:textId="46BAAD82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ми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ут</w:t>
            </w:r>
          </w:p>
        </w:tc>
        <w:tc>
          <w:tcPr>
            <w:tcW w:w="1368" w:type="dxa"/>
            <w:vAlign w:val="center"/>
          </w:tcPr>
          <w:p w14:paraId="6DBA1512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Экстракт</w:t>
            </w:r>
          </w:p>
        </w:tc>
        <w:tc>
          <w:tcPr>
            <w:tcW w:w="1418" w:type="dxa"/>
            <w:vAlign w:val="center"/>
          </w:tcPr>
          <w:p w14:paraId="16C7473B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000</w:t>
            </w:r>
          </w:p>
        </w:tc>
        <w:tc>
          <w:tcPr>
            <w:tcW w:w="1850" w:type="dxa"/>
            <w:vAlign w:val="center"/>
          </w:tcPr>
          <w:p w14:paraId="7604674A" w14:textId="2D640E9F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2828" w:type="dxa"/>
            <w:vAlign w:val="center"/>
          </w:tcPr>
          <w:p w14:paraId="21FB7F51" w14:textId="2C17C211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Покраснен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ле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з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ока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к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ры в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на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равлении к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вице</w:t>
            </w:r>
          </w:p>
        </w:tc>
      </w:tr>
      <w:tr w:rsidR="00030F13" w:rsidRPr="003624EC" w14:paraId="6E9F053C" w14:textId="77777777" w:rsidTr="006317FB">
        <w:tc>
          <w:tcPr>
            <w:tcW w:w="2029" w:type="dxa"/>
            <w:vAlign w:val="center"/>
          </w:tcPr>
          <w:p w14:paraId="3F9A5FEF" w14:textId="3AE2FFBC" w:rsidR="00030F13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4-48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час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в</w:t>
            </w:r>
          </w:p>
        </w:tc>
        <w:tc>
          <w:tcPr>
            <w:tcW w:w="1368" w:type="dxa"/>
            <w:vAlign w:val="center"/>
          </w:tcPr>
          <w:p w14:paraId="205F3250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Экстракт</w:t>
            </w:r>
          </w:p>
        </w:tc>
        <w:tc>
          <w:tcPr>
            <w:tcW w:w="1418" w:type="dxa"/>
            <w:vAlign w:val="center"/>
          </w:tcPr>
          <w:p w14:paraId="7F19DC68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000</w:t>
            </w:r>
          </w:p>
        </w:tc>
        <w:tc>
          <w:tcPr>
            <w:tcW w:w="1850" w:type="dxa"/>
            <w:vAlign w:val="center"/>
          </w:tcPr>
          <w:p w14:paraId="1E298E93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0</w:t>
            </w:r>
          </w:p>
        </w:tc>
        <w:tc>
          <w:tcPr>
            <w:tcW w:w="2828" w:type="dxa"/>
            <w:vAlign w:val="center"/>
          </w:tcPr>
          <w:p w14:paraId="3B4F5C91" w14:textId="19D5397C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Н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наб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людалос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из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нений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ви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детельствующих 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на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ич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ал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ргической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ци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зам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дленн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тип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а</w:t>
            </w:r>
          </w:p>
        </w:tc>
      </w:tr>
      <w:tr w:rsidR="00030F13" w:rsidRPr="003624EC" w14:paraId="6F15763C" w14:textId="77777777" w:rsidTr="006317FB">
        <w:tc>
          <w:tcPr>
            <w:tcW w:w="2029" w:type="dxa"/>
          </w:tcPr>
          <w:p w14:paraId="6598B17A" w14:textId="7E1690AC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ми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ут</w:t>
            </w:r>
          </w:p>
        </w:tc>
        <w:tc>
          <w:tcPr>
            <w:tcW w:w="1368" w:type="dxa"/>
            <w:vAlign w:val="center"/>
          </w:tcPr>
          <w:p w14:paraId="2DDD77B4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онтроль</w:t>
            </w:r>
          </w:p>
        </w:tc>
        <w:tc>
          <w:tcPr>
            <w:tcW w:w="1418" w:type="dxa"/>
            <w:vAlign w:val="center"/>
          </w:tcPr>
          <w:p w14:paraId="2445FAD3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-</w:t>
            </w:r>
          </w:p>
        </w:tc>
        <w:tc>
          <w:tcPr>
            <w:tcW w:w="1850" w:type="dxa"/>
            <w:vAlign w:val="center"/>
          </w:tcPr>
          <w:p w14:paraId="2BB4409A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0</w:t>
            </w:r>
          </w:p>
        </w:tc>
        <w:tc>
          <w:tcPr>
            <w:tcW w:w="2828" w:type="dxa"/>
            <w:vAlign w:val="center"/>
          </w:tcPr>
          <w:p w14:paraId="3D1F2684" w14:textId="4EB4319F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тсу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ции</w:t>
            </w:r>
          </w:p>
        </w:tc>
      </w:tr>
      <w:tr w:rsidR="00030F13" w:rsidRPr="003624EC" w14:paraId="212F705B" w14:textId="77777777" w:rsidTr="006317FB">
        <w:tc>
          <w:tcPr>
            <w:tcW w:w="2029" w:type="dxa"/>
            <w:vAlign w:val="center"/>
          </w:tcPr>
          <w:p w14:paraId="2565C54C" w14:textId="49F3596B" w:rsidR="00030F13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4-48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час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="00030F13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в</w:t>
            </w:r>
          </w:p>
        </w:tc>
        <w:tc>
          <w:tcPr>
            <w:tcW w:w="1368" w:type="dxa"/>
          </w:tcPr>
          <w:p w14:paraId="4C4EC4DB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онтроль</w:t>
            </w:r>
          </w:p>
        </w:tc>
        <w:tc>
          <w:tcPr>
            <w:tcW w:w="1418" w:type="dxa"/>
          </w:tcPr>
          <w:p w14:paraId="04E2F402" w14:textId="77777777" w:rsidR="00030F13" w:rsidRPr="003624EC" w:rsidRDefault="00030F13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-</w:t>
            </w:r>
          </w:p>
        </w:tc>
        <w:tc>
          <w:tcPr>
            <w:tcW w:w="1850" w:type="dxa"/>
            <w:vAlign w:val="center"/>
          </w:tcPr>
          <w:p w14:paraId="11B79A2A" w14:textId="77777777" w:rsidR="00030F13" w:rsidRPr="003624EC" w:rsidRDefault="00030F13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0</w:t>
            </w:r>
          </w:p>
        </w:tc>
        <w:tc>
          <w:tcPr>
            <w:tcW w:w="2828" w:type="dxa"/>
            <w:vAlign w:val="center"/>
          </w:tcPr>
          <w:p w14:paraId="4BA201E4" w14:textId="5F510345" w:rsidR="00030F13" w:rsidRPr="003624EC" w:rsidRDefault="00030F13" w:rsidP="006317FB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тсутств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ре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ции</w:t>
            </w:r>
          </w:p>
        </w:tc>
      </w:tr>
    </w:tbl>
    <w:p w14:paraId="33F61572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2A18DB6" w14:textId="120AD896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ю (покрас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ы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ке 5000 мг/кг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.</w:t>
      </w:r>
    </w:p>
    <w:bookmarkEnd w:id="43"/>
    <w:p w14:paraId="0AC623B0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E53BCA0" w14:textId="4000FD89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ыводы по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ят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6221D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му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делу </w:t>
      </w:r>
    </w:p>
    <w:p w14:paraId="1D7844F9" w14:textId="0BD1DC18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дати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цир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лин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 50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 и 5000 мг/к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ависим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500 мг/кг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ло 69,90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й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оид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рата </w:t>
      </w:r>
      <w:r w:rsidR="00F622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622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9FABC94" w14:textId="2DE35DA2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с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о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стированы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положитель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трица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ж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полож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ur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eu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новы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в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modium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fa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ipar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 IC₅₀ 45 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г/м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у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ма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 нг/м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го.</w:t>
      </w:r>
    </w:p>
    <w:p w14:paraId="1321557B" w14:textId="7CE45F5F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це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ы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сирова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м 5-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ности (ма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чен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зиру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г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ло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в.</w:t>
      </w:r>
    </w:p>
    <w:p w14:paraId="00D90FC0" w14:textId="35B36FFC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6221D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6221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да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м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ср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.</w:t>
      </w:r>
    </w:p>
    <w:p w14:paraId="223DF7D7" w14:textId="77777777" w:rsidR="00030F13" w:rsidRPr="003624EC" w:rsidRDefault="00030F13" w:rsidP="00030F13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7C0FC8E" w14:textId="31A590BB" w:rsidR="00C52EB7" w:rsidRPr="003624EC" w:rsidRDefault="00C52EB7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bookmarkEnd w:id="42"/>
    <w:p w14:paraId="37AE11CD" w14:textId="2BEDC455" w:rsidR="00C52EB7" w:rsidRPr="003624EC" w:rsidRDefault="00C52EB7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B91C911" w14:textId="02DB895D" w:rsidR="00C52EB7" w:rsidRPr="003624EC" w:rsidRDefault="00C52EB7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B3175C0" w14:textId="737F0CBC" w:rsidR="00C52EB7" w:rsidRPr="003624EC" w:rsidRDefault="00C52EB7" w:rsidP="00987551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C186BCD" w14:textId="7FEC79B3" w:rsidR="00C52EB7" w:rsidRPr="003624EC" w:rsidRDefault="00C52EB7" w:rsidP="00987551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E05CD54" w14:textId="2FA2C863" w:rsidR="00C52EB7" w:rsidRPr="003624EC" w:rsidRDefault="00C52EB7" w:rsidP="00987551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EE52A3" w14:textId="5BE4F46E" w:rsidR="00C52EB7" w:rsidRPr="003624EC" w:rsidRDefault="00C52EB7" w:rsidP="00987551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14A948D" w14:textId="77777777" w:rsidR="009427D3" w:rsidRPr="003624EC" w:rsidRDefault="009427D3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DD1A483" w14:textId="77777777" w:rsidR="00F90467" w:rsidRPr="003624EC" w:rsidRDefault="00F90467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BD10BB2" w14:textId="408E8B9A" w:rsidR="00030F13" w:rsidRPr="003624EC" w:rsidRDefault="00030F13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78E6152" w14:textId="6C38607A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9DA126B" w14:textId="4E017481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8DF4657" w14:textId="189A4A67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225203D" w14:textId="1552C7AA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3C26FD8" w14:textId="754975F3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E3EEC3B" w14:textId="6EF95E22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F9D4239" w14:textId="7F0278EB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CE5C516" w14:textId="35C69E41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FB20579" w14:textId="0B88AEFA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5AD7341" w14:textId="3A2B5490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B57EAE3" w14:textId="66DAC062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1135919" w14:textId="0E4E0AB2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2FD16D1" w14:textId="22614D0F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AF54D37" w14:textId="7F9FDE9D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6FFDF88" w14:textId="77777777" w:rsidR="00295C70" w:rsidRPr="003624EC" w:rsidRDefault="00295C70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2C309C" w14:textId="4151A903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CDB7D8" w14:textId="1312DEEB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5FEA42D" w14:textId="24ED4524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D82340B" w14:textId="77777777" w:rsidR="0097194F" w:rsidRPr="003624EC" w:rsidRDefault="0097194F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7C0D412" w14:textId="77777777" w:rsidR="00030F13" w:rsidRPr="003624EC" w:rsidRDefault="00030F13" w:rsidP="00030F13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FCDB05" w14:textId="2EE55499" w:rsidR="00974569" w:rsidRPr="003624EC" w:rsidRDefault="001D3C1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АВА,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ЕЯ </w:t>
      </w:r>
      <w:r w:rsidR="00635FD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5FD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E060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CA2890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CA2890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CA2890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EE060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106B2EE1" w14:textId="3836CCC4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6.</w:t>
      </w:r>
      <w:r w:rsidR="006317FB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аботка,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ства 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45" w:name="_Hlk200269262"/>
      <w:r w:rsidR="00B0058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058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058B" w:rsidRPr="003624EC">
        <w:rPr>
          <w:rFonts w:ascii="Times New Roman" w:hAnsi="Times New Roman" w:cs="Times New Roman"/>
          <w:b/>
          <w:i/>
          <w:iCs/>
          <w:noProof/>
          <w:color w:val="000000" w:themeColor="text1"/>
          <w:sz w:val="28"/>
          <w:szCs w:val="28"/>
          <w:lang w:val="kk-KZ"/>
        </w:rPr>
        <w:t>.</w:t>
      </w:r>
      <w:bookmarkEnd w:id="45"/>
    </w:p>
    <w:p w14:paraId="7AF21BF7" w14:textId="672D73D5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л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ё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о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.</w:t>
      </w:r>
    </w:p>
    <w:p w14:paraId="3527D5B5" w14:textId="5785429E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г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он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ых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 p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иен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ра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й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мир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и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ргали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ко-технолог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ам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я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а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г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</w:p>
    <w:p w14:paraId="543E47B6" w14:textId="31ACDAB1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га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ывая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он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и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:</w:t>
      </w:r>
    </w:p>
    <w:p w14:paraId="7451EB7A" w14:textId="73584582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орбат-80 (Polysorbate 80)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м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гатор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шающи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е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иентов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ирующи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у.</w:t>
      </w:r>
    </w:p>
    <w:p w14:paraId="05C3A9C6" w14:textId="61B4B82E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ксиметилцеллюлоз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я (Sodiu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ar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oxymethylcellulose)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итель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тор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му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елен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 н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</w:p>
    <w:p w14:paraId="3E54CD8C" w14:textId="4AE6B6A7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рин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итель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то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и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твращае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ыхани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и.</w:t>
      </w:r>
    </w:p>
    <w:p w14:paraId="565E4BAD" w14:textId="7D9F9AA2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нол (Dexpanthenol)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р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ьш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я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м.</w:t>
      </w:r>
    </w:p>
    <w:p w14:paraId="7A8A0130" w14:textId="12F49794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рон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ш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ен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авл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и.</w:t>
      </w:r>
    </w:p>
    <w:p w14:paraId="1B5C8A5F" w14:textId="3D3B8B57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тол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ител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жива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у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.</w:t>
      </w:r>
    </w:p>
    <w:p w14:paraId="483522C5" w14:textId="608F1109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Ц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Sodiu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C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чает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.</w:t>
      </w:r>
    </w:p>
    <w:p w14:paraId="3983CB9D" w14:textId="7A41A8CD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э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ля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ом.</w:t>
      </w:r>
    </w:p>
    <w:p w14:paraId="10271D08" w14:textId="53749121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9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сиэтанол +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гексилглицерин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ван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я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щают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ов,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у.</w:t>
      </w:r>
    </w:p>
    <w:p w14:paraId="47916AF6" w14:textId="19AC7F2B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лкон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д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ен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ов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тся 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х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ях.</w:t>
      </w:r>
    </w:p>
    <w:p w14:paraId="30C13BE8" w14:textId="6C90917B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и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я /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н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торы pH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е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</w:p>
    <w:p w14:paraId="0023F346" w14:textId="296E0200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бл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а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а-гидроксикислота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ует pH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лен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и.</w:t>
      </w:r>
    </w:p>
    <w:p w14:paraId="7E387C8C" w14:textId="14B94CF7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д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ически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г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т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анию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ическ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ия.</w:t>
      </w:r>
    </w:p>
    <w:p w14:paraId="580F08EF" w14:textId="6A89716C" w:rsidR="001D3C10" w:rsidRPr="003624EC" w:rsidRDefault="006317FB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ная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ь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лы.</w:t>
      </w:r>
    </w:p>
    <w:p w14:paraId="53D6ADA3" w14:textId="5B396D2F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нсирова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р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га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н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ител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изато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ва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м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гатор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торов pH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ова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с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о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.</w:t>
      </w:r>
    </w:p>
    <w:p w14:paraId="6DD026DF" w14:textId="4799A087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иц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6EA8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ня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м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гато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торов pH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рва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а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и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(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B1F22C5" w14:textId="77777777" w:rsidR="002A7E15" w:rsidRPr="003624EC" w:rsidRDefault="002A7E15" w:rsidP="009C377D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F890ACE" w14:textId="6F9E033D" w:rsidR="00CE265B" w:rsidRPr="003624EC" w:rsidRDefault="001D3C10" w:rsidP="009C377D">
      <w:pPr>
        <w:jc w:val="both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и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903"/>
        <w:gridCol w:w="2429"/>
        <w:gridCol w:w="756"/>
        <w:gridCol w:w="636"/>
        <w:gridCol w:w="756"/>
        <w:gridCol w:w="756"/>
        <w:gridCol w:w="756"/>
        <w:gridCol w:w="636"/>
      </w:tblGrid>
      <w:tr w:rsidR="001D3C10" w:rsidRPr="003624EC" w14:paraId="1578AF0A" w14:textId="77777777" w:rsidTr="009C377D">
        <w:trPr>
          <w:trHeight w:val="576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F62E3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Ингредиенты 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571499" w14:textId="40839609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ункциональ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чение</w:t>
            </w:r>
          </w:p>
        </w:tc>
        <w:tc>
          <w:tcPr>
            <w:tcW w:w="42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BE02A7" w14:textId="43B49B81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одели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ентрация (%)</w:t>
            </w:r>
          </w:p>
        </w:tc>
      </w:tr>
      <w:tr w:rsidR="009C377D" w:rsidRPr="003624EC" w14:paraId="2E767300" w14:textId="77777777" w:rsidTr="009C377D">
        <w:trPr>
          <w:trHeight w:val="234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4FA8B2" w14:textId="626D429A" w:rsidR="009C377D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0787C2" w14:textId="7EB4B27D" w:rsidR="009C377D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  <w:tc>
          <w:tcPr>
            <w:tcW w:w="429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F0082C" w14:textId="5CBCC986" w:rsidR="009C377D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lang w:val="kk-KZ"/>
              </w:rPr>
              <w:t></w:t>
            </w:r>
          </w:p>
        </w:tc>
      </w:tr>
      <w:tr w:rsidR="001D3C10" w:rsidRPr="003624EC" w14:paraId="3672B637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DFDB8A" w14:textId="40E6FF20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уст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andica (L.) </w:t>
            </w:r>
            <w:r w:rsidR="006317FB"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Ach</w:t>
            </w:r>
            <w:r w:rsidR="006317FB" w:rsidRPr="006317FB">
              <w:rPr>
                <w:rFonts w:ascii="Times New Roman" w:hAnsi="Times New Roman" w:cs="Times New Roman"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F60CDC" w14:textId="4186A5F6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нов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ей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вующе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о: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ептик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влени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н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ления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581196" w14:textId="53160814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A79424" w14:textId="45D4D119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EAEB17" w14:textId="45F35A03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2449AC2C" w14:textId="254C3110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5ECD28" w14:textId="49EF8103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F141B7" w14:textId="098D3EFF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</w:tr>
      <w:tr w:rsidR="001D3C10" w:rsidRPr="003624EC" w14:paraId="277A0FC6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C52050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антенол (Dexpanthenol)  </w:t>
            </w:r>
          </w:p>
          <w:p w14:paraId="4A759014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          </w:t>
            </w:r>
          </w:p>
        </w:tc>
        <w:tc>
          <w:tcPr>
            <w:tcW w:w="24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252224" w14:textId="176763A2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генерац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к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е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м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ьшен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ления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9B6E81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EB4A3E" w14:textId="055DFB66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8BFE45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0DA67D6D" w14:textId="7AA7483F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2688B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572D85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328F9752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BEB36" w14:textId="3C46FBB9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кстрак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3B26A6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467257" w14:textId="0062C41F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9D4ABE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4964BE" w14:textId="7495A50F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0AAA178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014745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17F143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52DB761F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ACE18E" w14:textId="519B90F3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иалуронов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а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55EA58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0BD8B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856E1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DC8BF9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4F2845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CC7A09" w14:textId="2A01635F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72A974" w14:textId="55AB3B27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</w:tr>
      <w:tr w:rsidR="001D3C10" w:rsidRPr="003624EC" w14:paraId="4B156203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4F58D4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Глицерин     </w:t>
            </w:r>
          </w:p>
          <w:p w14:paraId="270FA77E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BA9A6B" w14:textId="356DA37E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влажнени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т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ж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илизац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сти</w:t>
            </w:r>
          </w:p>
          <w:p w14:paraId="1E994486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E6818C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04D2E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1B588E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662136B8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3D29B5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75B7B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3CC952CB" w14:textId="77777777" w:rsidTr="006A7608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5DDD0B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орбитол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F59B34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4FFA2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3D537C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B88C4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2EEB07B1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92E11A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D2671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9C377D" w:rsidRPr="003624EC" w14:paraId="55862B0A" w14:textId="77777777" w:rsidTr="006A7608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279F823" w14:textId="3FBCD629" w:rsidR="009C377D" w:rsidRPr="003624EC" w:rsidRDefault="009C377D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bookmarkStart w:id="46" w:name="_Hlk198025963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тр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Ц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(Sodium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PCA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ев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олидонкарбонов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ы)</w:t>
            </w:r>
            <w:bookmarkEnd w:id="46"/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C3107A4" w14:textId="779CEC77" w:rsidR="009C377D" w:rsidRPr="003624EC" w:rsidRDefault="009C377D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2FFF0FDF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6710AA10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05590FAB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00"/>
          </w:tcPr>
          <w:p w14:paraId="44BABD28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4AF77D8C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39851C8" w14:textId="77777777" w:rsidR="009C377D" w:rsidRPr="003624EC" w:rsidRDefault="009C377D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0</w:t>
            </w:r>
          </w:p>
        </w:tc>
      </w:tr>
    </w:tbl>
    <w:p w14:paraId="24E55F81" w14:textId="77777777" w:rsidR="006A7608" w:rsidRPr="003624EC" w:rsidRDefault="006A7608" w:rsidP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266DC885" w14:textId="277E8276" w:rsidR="006A7608" w:rsidRPr="003624EC" w:rsidRDefault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903"/>
        <w:gridCol w:w="2429"/>
        <w:gridCol w:w="756"/>
        <w:gridCol w:w="636"/>
        <w:gridCol w:w="756"/>
        <w:gridCol w:w="756"/>
        <w:gridCol w:w="756"/>
        <w:gridCol w:w="636"/>
      </w:tblGrid>
      <w:tr w:rsidR="006A7608" w:rsidRPr="003624EC" w14:paraId="70DB17A9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5257A2" w14:textId="60F76B5E" w:rsidR="006A7608" w:rsidRPr="003624EC" w:rsidRDefault="006317FB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F8B553" w14:textId="17B70F0E" w:rsidR="006A7608" w:rsidRPr="003624EC" w:rsidRDefault="006317FB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50F1F8" w14:textId="195B94AF" w:rsidR="006A7608" w:rsidRPr="003624EC" w:rsidRDefault="006317FB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5F6F23" w14:textId="7077DDC7" w:rsidR="006A7608" w:rsidRPr="003624EC" w:rsidRDefault="006A7608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378CD3" w14:textId="41840218" w:rsidR="006A7608" w:rsidRPr="003624EC" w:rsidRDefault="006A7608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4A223EE9" w14:textId="005134A7" w:rsidR="006A7608" w:rsidRPr="003624EC" w:rsidRDefault="006A7608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D45CB2" w14:textId="465DADA7" w:rsidR="006A7608" w:rsidRPr="003624EC" w:rsidRDefault="006A7608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F4C94B" w14:textId="12DBC859" w:rsidR="006A7608" w:rsidRPr="003624EC" w:rsidRDefault="006A7608" w:rsidP="006A7608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</w:tr>
      <w:tr w:rsidR="001D3C10" w:rsidRPr="003624EC" w14:paraId="143FCF9F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2E001E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олисорбат 80          </w:t>
            </w:r>
          </w:p>
          <w:p w14:paraId="5AC73E70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4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B329BA" w14:textId="19ACE126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мульгатор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лу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шае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ворение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ильность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5492A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8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8AA81F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60818F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6570BB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68366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FB001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</w:t>
            </w:r>
          </w:p>
        </w:tc>
      </w:tr>
      <w:tr w:rsidR="001D3C10" w:rsidRPr="003624EC" w14:paraId="6C37A1DA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0CC8FF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bookmarkStart w:id="47" w:name="_Hlk198025748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арбоксиметилцеллюлоза </w:t>
            </w:r>
            <w:bookmarkEnd w:id="47"/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87CE5B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044C4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F01E9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D30B3C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162B7F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3951C8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8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033C9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7C391792" w14:textId="77777777" w:rsidTr="009C377D">
        <w:trPr>
          <w:trHeight w:val="585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4908DB" w14:textId="571C44A0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Феноксиэтанол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эт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лгексилглицерин     </w:t>
            </w:r>
          </w:p>
        </w:tc>
        <w:tc>
          <w:tcPr>
            <w:tcW w:w="24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E5795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онсерванты 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6C2EBC" w14:textId="7251D1F9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49A40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25C607" w14:textId="098A342B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C2AEA8F" w14:textId="18FCC62E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755F11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CF75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18308A43" w14:textId="77777777" w:rsidTr="009C377D">
        <w:trPr>
          <w:trHeight w:val="309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4A35E0" w14:textId="54082756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ензалкон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д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019356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7E3698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010B82" w14:textId="5F558C08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234D19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47518DE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BCA364" w14:textId="7B78DA38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D50513" w14:textId="6F550D73" w:rsidR="001D3C10" w:rsidRPr="003624EC" w:rsidRDefault="006317FB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D3C1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</w:p>
        </w:tc>
      </w:tr>
      <w:tr w:rsidR="001D3C10" w:rsidRPr="003624EC" w14:paraId="6D717A69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34F672" w14:textId="4F687E9B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Цитрат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ия /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и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н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лота   </w:t>
            </w:r>
          </w:p>
          <w:p w14:paraId="1FDF3F8B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  <w:p w14:paraId="52957FF3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   </w:t>
            </w:r>
          </w:p>
        </w:tc>
        <w:tc>
          <w:tcPr>
            <w:tcW w:w="24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5A7FEB" w14:textId="3DF91842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гуляция pH д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и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ологическ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ня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EA30C3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5D933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E6624E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2A56075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63F5CF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D9ED4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750616AE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720D60" w14:textId="4BA5CF21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Яблоч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та</w:t>
            </w:r>
          </w:p>
        </w:tc>
        <w:tc>
          <w:tcPr>
            <w:tcW w:w="24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7DFD5" w14:textId="7777777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D2E4EA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A4CCA3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4B44B6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3097B623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332326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D838C2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 pH 5.5–6.5</w:t>
            </w:r>
          </w:p>
        </w:tc>
      </w:tr>
      <w:tr w:rsidR="001D3C10" w:rsidRPr="003624EC" w14:paraId="3D2707A0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A117DC" w14:textId="55ADD257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тр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хл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рид 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1D1623" w14:textId="14FFE5F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сматическ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понент 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E6ED91" w14:textId="22F377CA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34BE00" w14:textId="54218AA5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69D62D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754A3D75" w14:textId="531F8839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24ABCA" w14:textId="24448D60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DF28A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7356ACD5" w14:textId="77777777" w:rsidTr="009C377D">
        <w:trPr>
          <w:trHeight w:val="567"/>
        </w:trPr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5C5C1F" w14:textId="51A5C4B5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фир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я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ы 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6C05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роматизатор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4CBFF6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6D26C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761F33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5397BF44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91887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2C30BE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1D3C10" w:rsidRPr="003624EC" w14:paraId="01E6050C" w14:textId="77777777" w:rsidTr="009C377D">
        <w:tc>
          <w:tcPr>
            <w:tcW w:w="2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314FFA" w14:textId="21C1A326" w:rsidR="001D3C10" w:rsidRPr="003624EC" w:rsidRDefault="001D3C10" w:rsidP="001D3C10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од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ч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щенная                         </w:t>
            </w:r>
          </w:p>
        </w:tc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D6198B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Растворитель 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9E964E" w14:textId="436896AF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F8F9A5" w14:textId="53F3960F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8DE81D" w14:textId="55D8D41B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14:paraId="700E6AB6" w14:textId="1E47E618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  <w:r w:rsidR="00C52EB7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20C193" w14:textId="52BCE87D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.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AF0F2D" w14:textId="2AE5F652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до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</w:tr>
    </w:tbl>
    <w:p w14:paraId="705C4CB6" w14:textId="77777777" w:rsidR="001D3C10" w:rsidRPr="003624EC" w:rsidRDefault="001D3C10" w:rsidP="001D3C10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FF7DA88" w14:textId="11ECF359" w:rsidR="001D3C10" w:rsidRPr="003624EC" w:rsidRDefault="001D3C10" w:rsidP="001D3C1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ме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а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с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ля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ля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иметр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68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ё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я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уем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ат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ыв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е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ен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иметра</w:t>
      </w:r>
      <w:r w:rsidR="00C52EB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C52EB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028759EB" w14:textId="1F0D88EB" w:rsidR="001D3C10" w:rsidRPr="003624EC" w:rsidRDefault="001D3C10" w:rsidP="001D3C1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д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ц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ат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е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стоксах (сСт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=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м²/с.</w:t>
      </w:r>
    </w:p>
    <w:p w14:paraId="1D913CED" w14:textId="573A6CCD" w:rsidR="001D3C10" w:rsidRPr="003624EC" w:rsidRDefault="001D3C10" w:rsidP="001D3C1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я (обычн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°C).</w:t>
      </w:r>
    </w:p>
    <w:p w14:paraId="67DB1E8C" w14:textId="1F7A4A7D" w:rsidR="001D3C10" w:rsidRPr="003624EC" w:rsidRDefault="001D3C10" w:rsidP="001D3C1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яемость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ть 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.</w:t>
      </w:r>
    </w:p>
    <w:p w14:paraId="6B535007" w14:textId="1D4DE790" w:rsidR="009C377D" w:rsidRPr="003624EC" w:rsidRDefault="001D3C10" w:rsidP="004069A4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ров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ть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ров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иметр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.</w:t>
      </w:r>
    </w:p>
    <w:p w14:paraId="76320A9C" w14:textId="77777777" w:rsidR="009C377D" w:rsidRPr="003624EC" w:rsidRDefault="009C377D" w:rsidP="005D31A8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A58E901" w14:textId="5894415D" w:rsidR="00CE265B" w:rsidRPr="003624EC" w:rsidRDefault="001D3C10" w:rsidP="001D3C10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Таблиц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880B4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4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˗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CE265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емат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вя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="00CE265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к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оч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позиц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 w:eastAsia="zh-CN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 w:eastAsia="zh-CN"/>
        </w:rPr>
        <w:t>ея</w:t>
      </w:r>
    </w:p>
    <w:tbl>
      <w:tblPr>
        <w:tblStyle w:val="a5"/>
        <w:tblW w:w="9634" w:type="dxa"/>
        <w:tblLayout w:type="fixed"/>
        <w:tblLook w:val="04A0" w:firstRow="1" w:lastRow="0" w:firstColumn="1" w:lastColumn="0" w:noHBand="0" w:noVBand="1"/>
      </w:tblPr>
      <w:tblGrid>
        <w:gridCol w:w="1002"/>
        <w:gridCol w:w="1970"/>
        <w:gridCol w:w="1559"/>
        <w:gridCol w:w="1134"/>
        <w:gridCol w:w="1701"/>
        <w:gridCol w:w="2268"/>
      </w:tblGrid>
      <w:tr w:rsidR="001D3C10" w:rsidRPr="003624EC" w14:paraId="2EF56B09" w14:textId="77777777" w:rsidTr="00CE265B">
        <w:tc>
          <w:tcPr>
            <w:tcW w:w="1002" w:type="dxa"/>
            <w:vAlign w:val="center"/>
          </w:tcPr>
          <w:p w14:paraId="532569CC" w14:textId="71A6056B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№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мод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ли</w:t>
            </w:r>
          </w:p>
        </w:tc>
        <w:tc>
          <w:tcPr>
            <w:tcW w:w="1970" w:type="dxa"/>
            <w:vAlign w:val="center"/>
          </w:tcPr>
          <w:p w14:paraId="5D5894B1" w14:textId="797E391F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Средня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ки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ематическ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вяз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кость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1559" w:type="dxa"/>
            <w:vAlign w:val="center"/>
          </w:tcPr>
          <w:p w14:paraId="2A4D457C" w14:textId="2B2F6DCD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Стандартно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отк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лонение (S*)</w:t>
            </w:r>
          </w:p>
        </w:tc>
        <w:tc>
          <w:tcPr>
            <w:tcW w:w="1134" w:type="dxa"/>
            <w:vAlign w:val="center"/>
          </w:tcPr>
          <w:p w14:paraId="716F7132" w14:textId="77777777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Погрешность (Δx)</w:t>
            </w:r>
          </w:p>
        </w:tc>
        <w:tc>
          <w:tcPr>
            <w:tcW w:w="1701" w:type="dxa"/>
            <w:vAlign w:val="center"/>
          </w:tcPr>
          <w:p w14:paraId="5B56927C" w14:textId="3059ED38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Интервал (x ± Δx),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сС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2268" w:type="dxa"/>
            <w:vAlign w:val="center"/>
          </w:tcPr>
          <w:p w14:paraId="233E7AB0" w14:textId="4409D4F9" w:rsidR="001D3C10" w:rsidRPr="003624EC" w:rsidRDefault="001D3C10" w:rsidP="001D3C10">
            <w:pPr>
              <w:jc w:val="center"/>
              <w:outlineLvl w:val="2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Относительна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пог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решность (ε)</w:t>
            </w:r>
          </w:p>
        </w:tc>
      </w:tr>
      <w:tr w:rsidR="006D6038" w:rsidRPr="003624EC" w14:paraId="0C8A784D" w14:textId="77777777" w:rsidTr="00CE265B">
        <w:tc>
          <w:tcPr>
            <w:tcW w:w="1002" w:type="dxa"/>
            <w:vAlign w:val="center"/>
          </w:tcPr>
          <w:p w14:paraId="1817FB7C" w14:textId="494FD9B1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70" w:type="dxa"/>
            <w:vAlign w:val="center"/>
          </w:tcPr>
          <w:p w14:paraId="6B1774E6" w14:textId="0B7D4B30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vAlign w:val="center"/>
          </w:tcPr>
          <w:p w14:paraId="7DEC85E0" w14:textId="5E06B071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8</w:t>
            </w:r>
          </w:p>
        </w:tc>
        <w:tc>
          <w:tcPr>
            <w:tcW w:w="1134" w:type="dxa"/>
            <w:vAlign w:val="center"/>
          </w:tcPr>
          <w:p w14:paraId="75D8D8FC" w14:textId="73459B7B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701" w:type="dxa"/>
            <w:vAlign w:val="center"/>
          </w:tcPr>
          <w:p w14:paraId="1B092A12" w14:textId="7CC9DD06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vAlign w:val="center"/>
          </w:tcPr>
          <w:p w14:paraId="499FA504" w14:textId="00429A7E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8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6D6038" w:rsidRPr="003624EC" w14:paraId="0816E708" w14:textId="77777777" w:rsidTr="00CE265B">
        <w:tc>
          <w:tcPr>
            <w:tcW w:w="1002" w:type="dxa"/>
            <w:vAlign w:val="center"/>
          </w:tcPr>
          <w:p w14:paraId="3735E064" w14:textId="689F76F8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70" w:type="dxa"/>
            <w:vAlign w:val="center"/>
          </w:tcPr>
          <w:p w14:paraId="28EE1B92" w14:textId="5F11CAA5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vAlign w:val="center"/>
          </w:tcPr>
          <w:p w14:paraId="51A46F34" w14:textId="0C7CE023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6</w:t>
            </w:r>
          </w:p>
        </w:tc>
        <w:tc>
          <w:tcPr>
            <w:tcW w:w="1134" w:type="dxa"/>
            <w:vAlign w:val="center"/>
          </w:tcPr>
          <w:p w14:paraId="2C4AFC74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477</w:t>
            </w:r>
          </w:p>
        </w:tc>
        <w:tc>
          <w:tcPr>
            <w:tcW w:w="1701" w:type="dxa"/>
            <w:vAlign w:val="center"/>
          </w:tcPr>
          <w:p w14:paraId="53C3AA75" w14:textId="75E4A9E9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vAlign w:val="center"/>
          </w:tcPr>
          <w:p w14:paraId="146F2CD0" w14:textId="0DB3AB35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9%</w:t>
            </w:r>
          </w:p>
        </w:tc>
      </w:tr>
      <w:tr w:rsidR="006D6038" w:rsidRPr="003624EC" w14:paraId="20D5264B" w14:textId="77777777" w:rsidTr="006A7608">
        <w:tc>
          <w:tcPr>
            <w:tcW w:w="1002" w:type="dxa"/>
            <w:tcBorders>
              <w:bottom w:val="single" w:sz="4" w:space="0" w:color="auto"/>
            </w:tcBorders>
            <w:vAlign w:val="center"/>
          </w:tcPr>
          <w:p w14:paraId="71A9CB9C" w14:textId="7EE34802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70" w:type="dxa"/>
            <w:tcBorders>
              <w:bottom w:val="single" w:sz="4" w:space="0" w:color="auto"/>
            </w:tcBorders>
            <w:vAlign w:val="center"/>
          </w:tcPr>
          <w:p w14:paraId="19F5183C" w14:textId="62A9B406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AAF7350" w14:textId="5E4AD5AA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7E7A2C5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594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3C5C502F" w14:textId="566375D5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14:paraId="3C7CF523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.74%</w:t>
            </w:r>
          </w:p>
        </w:tc>
      </w:tr>
      <w:tr w:rsidR="006D6038" w:rsidRPr="003624EC" w14:paraId="6A27E96A" w14:textId="77777777" w:rsidTr="006A7608">
        <w:tc>
          <w:tcPr>
            <w:tcW w:w="1002" w:type="dxa"/>
            <w:tcBorders>
              <w:bottom w:val="nil"/>
            </w:tcBorders>
            <w:vAlign w:val="center"/>
          </w:tcPr>
          <w:p w14:paraId="2C2AD846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970" w:type="dxa"/>
            <w:tcBorders>
              <w:bottom w:val="nil"/>
            </w:tcBorders>
            <w:vAlign w:val="center"/>
          </w:tcPr>
          <w:p w14:paraId="02B7C4C8" w14:textId="6DA3DC7C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tcBorders>
              <w:bottom w:val="nil"/>
            </w:tcBorders>
            <w:vAlign w:val="center"/>
          </w:tcPr>
          <w:p w14:paraId="5F04EDD8" w14:textId="55E726D8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B25525C" w14:textId="26FE983D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07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14:paraId="41D56A90" w14:textId="65CAB557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tcBorders>
              <w:bottom w:val="nil"/>
            </w:tcBorders>
            <w:vAlign w:val="center"/>
          </w:tcPr>
          <w:p w14:paraId="3365F9AB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0.59%</w:t>
            </w:r>
          </w:p>
        </w:tc>
      </w:tr>
    </w:tbl>
    <w:p w14:paraId="4A625FF3" w14:textId="62346C05" w:rsidR="006A7608" w:rsidRPr="003624EC" w:rsidRDefault="006A7608">
      <w:pP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lastRenderedPageBreak/>
        <w:t>Продол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 xml:space="preserve">лицы </w:t>
      </w:r>
      <w:r w:rsidR="006317FB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  <w:t>4</w:t>
      </w:r>
    </w:p>
    <w:tbl>
      <w:tblPr>
        <w:tblStyle w:val="a5"/>
        <w:tblW w:w="9634" w:type="dxa"/>
        <w:tblLayout w:type="fixed"/>
        <w:tblLook w:val="04A0" w:firstRow="1" w:lastRow="0" w:firstColumn="1" w:lastColumn="0" w:noHBand="0" w:noVBand="1"/>
      </w:tblPr>
      <w:tblGrid>
        <w:gridCol w:w="1002"/>
        <w:gridCol w:w="1970"/>
        <w:gridCol w:w="1559"/>
        <w:gridCol w:w="1134"/>
        <w:gridCol w:w="1701"/>
        <w:gridCol w:w="2268"/>
      </w:tblGrid>
      <w:tr w:rsidR="006A7608" w:rsidRPr="003624EC" w14:paraId="0EDDDF2E" w14:textId="77777777" w:rsidTr="00CE265B">
        <w:tc>
          <w:tcPr>
            <w:tcW w:w="1002" w:type="dxa"/>
            <w:vAlign w:val="center"/>
          </w:tcPr>
          <w:p w14:paraId="6BBAFFDC" w14:textId="5857ECB1" w:rsidR="006A760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970" w:type="dxa"/>
            <w:vAlign w:val="center"/>
          </w:tcPr>
          <w:p w14:paraId="7FF6961A" w14:textId="2C06B5B1" w:rsidR="006A760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vAlign w:val="center"/>
          </w:tcPr>
          <w:p w14:paraId="31E954F6" w14:textId="5B918CC8" w:rsidR="006A760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vAlign w:val="center"/>
          </w:tcPr>
          <w:p w14:paraId="5F6D4266" w14:textId="2A7963F2" w:rsidR="006A7608" w:rsidRPr="003624EC" w:rsidRDefault="006A760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701" w:type="dxa"/>
            <w:vAlign w:val="center"/>
          </w:tcPr>
          <w:p w14:paraId="7D992582" w14:textId="0DFBFFA0" w:rsidR="006A7608" w:rsidRPr="003624EC" w:rsidRDefault="006A760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2268" w:type="dxa"/>
            <w:vAlign w:val="center"/>
          </w:tcPr>
          <w:p w14:paraId="7740DFFD" w14:textId="178A6642" w:rsidR="006A7608" w:rsidRPr="003624EC" w:rsidRDefault="006A760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</w:tr>
      <w:tr w:rsidR="006D6038" w:rsidRPr="003624EC" w14:paraId="106CB55B" w14:textId="77777777" w:rsidTr="00CE265B">
        <w:tc>
          <w:tcPr>
            <w:tcW w:w="1002" w:type="dxa"/>
            <w:vAlign w:val="center"/>
          </w:tcPr>
          <w:p w14:paraId="18326E9D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970" w:type="dxa"/>
            <w:vAlign w:val="center"/>
          </w:tcPr>
          <w:p w14:paraId="61CA2E1D" w14:textId="67925265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vAlign w:val="center"/>
          </w:tcPr>
          <w:p w14:paraId="2457E767" w14:textId="22D538EF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6</w:t>
            </w:r>
          </w:p>
        </w:tc>
        <w:tc>
          <w:tcPr>
            <w:tcW w:w="1134" w:type="dxa"/>
            <w:vAlign w:val="center"/>
          </w:tcPr>
          <w:p w14:paraId="5B551E3A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6440</w:t>
            </w:r>
          </w:p>
        </w:tc>
        <w:tc>
          <w:tcPr>
            <w:tcW w:w="1701" w:type="dxa"/>
            <w:vAlign w:val="center"/>
          </w:tcPr>
          <w:p w14:paraId="6B757FAB" w14:textId="1DA13FA0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vAlign w:val="center"/>
          </w:tcPr>
          <w:p w14:paraId="15AFB2D8" w14:textId="3D9203F5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4.0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6D6038" w:rsidRPr="003624EC" w14:paraId="2E77D507" w14:textId="77777777" w:rsidTr="00CE265B">
        <w:tc>
          <w:tcPr>
            <w:tcW w:w="1002" w:type="dxa"/>
            <w:vAlign w:val="center"/>
          </w:tcPr>
          <w:p w14:paraId="35760FF8" w14:textId="77777777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970" w:type="dxa"/>
            <w:vAlign w:val="center"/>
          </w:tcPr>
          <w:p w14:paraId="0D4F6182" w14:textId="10DB166F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59" w:type="dxa"/>
            <w:vAlign w:val="center"/>
          </w:tcPr>
          <w:p w14:paraId="395C657C" w14:textId="33498171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77</w:t>
            </w:r>
          </w:p>
        </w:tc>
        <w:tc>
          <w:tcPr>
            <w:tcW w:w="1134" w:type="dxa"/>
            <w:vAlign w:val="center"/>
          </w:tcPr>
          <w:p w14:paraId="28AE14CC" w14:textId="25E68D0F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7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4</w:t>
            </w:r>
          </w:p>
        </w:tc>
        <w:tc>
          <w:tcPr>
            <w:tcW w:w="1701" w:type="dxa"/>
            <w:vAlign w:val="center"/>
          </w:tcPr>
          <w:p w14:paraId="3960AC47" w14:textId="4E815F5E" w:rsidR="006D6038" w:rsidRPr="003624EC" w:rsidRDefault="006317FB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D603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268" w:type="dxa"/>
            <w:vAlign w:val="center"/>
          </w:tcPr>
          <w:p w14:paraId="4CBDF549" w14:textId="7D2A5EA9" w:rsidR="006D6038" w:rsidRPr="003624EC" w:rsidRDefault="006D6038" w:rsidP="006D6038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70%</w:t>
            </w:r>
          </w:p>
        </w:tc>
      </w:tr>
    </w:tbl>
    <w:p w14:paraId="46342969" w14:textId="77777777" w:rsidR="006D6038" w:rsidRPr="003624EC" w:rsidRDefault="006D6038" w:rsidP="001D3C10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A258001" w14:textId="410854AB" w:rsidR="001D3C10" w:rsidRPr="003624EC" w:rsidRDefault="006D6038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тима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ч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4 и 6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ятс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зоне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5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 4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сти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5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ь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ность (±0,59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зиции.</w:t>
      </w:r>
    </w:p>
    <w:p w14:paraId="6BAC7E8D" w14:textId="7658A483" w:rsidR="001D3C10" w:rsidRPr="003624EC" w:rsidRDefault="006D6038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одел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дят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а.</w:t>
      </w:r>
    </w:p>
    <w:p w14:paraId="3FC71DCF" w14:textId="3C67E140" w:rsidR="007C6EA8" w:rsidRPr="003624EC" w:rsidRDefault="007C6EA8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ведё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 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п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метров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ачны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е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 pH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 5,0–6,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з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аж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 ± 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ляем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точ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д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зию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о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 (6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к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ь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± 0,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/см³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а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хн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ления (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ия (±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а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ирова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.</w:t>
      </w:r>
    </w:p>
    <w:p w14:paraId="54CF5FE8" w14:textId="46784025" w:rsidR="007C6EA8" w:rsidRPr="003624EC" w:rsidRDefault="007C6EA8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нения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чивает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мость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ват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н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ия (±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ш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ия (±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%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мер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ность (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 г/см³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н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лени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ь 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зовалас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и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н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я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стью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6 </w:t>
      </w:r>
      <w:r w:rsidR="0036481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64815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шн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ия (±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ь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ления (0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с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ях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5 и 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ыш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в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ер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л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.</w:t>
      </w:r>
    </w:p>
    <w:p w14:paraId="537FDF68" w14:textId="77777777" w:rsidR="001A18FA" w:rsidRPr="003624EC" w:rsidRDefault="001A18FA" w:rsidP="001D3C10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BAA801B" w14:textId="77777777" w:rsidR="001D3C10" w:rsidRPr="003624EC" w:rsidRDefault="001D3C10" w:rsidP="001D3C1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zh-CN"/>
        </w:rPr>
      </w:pPr>
    </w:p>
    <w:p w14:paraId="7A6D3D9F" w14:textId="77777777" w:rsidR="001D3C10" w:rsidRPr="003624EC" w:rsidRDefault="001D3C10" w:rsidP="001D3C10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 w:eastAsia="zh-CN"/>
        </w:rPr>
        <w:sectPr w:rsidR="001D3C10" w:rsidRPr="003624EC">
          <w:footerReference w:type="default" r:id="rId85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6E307D58" w14:textId="686567A5" w:rsidR="003E5B24" w:rsidRPr="003624EC" w:rsidRDefault="001D3C10" w:rsidP="001D3C1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˗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</w:p>
    <w:tbl>
      <w:tblPr>
        <w:tblStyle w:val="a5"/>
        <w:tblW w:w="9628" w:type="dxa"/>
        <w:tblLayout w:type="fixed"/>
        <w:tblLook w:val="04A0" w:firstRow="1" w:lastRow="0" w:firstColumn="1" w:lastColumn="0" w:noHBand="0" w:noVBand="1"/>
      </w:tblPr>
      <w:tblGrid>
        <w:gridCol w:w="1838"/>
        <w:gridCol w:w="1568"/>
        <w:gridCol w:w="1086"/>
        <w:gridCol w:w="1086"/>
        <w:gridCol w:w="1505"/>
        <w:gridCol w:w="1134"/>
        <w:gridCol w:w="1411"/>
      </w:tblGrid>
      <w:tr w:rsidR="001D3C10" w:rsidRPr="003624EC" w14:paraId="06220666" w14:textId="77777777" w:rsidTr="009C377D">
        <w:trPr>
          <w:trHeight w:val="442"/>
        </w:trPr>
        <w:tc>
          <w:tcPr>
            <w:tcW w:w="1838" w:type="dxa"/>
            <w:vMerge w:val="restart"/>
            <w:vAlign w:val="center"/>
          </w:tcPr>
          <w:p w14:paraId="3525DEC3" w14:textId="3B2C1ABB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Технологическ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 па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 xml:space="preserve">аметры </w:t>
            </w:r>
          </w:p>
        </w:tc>
        <w:tc>
          <w:tcPr>
            <w:tcW w:w="7790" w:type="dxa"/>
            <w:gridSpan w:val="6"/>
            <w:vAlign w:val="center"/>
          </w:tcPr>
          <w:p w14:paraId="08DFA0A1" w14:textId="77777777" w:rsidR="001D3C10" w:rsidRPr="003624EC" w:rsidRDefault="001D3C10" w:rsidP="001D3C10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Модели</w:t>
            </w:r>
          </w:p>
        </w:tc>
      </w:tr>
      <w:tr w:rsidR="001D3C10" w:rsidRPr="003624EC" w14:paraId="12616D08" w14:textId="77777777" w:rsidTr="009C377D">
        <w:trPr>
          <w:trHeight w:val="195"/>
        </w:trPr>
        <w:tc>
          <w:tcPr>
            <w:tcW w:w="1838" w:type="dxa"/>
            <w:vMerge/>
            <w:vAlign w:val="center"/>
          </w:tcPr>
          <w:p w14:paraId="625C3C96" w14:textId="77777777" w:rsidR="001D3C10" w:rsidRPr="003624EC" w:rsidRDefault="001D3C10" w:rsidP="001D3C10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</w:p>
        </w:tc>
        <w:tc>
          <w:tcPr>
            <w:tcW w:w="1568" w:type="dxa"/>
            <w:vAlign w:val="center"/>
          </w:tcPr>
          <w:p w14:paraId="078D35EA" w14:textId="7537C75E" w:rsidR="001D3C10" w:rsidRPr="003624EC" w:rsidRDefault="006317FB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1086" w:type="dxa"/>
            <w:vAlign w:val="center"/>
          </w:tcPr>
          <w:p w14:paraId="4F5A094E" w14:textId="24E959B0" w:rsidR="001D3C10" w:rsidRPr="003624EC" w:rsidRDefault="006317FB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1086" w:type="dxa"/>
            <w:vAlign w:val="center"/>
          </w:tcPr>
          <w:p w14:paraId="4C23D11F" w14:textId="72174D9F" w:rsidR="001D3C10" w:rsidRPr="003624EC" w:rsidRDefault="006317FB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 w:eastAsia="zh-CN"/>
              </w:rPr>
              <w:t></w:t>
            </w:r>
          </w:p>
        </w:tc>
        <w:tc>
          <w:tcPr>
            <w:tcW w:w="1505" w:type="dxa"/>
            <w:vAlign w:val="center"/>
          </w:tcPr>
          <w:p w14:paraId="151A7FA9" w14:textId="77777777" w:rsidR="001D3C10" w:rsidRPr="003624EC" w:rsidRDefault="001D3C10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4</w:t>
            </w:r>
          </w:p>
        </w:tc>
        <w:tc>
          <w:tcPr>
            <w:tcW w:w="1134" w:type="dxa"/>
            <w:vAlign w:val="center"/>
          </w:tcPr>
          <w:p w14:paraId="34A0315D" w14:textId="77777777" w:rsidR="001D3C10" w:rsidRPr="003624EC" w:rsidRDefault="001D3C10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5</w:t>
            </w:r>
          </w:p>
        </w:tc>
        <w:tc>
          <w:tcPr>
            <w:tcW w:w="1411" w:type="dxa"/>
            <w:vAlign w:val="center"/>
          </w:tcPr>
          <w:p w14:paraId="009294C1" w14:textId="77777777" w:rsidR="001D3C10" w:rsidRPr="003624EC" w:rsidRDefault="001D3C10" w:rsidP="009C377D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 w:eastAsia="zh-CN"/>
              </w:rPr>
              <w:t>6</w:t>
            </w:r>
          </w:p>
        </w:tc>
      </w:tr>
      <w:tr w:rsidR="00833EF3" w:rsidRPr="003624EC" w14:paraId="00AE5929" w14:textId="77777777" w:rsidTr="005D31A8">
        <w:trPr>
          <w:trHeight w:val="906"/>
        </w:trPr>
        <w:tc>
          <w:tcPr>
            <w:tcW w:w="1838" w:type="dxa"/>
            <w:vAlign w:val="center"/>
          </w:tcPr>
          <w:p w14:paraId="3EA0993C" w14:textId="261ADEBE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нешн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68" w:type="dxa"/>
            <w:vAlign w:val="center"/>
          </w:tcPr>
          <w:p w14:paraId="32236329" w14:textId="7D050E59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тноват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у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ватый</w:t>
            </w:r>
          </w:p>
        </w:tc>
        <w:tc>
          <w:tcPr>
            <w:tcW w:w="1086" w:type="dxa"/>
            <w:vAlign w:val="center"/>
          </w:tcPr>
          <w:p w14:paraId="129FDB49" w14:textId="301E340A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т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й</w:t>
            </w:r>
          </w:p>
        </w:tc>
        <w:tc>
          <w:tcPr>
            <w:tcW w:w="1086" w:type="dxa"/>
            <w:vAlign w:val="center"/>
          </w:tcPr>
          <w:p w14:paraId="19AC4CA0" w14:textId="6DE5DC50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т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й</w:t>
            </w:r>
          </w:p>
        </w:tc>
        <w:tc>
          <w:tcPr>
            <w:tcW w:w="1505" w:type="dxa"/>
            <w:vAlign w:val="center"/>
          </w:tcPr>
          <w:p w14:paraId="02044615" w14:textId="45A23549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зрачн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д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родный</w:t>
            </w:r>
          </w:p>
        </w:tc>
        <w:tc>
          <w:tcPr>
            <w:tcW w:w="1134" w:type="dxa"/>
            <w:vAlign w:val="center"/>
          </w:tcPr>
          <w:p w14:paraId="790150B1" w14:textId="73ECB1F1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т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й</w:t>
            </w:r>
          </w:p>
        </w:tc>
        <w:tc>
          <w:tcPr>
            <w:tcW w:w="1411" w:type="dxa"/>
            <w:vAlign w:val="center"/>
          </w:tcPr>
          <w:p w14:paraId="428197EE" w14:textId="352A3A60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зрачный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м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нн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я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ий</w:t>
            </w:r>
          </w:p>
        </w:tc>
      </w:tr>
      <w:tr w:rsidR="00833EF3" w:rsidRPr="003624EC" w14:paraId="69F8494C" w14:textId="77777777" w:rsidTr="005D31A8">
        <w:trPr>
          <w:trHeight w:val="453"/>
        </w:trPr>
        <w:tc>
          <w:tcPr>
            <w:tcW w:w="1838" w:type="dxa"/>
            <w:vAlign w:val="center"/>
          </w:tcPr>
          <w:p w14:paraId="3B9F2940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pH</w:t>
            </w:r>
          </w:p>
        </w:tc>
        <w:tc>
          <w:tcPr>
            <w:tcW w:w="1568" w:type="dxa"/>
            <w:vAlign w:val="center"/>
          </w:tcPr>
          <w:p w14:paraId="63FE4E4C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5–6.0</w:t>
            </w:r>
          </w:p>
        </w:tc>
        <w:tc>
          <w:tcPr>
            <w:tcW w:w="1086" w:type="dxa"/>
            <w:vAlign w:val="center"/>
          </w:tcPr>
          <w:p w14:paraId="2E0E9AF1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0–5.5</w:t>
            </w:r>
          </w:p>
        </w:tc>
        <w:tc>
          <w:tcPr>
            <w:tcW w:w="1086" w:type="dxa"/>
            <w:vAlign w:val="center"/>
          </w:tcPr>
          <w:p w14:paraId="015AE785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5–6.0</w:t>
            </w:r>
          </w:p>
        </w:tc>
        <w:tc>
          <w:tcPr>
            <w:tcW w:w="1505" w:type="dxa"/>
            <w:vAlign w:val="center"/>
          </w:tcPr>
          <w:p w14:paraId="1770963C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0–6.0</w:t>
            </w:r>
          </w:p>
        </w:tc>
        <w:tc>
          <w:tcPr>
            <w:tcW w:w="1134" w:type="dxa"/>
            <w:vAlign w:val="center"/>
          </w:tcPr>
          <w:p w14:paraId="55404920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0–5.5</w:t>
            </w:r>
          </w:p>
        </w:tc>
        <w:tc>
          <w:tcPr>
            <w:tcW w:w="1411" w:type="dxa"/>
            <w:vAlign w:val="center"/>
          </w:tcPr>
          <w:p w14:paraId="1E4220FD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.0–6.0</w:t>
            </w:r>
          </w:p>
        </w:tc>
      </w:tr>
      <w:tr w:rsidR="00833EF3" w:rsidRPr="003624EC" w14:paraId="7D12A19D" w14:textId="77777777" w:rsidTr="005D31A8">
        <w:trPr>
          <w:trHeight w:val="433"/>
        </w:trPr>
        <w:tc>
          <w:tcPr>
            <w:tcW w:w="1838" w:type="dxa"/>
            <w:vAlign w:val="center"/>
          </w:tcPr>
          <w:p w14:paraId="7520DC12" w14:textId="30F42863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Вязкость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С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68" w:type="dxa"/>
            <w:vAlign w:val="center"/>
          </w:tcPr>
          <w:p w14:paraId="08A79B39" w14:textId="102500E9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8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86" w:type="dxa"/>
            <w:vAlign w:val="center"/>
          </w:tcPr>
          <w:p w14:paraId="20FA96C7" w14:textId="0D18FB2B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86" w:type="dxa"/>
            <w:vAlign w:val="center"/>
          </w:tcPr>
          <w:p w14:paraId="48770531" w14:textId="1376CE2D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6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05" w:type="dxa"/>
            <w:vAlign w:val="center"/>
          </w:tcPr>
          <w:p w14:paraId="190F0BC9" w14:textId="6E61AE8E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4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vAlign w:val="center"/>
          </w:tcPr>
          <w:p w14:paraId="7143CF78" w14:textId="5FE4998C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1" w:type="dxa"/>
            <w:vAlign w:val="center"/>
          </w:tcPr>
          <w:p w14:paraId="517B2A4D" w14:textId="6855F51A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833EF3" w:rsidRPr="003624EC" w14:paraId="5715769B" w14:textId="77777777" w:rsidTr="005D31A8">
        <w:trPr>
          <w:trHeight w:val="453"/>
        </w:trPr>
        <w:tc>
          <w:tcPr>
            <w:tcW w:w="1838" w:type="dxa"/>
            <w:vAlign w:val="center"/>
          </w:tcPr>
          <w:p w14:paraId="4ECEF57A" w14:textId="60613346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азме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ль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к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68" w:type="dxa"/>
            <w:vAlign w:val="center"/>
          </w:tcPr>
          <w:p w14:paraId="74AC2375" w14:textId="680EB0BC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–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1086" w:type="dxa"/>
            <w:vAlign w:val="center"/>
          </w:tcPr>
          <w:p w14:paraId="0AD92D0D" w14:textId="6A8F0940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0–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086" w:type="dxa"/>
            <w:vAlign w:val="center"/>
          </w:tcPr>
          <w:p w14:paraId="48A214C7" w14:textId="71714A3B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0–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505" w:type="dxa"/>
            <w:vAlign w:val="center"/>
          </w:tcPr>
          <w:p w14:paraId="0D03F3F5" w14:textId="1B4E7711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–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  <w:tc>
          <w:tcPr>
            <w:tcW w:w="1134" w:type="dxa"/>
            <w:vAlign w:val="center"/>
          </w:tcPr>
          <w:p w14:paraId="6BB2B36D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–90</w:t>
            </w:r>
          </w:p>
        </w:tc>
        <w:tc>
          <w:tcPr>
            <w:tcW w:w="1411" w:type="dxa"/>
            <w:vAlign w:val="center"/>
          </w:tcPr>
          <w:p w14:paraId="419A49FE" w14:textId="5ECD18CE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–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</w:tr>
      <w:tr w:rsidR="00833EF3" w:rsidRPr="003624EC" w14:paraId="777C20C8" w14:textId="77777777" w:rsidTr="005D31A8">
        <w:trPr>
          <w:trHeight w:val="453"/>
        </w:trPr>
        <w:tc>
          <w:tcPr>
            <w:tcW w:w="1838" w:type="dxa"/>
            <w:vAlign w:val="center"/>
          </w:tcPr>
          <w:p w14:paraId="6D73F046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лотность, г/см³</w:t>
            </w:r>
          </w:p>
        </w:tc>
        <w:tc>
          <w:tcPr>
            <w:tcW w:w="1568" w:type="dxa"/>
            <w:vAlign w:val="center"/>
          </w:tcPr>
          <w:p w14:paraId="13D590B6" w14:textId="68DB8B98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86" w:type="dxa"/>
            <w:vAlign w:val="center"/>
          </w:tcPr>
          <w:p w14:paraId="031D6386" w14:textId="64B6140D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86" w:type="dxa"/>
            <w:vAlign w:val="center"/>
          </w:tcPr>
          <w:p w14:paraId="197FB126" w14:textId="559AF222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A18F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A18F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 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05" w:type="dxa"/>
            <w:vAlign w:val="center"/>
          </w:tcPr>
          <w:p w14:paraId="52BBAB63" w14:textId="2D9B4EF0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A18F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05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vAlign w:val="center"/>
          </w:tcPr>
          <w:p w14:paraId="04AAE8BC" w14:textId="44EE8CCC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A18F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1" w:type="dxa"/>
            <w:vAlign w:val="center"/>
          </w:tcPr>
          <w:p w14:paraId="2BAF19C3" w14:textId="5D57A191" w:rsidR="00833EF3" w:rsidRPr="003624EC" w:rsidRDefault="006317FB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1A18FA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833EF3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± 0.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833EF3" w:rsidRPr="003624EC" w14:paraId="2F45B6AC" w14:textId="77777777" w:rsidTr="005D31A8">
        <w:trPr>
          <w:trHeight w:val="906"/>
        </w:trPr>
        <w:tc>
          <w:tcPr>
            <w:tcW w:w="1838" w:type="dxa"/>
            <w:vAlign w:val="center"/>
          </w:tcPr>
          <w:p w14:paraId="70029BC7" w14:textId="51894EC1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корос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ыления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568" w:type="dxa"/>
            <w:vAlign w:val="center"/>
          </w:tcPr>
          <w:p w14:paraId="2F1F1CB4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50</w:t>
            </w:r>
          </w:p>
        </w:tc>
        <w:tc>
          <w:tcPr>
            <w:tcW w:w="1086" w:type="dxa"/>
            <w:vAlign w:val="center"/>
          </w:tcPr>
          <w:p w14:paraId="579CDF29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45</w:t>
            </w:r>
          </w:p>
        </w:tc>
        <w:tc>
          <w:tcPr>
            <w:tcW w:w="1086" w:type="dxa"/>
            <w:vAlign w:val="center"/>
          </w:tcPr>
          <w:p w14:paraId="382A0375" w14:textId="7777777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40</w:t>
            </w:r>
          </w:p>
        </w:tc>
        <w:tc>
          <w:tcPr>
            <w:tcW w:w="1505" w:type="dxa"/>
            <w:vAlign w:val="center"/>
          </w:tcPr>
          <w:p w14:paraId="3ED377FF" w14:textId="42DAA77C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134" w:type="dxa"/>
            <w:vAlign w:val="center"/>
          </w:tcPr>
          <w:p w14:paraId="51AF38F8" w14:textId="22E336C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411" w:type="dxa"/>
            <w:vAlign w:val="center"/>
          </w:tcPr>
          <w:p w14:paraId="4A2958EF" w14:textId="3A63E2C9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833EF3" w:rsidRPr="003624EC" w14:paraId="761338D2" w14:textId="77777777" w:rsidTr="005D31A8">
        <w:trPr>
          <w:trHeight w:val="453"/>
        </w:trPr>
        <w:tc>
          <w:tcPr>
            <w:tcW w:w="1838" w:type="dxa"/>
            <w:vAlign w:val="center"/>
          </w:tcPr>
          <w:p w14:paraId="207DA2E7" w14:textId="0E453195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чность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рования</w:t>
            </w:r>
          </w:p>
        </w:tc>
        <w:tc>
          <w:tcPr>
            <w:tcW w:w="1568" w:type="dxa"/>
            <w:vAlign w:val="center"/>
          </w:tcPr>
          <w:p w14:paraId="0EDF3729" w14:textId="05958B63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%</w:t>
            </w:r>
          </w:p>
        </w:tc>
        <w:tc>
          <w:tcPr>
            <w:tcW w:w="1086" w:type="dxa"/>
            <w:vAlign w:val="center"/>
          </w:tcPr>
          <w:p w14:paraId="2453DF10" w14:textId="071F2404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%</w:t>
            </w:r>
          </w:p>
        </w:tc>
        <w:tc>
          <w:tcPr>
            <w:tcW w:w="1086" w:type="dxa"/>
            <w:vAlign w:val="center"/>
          </w:tcPr>
          <w:p w14:paraId="40A12102" w14:textId="57579306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%</w:t>
            </w:r>
          </w:p>
        </w:tc>
        <w:tc>
          <w:tcPr>
            <w:tcW w:w="1505" w:type="dxa"/>
            <w:vAlign w:val="center"/>
          </w:tcPr>
          <w:p w14:paraId="007C2C69" w14:textId="61D89C5B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%</w:t>
            </w:r>
          </w:p>
        </w:tc>
        <w:tc>
          <w:tcPr>
            <w:tcW w:w="1134" w:type="dxa"/>
            <w:vAlign w:val="center"/>
          </w:tcPr>
          <w:p w14:paraId="36C07417" w14:textId="098536E7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%</w:t>
            </w:r>
          </w:p>
        </w:tc>
        <w:tc>
          <w:tcPr>
            <w:tcW w:w="1411" w:type="dxa"/>
            <w:vAlign w:val="center"/>
          </w:tcPr>
          <w:p w14:paraId="103255D3" w14:textId="57FD98BD" w:rsidR="00833EF3" w:rsidRPr="003624EC" w:rsidRDefault="00833EF3" w:rsidP="00833EF3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±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</w:tbl>
    <w:p w14:paraId="26F4F9F6" w14:textId="77777777" w:rsidR="005D31A8" w:rsidRPr="003624EC" w:rsidRDefault="005D31A8" w:rsidP="005D31A8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D1103D9" w14:textId="7611578C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 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 на е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нсир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а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я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е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.</w:t>
      </w:r>
    </w:p>
    <w:p w14:paraId="40CD90F2" w14:textId="2A541FE6" w:rsidR="00462A87" w:rsidRPr="003624EC" w:rsidRDefault="00462A87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зработ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ы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-промышле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х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м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тов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енизац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ирование pH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траци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к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у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атур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те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ц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ож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тики (GMP). </w:t>
      </w:r>
    </w:p>
    <w:p w14:paraId="293E6A29" w14:textId="53C817EB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тано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у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ии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лем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bookmarkStart w:id="48" w:name="_Hlk200521833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к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</w:t>
      </w:r>
      <w:r w:rsidR="00C005A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иложение </w:t>
      </w:r>
      <w:r w:rsidR="007960A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</w:t>
      </w:r>
      <w:r w:rsidR="00C005A9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 </w:t>
      </w:r>
    </w:p>
    <w:bookmarkEnd w:id="48"/>
    <w:p w14:paraId="5A7B5CFE" w14:textId="5AC68FDB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госро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ис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азнач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ов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±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°С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ь 60±5 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лепт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ту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ения.  </w:t>
      </w:r>
    </w:p>
    <w:p w14:paraId="49AB5BA8" w14:textId="0BC5B490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у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а 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я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ф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мле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а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DE81EA3" w14:textId="77777777" w:rsidR="001D3C10" w:rsidRPr="003624EC" w:rsidRDefault="001D3C10" w:rsidP="00987551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52CB71E" w14:textId="0D210A5D" w:rsidR="003E5B24" w:rsidRPr="003624EC" w:rsidRDefault="001D3C10" w:rsidP="001D3C1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C52EB7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1271"/>
        <w:gridCol w:w="2410"/>
        <w:gridCol w:w="1843"/>
        <w:gridCol w:w="4110"/>
      </w:tblGrid>
      <w:tr w:rsidR="001D3C10" w:rsidRPr="003624EC" w14:paraId="54B021E8" w14:textId="77777777" w:rsidTr="001D3C10">
        <w:tc>
          <w:tcPr>
            <w:tcW w:w="1271" w:type="dxa"/>
          </w:tcPr>
          <w:p w14:paraId="297988AE" w14:textId="1276BF70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№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и</w:t>
            </w:r>
          </w:p>
        </w:tc>
        <w:tc>
          <w:tcPr>
            <w:tcW w:w="2410" w:type="dxa"/>
          </w:tcPr>
          <w:p w14:paraId="367D5101" w14:textId="7EC3D332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бъе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и, шт.</w:t>
            </w:r>
          </w:p>
        </w:tc>
        <w:tc>
          <w:tcPr>
            <w:tcW w:w="1843" w:type="dxa"/>
          </w:tcPr>
          <w:p w14:paraId="00996C62" w14:textId="03C29928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т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ып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ска</w:t>
            </w:r>
          </w:p>
        </w:tc>
        <w:tc>
          <w:tcPr>
            <w:tcW w:w="4110" w:type="dxa"/>
          </w:tcPr>
          <w:p w14:paraId="18DF96FD" w14:textId="4F69E6BC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орядок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ис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дования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е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4872CC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</w:p>
        </w:tc>
      </w:tr>
      <w:tr w:rsidR="001D3C10" w:rsidRPr="003624EC" w14:paraId="2EA40BC3" w14:textId="77777777" w:rsidTr="00C52EB7">
        <w:tc>
          <w:tcPr>
            <w:tcW w:w="1271" w:type="dxa"/>
            <w:shd w:val="clear" w:color="auto" w:fill="auto"/>
          </w:tcPr>
          <w:p w14:paraId="041196E4" w14:textId="41E00A9E" w:rsidR="001D3C10" w:rsidRPr="003624EC" w:rsidRDefault="00C52EB7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P-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410" w:type="dxa"/>
            <w:shd w:val="clear" w:color="auto" w:fill="auto"/>
          </w:tcPr>
          <w:p w14:paraId="31D65D47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843" w:type="dxa"/>
            <w:shd w:val="clear" w:color="auto" w:fill="auto"/>
          </w:tcPr>
          <w:p w14:paraId="07C54C55" w14:textId="2D5556B0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.</w:t>
            </w:r>
          </w:p>
        </w:tc>
        <w:tc>
          <w:tcPr>
            <w:tcW w:w="4110" w:type="dxa"/>
          </w:tcPr>
          <w:p w14:paraId="370DFCB2" w14:textId="6ADE9F30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1D3C10" w:rsidRPr="003624EC" w14:paraId="69924CD9" w14:textId="77777777" w:rsidTr="00C52EB7">
        <w:tc>
          <w:tcPr>
            <w:tcW w:w="1271" w:type="dxa"/>
            <w:shd w:val="clear" w:color="auto" w:fill="auto"/>
          </w:tcPr>
          <w:p w14:paraId="6663FC2C" w14:textId="44DA3AFB" w:rsidR="001D3C10" w:rsidRPr="003624EC" w:rsidRDefault="00C52EB7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P-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410" w:type="dxa"/>
            <w:shd w:val="clear" w:color="auto" w:fill="auto"/>
          </w:tcPr>
          <w:p w14:paraId="24CE1700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843" w:type="dxa"/>
            <w:shd w:val="clear" w:color="auto" w:fill="auto"/>
          </w:tcPr>
          <w:p w14:paraId="11552DE0" w14:textId="15D4C3CB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.</w:t>
            </w:r>
          </w:p>
        </w:tc>
        <w:tc>
          <w:tcPr>
            <w:tcW w:w="4110" w:type="dxa"/>
          </w:tcPr>
          <w:p w14:paraId="0BCD99CF" w14:textId="5E4E529F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  <w:tr w:rsidR="001D3C10" w:rsidRPr="003624EC" w14:paraId="270A0A32" w14:textId="77777777" w:rsidTr="00C52EB7">
        <w:tc>
          <w:tcPr>
            <w:tcW w:w="1271" w:type="dxa"/>
            <w:shd w:val="clear" w:color="auto" w:fill="auto"/>
          </w:tcPr>
          <w:p w14:paraId="2C9B18F2" w14:textId="27682BBE" w:rsidR="001D3C10" w:rsidRPr="003624EC" w:rsidRDefault="00C52EB7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SP-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/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410" w:type="dxa"/>
            <w:shd w:val="clear" w:color="auto" w:fill="auto"/>
          </w:tcPr>
          <w:p w14:paraId="5518B5E8" w14:textId="77777777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</w:p>
        </w:tc>
        <w:tc>
          <w:tcPr>
            <w:tcW w:w="1843" w:type="dxa"/>
            <w:shd w:val="clear" w:color="auto" w:fill="auto"/>
          </w:tcPr>
          <w:p w14:paraId="300775C0" w14:textId="4382AF5D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.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.</w:t>
            </w:r>
          </w:p>
        </w:tc>
        <w:tc>
          <w:tcPr>
            <w:tcW w:w="4110" w:type="dxa"/>
          </w:tcPr>
          <w:p w14:paraId="293D12E1" w14:textId="6494BE0D" w:rsidR="001D3C10" w:rsidRPr="003624EC" w:rsidRDefault="001D3C10" w:rsidP="001D3C10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0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6, 9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8,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</w:tr>
    </w:tbl>
    <w:p w14:paraId="4735EC71" w14:textId="77777777" w:rsidR="001D3C10" w:rsidRPr="003624EC" w:rsidRDefault="001D3C10" w:rsidP="001D3C10">
      <w:pPr>
        <w:ind w:firstLine="708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ABC8171" w14:textId="7B7FD887" w:rsidR="001D3C10" w:rsidRPr="003624EC" w:rsidRDefault="001D3C10" w:rsidP="00125529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bookmarkStart w:id="49" w:name="_Hlk200521849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т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AB7B5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иложение</w:t>
      </w:r>
      <w:r w:rsidR="007960A1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</w:t>
      </w:r>
      <w:r w:rsidR="00AB7B5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bookmarkEnd w:id="49"/>
    <w:p w14:paraId="70082C23" w14:textId="77777777" w:rsidR="00CA2890" w:rsidRPr="003624EC" w:rsidRDefault="00CA2890" w:rsidP="00CA2890">
      <w:pPr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61FEF69" w14:textId="5229A9D2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6.</w:t>
      </w:r>
      <w:r w:rsidR="006317FB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ляторов 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асывания в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хстане</w:t>
      </w:r>
    </w:p>
    <w:p w14:paraId="62304C10" w14:textId="3F28F92C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ли Р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г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ност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щ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тор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и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а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из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пл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е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с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по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онар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ато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ения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84D5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]. </w:t>
      </w:r>
    </w:p>
    <w:p w14:paraId="71E2E624" w14:textId="131512FB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E6477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з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классификаци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с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ам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</w:t>
      </w:r>
    </w:p>
    <w:p w14:paraId="28A3D53C" w14:textId="77777777" w:rsidR="00CA2890" w:rsidRPr="003624EC" w:rsidRDefault="00CA2890" w:rsidP="00CA289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sectPr w:rsidR="00CA2890" w:rsidRPr="003624EC" w:rsidSect="00CA2890">
          <w:footerReference w:type="default" r:id="rId86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779C99FD" w14:textId="246564D1" w:rsidR="00CA2890" w:rsidRPr="003624EC" w:rsidRDefault="00CA2890" w:rsidP="00CA289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цепту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(ОТС)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классификации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г.</w:t>
      </w:r>
    </w:p>
    <w:tbl>
      <w:tblPr>
        <w:tblW w:w="14931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846"/>
        <w:gridCol w:w="992"/>
        <w:gridCol w:w="5103"/>
        <w:gridCol w:w="1134"/>
        <w:gridCol w:w="1418"/>
        <w:gridCol w:w="1417"/>
        <w:gridCol w:w="1134"/>
        <w:gridCol w:w="1418"/>
        <w:gridCol w:w="1469"/>
      </w:tblGrid>
      <w:tr w:rsidR="00CA2890" w:rsidRPr="003624EC" w14:paraId="5732323E" w14:textId="77777777" w:rsidTr="006317FB">
        <w:trPr>
          <w:trHeight w:val="961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DCC6E7A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йтинг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6B729FE" w14:textId="0F331FF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й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нге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BD2CFCA" w14:textId="3453CDB5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рупп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Л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ATX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л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сифик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17A3C0B" w14:textId="49DB55B1" w:rsidR="00CA2890" w:rsidRPr="003624EC" w:rsidRDefault="00CA2890" w:rsidP="006317FB">
            <w:pPr>
              <w:ind w:left="-107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ж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е (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95E4CA8" w14:textId="02670CD9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ж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х (%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1AFC0FF" w14:textId="09F786DD" w:rsidR="00CA2890" w:rsidRPr="003624EC" w:rsidRDefault="00CA2890" w:rsidP="006317FB">
            <w:pPr>
              <w:ind w:right="-9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л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ы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е (%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E8BA2B2" w14:textId="383DFB2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л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ы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х (%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DED5902" w14:textId="13B99B0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мм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е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57C9378" w14:textId="6765372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не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 (%)</w:t>
            </w:r>
          </w:p>
        </w:tc>
      </w:tr>
      <w:tr w:rsidR="00CA2890" w:rsidRPr="003624EC" w14:paraId="373C2888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BBE5196" w14:textId="48C481E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F4CB1E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0C518632" w14:textId="45735BA7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05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няем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аш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удны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я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E95E423" w14:textId="2F17B21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75DE07E" w14:textId="79E66F9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77A0A14" w14:textId="12E1E4CB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FE185F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9DD59BB" w14:textId="7E4BCF5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7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BC81E39" w14:textId="6AA4ADD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7DD2734A" w14:textId="77777777" w:rsidTr="006317FB">
        <w:trPr>
          <w:trHeight w:val="287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9EBA93F" w14:textId="6A77468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0C8A67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2CA5D448" w14:textId="6312C88B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N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ьгети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0CD8D78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8B92C98" w14:textId="4DA21B7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2F085F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050C1F4" w14:textId="5CE6751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52D8A54" w14:textId="2FDC101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75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F208671" w14:textId="75A4997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5</w:t>
            </w:r>
          </w:p>
        </w:tc>
      </w:tr>
      <w:tr w:rsidR="00CA2890" w:rsidRPr="003624EC" w14:paraId="1F7315F7" w14:textId="77777777" w:rsidTr="006317FB">
        <w:trPr>
          <w:trHeight w:val="806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D9DE0B6" w14:textId="281F443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CC25F4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47CE6410" w14:textId="3E4C92D4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07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диарейны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иш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ч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воспалительные /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инфекцион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3E18D0F" w14:textId="5C05FF2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EED4AB9" w14:textId="24F9F41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0585F9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9590405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6FC0292" w14:textId="3854C0A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CFB4AD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7,6</w:t>
            </w:r>
          </w:p>
        </w:tc>
      </w:tr>
      <w:tr w:rsidR="00CA2890" w:rsidRPr="003624EC" w14:paraId="17A4BBAB" w14:textId="77777777" w:rsidTr="006317FB">
        <w:trPr>
          <w:trHeight w:val="33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1D1E61E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319D8A3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03CD4B63" w14:textId="75EBB198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е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г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75D1C6CA" w14:textId="695393B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0BC42B9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4,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7FC8410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40728959" w14:textId="2F459C2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050BE7FD" w14:textId="41893E6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34CF816B" w14:textId="24EDD09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</w:p>
        </w:tc>
      </w:tr>
      <w:tr w:rsidR="00CA2890" w:rsidRPr="003624EC" w14:paraId="2129B0A8" w14:textId="77777777" w:rsidTr="006317FB">
        <w:trPr>
          <w:trHeight w:val="277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25C041C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5BA81AAD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B143F34" w14:textId="6888C588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R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е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32C99E5C" w14:textId="5BF0A3B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7BCCFB8C" w14:textId="07C1FB42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01DB18A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4D4E9790" w14:textId="5F1DC48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5B194CAD" w14:textId="41D5615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14:paraId="749F5FC3" w14:textId="25D8555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636D39C7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76AD76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8D6510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10EE4AE3" w14:textId="0180EA47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G04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е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огически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0BBB0CC" w14:textId="5AFF778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B7A3CC7" w14:textId="6D73C06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B7A80B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5AA1327" w14:textId="332B673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8AD8B13" w14:textId="3416D90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4BD0B75" w14:textId="7DB9C3E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1D4ED99D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04E82E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F018CB3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497F7755" w14:textId="3333E0BF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09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т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улирующ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и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арение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к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юч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е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A11DC95" w14:textId="65CD66E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A481EC3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BD1087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D3F8198" w14:textId="27B2BEC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85B8A6C" w14:textId="7EE04E3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ADA21C7" w14:textId="10982C2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</w:tr>
      <w:tr w:rsidR="00CA2890" w:rsidRPr="003624EC" w14:paraId="325395B5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4FF1B7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9CED19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0E4AA063" w14:textId="07024F9C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05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ле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же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н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у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ря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еч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FF7C16A" w14:textId="248E822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EC3FC57" w14:textId="4A1A8B78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5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FB4609B" w14:textId="04BB5FA1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5EB13B1" w14:textId="5E07FDA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665F5107" w14:textId="572703B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1B470AD" w14:textId="5E41A759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0BEDC60C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BA31A25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B2ECBA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5D482ADF" w14:textId="627915DB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воспалительные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ревматическ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4A19F5A" w14:textId="2545789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76B2094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4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3CDA249" w14:textId="55CD68D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2D7A02A" w14:textId="42CF5C8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5283656" w14:textId="671D903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2B95B3B" w14:textId="66BE69D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7</w:t>
            </w:r>
          </w:p>
        </w:tc>
      </w:tr>
      <w:tr w:rsidR="00CA2890" w:rsidRPr="003624EC" w14:paraId="6CAB5F05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BD36525" w14:textId="32DED79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7DC0B6B" w14:textId="7E3F1D3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0FAECC95" w14:textId="02A7FC8C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J05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вовирус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мн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FEB3942" w14:textId="1257A6B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E007D9B" w14:textId="0090BC3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3DF7AFA" w14:textId="18E4DD3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F7D903B" w14:textId="73BA5C59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F12DEE2" w14:textId="0CED411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1FD4777" w14:textId="037F4B2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4</w:t>
            </w:r>
          </w:p>
        </w:tc>
      </w:tr>
      <w:tr w:rsidR="00CA2890" w:rsidRPr="003624EC" w14:paraId="7C8682EF" w14:textId="77777777" w:rsidTr="006317FB">
        <w:trPr>
          <w:trHeight w:val="287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56924E7" w14:textId="3A9AD65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DB9737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3E900D0D" w14:textId="6F53881C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C05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г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опротектор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7517D9F" w14:textId="0537FB1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C4D04B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1B9E287" w14:textId="75BD110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33421EC" w14:textId="2439F26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2061C25" w14:textId="54A9DBF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F72A73C" w14:textId="6526034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011EC851" w14:textId="77777777" w:rsidTr="006317FB">
        <w:trPr>
          <w:trHeight w:val="54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F59F85E" w14:textId="2C59CA1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99A1D9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386D2156" w14:textId="7F1D7EFF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D08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Ан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септики 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ез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фицирующ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DA4BC0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3CE45F0" w14:textId="79DAE53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5B5DE985" w14:textId="4F2E195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CD46B48" w14:textId="5682825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C248C70" w14:textId="5F34D94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612C7203" w14:textId="4A5FA01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4275C5EE" w14:textId="77777777" w:rsidTr="006317FB">
        <w:trPr>
          <w:trHeight w:val="287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4F77C22" w14:textId="11A9A4B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561DA6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460378CB" w14:textId="3F06285E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и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ральны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о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E3DD2CC" w14:textId="02DA073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4CCA7C9" w14:textId="5CD9BFB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6A4DB564" w14:textId="3D6632E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234A268" w14:textId="33D193B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8474AE4" w14:textId="0C00268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6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6211083C" w14:textId="0472242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</w:tr>
      <w:tr w:rsidR="00CA2890" w:rsidRPr="003624EC" w14:paraId="1BB980F3" w14:textId="77777777" w:rsidTr="006317FB">
        <w:trPr>
          <w:trHeight w:val="287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B371706" w14:textId="5730B87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B7B19A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4C94A2D1" w14:textId="2E6F0C2A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A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и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ми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D3702C4" w14:textId="230131C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272070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5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B853C4A" w14:textId="4B00693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166B00F" w14:textId="7853A65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4B7D0CBC" w14:textId="7F04BEF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75E679C" w14:textId="3F5F4B2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6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24C9DBB9" w14:textId="77777777" w:rsidTr="006317FB">
        <w:trPr>
          <w:trHeight w:val="806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694A360" w14:textId="45C88A2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F4C5D15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</w:tcPr>
          <w:p w14:paraId="2F9BEC36" w14:textId="53EC9ACA" w:rsidR="00CA2890" w:rsidRPr="003624EC" w:rsidRDefault="00CA2890" w:rsidP="006317FB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M0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раты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на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ужного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енени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вом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ром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б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леваниях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ко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но-мышечно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и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BC19795" w14:textId="5926C57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CE0D8F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4,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8EF56A9" w14:textId="4F757FC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10DC8BAE" w14:textId="602F71C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77E75678" w14:textId="7491031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4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0ED25A5" w14:textId="469DE3E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7</w:t>
            </w:r>
          </w:p>
        </w:tc>
      </w:tr>
    </w:tbl>
    <w:p w14:paraId="6EFF0533" w14:textId="77777777" w:rsidR="00CA2890" w:rsidRPr="003624EC" w:rsidRDefault="00CA2890" w:rsidP="00CA289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sectPr w:rsidR="00CA2890" w:rsidRPr="003624EC" w:rsidSect="00CA2890">
          <w:pgSz w:w="16838" w:h="11906" w:orient="landscape"/>
          <w:pgMar w:top="567" w:right="1134" w:bottom="1701" w:left="1134" w:header="709" w:footer="709" w:gutter="0"/>
          <w:cols w:space="708"/>
          <w:docGrid w:linePitch="360"/>
        </w:sectPr>
      </w:pPr>
    </w:p>
    <w:p w14:paraId="48775553" w14:textId="0BC8EB90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ании Vi-Ortis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у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 (R05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гетики (N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диарей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 (A07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тр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ба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овать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чт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а R0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жении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8%, 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вках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т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х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ей 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рна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м. В то 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ирус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(J05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емост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ц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ставля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ц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л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</w:t>
      </w:r>
      <w:r w:rsidR="0036072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0</w:t>
      </w:r>
      <w:r w:rsidR="0036072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51120A7" w14:textId="49F86323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Э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оточен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иф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имент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щ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тор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.</w:t>
      </w:r>
    </w:p>
    <w:p w14:paraId="1D1E75CB" w14:textId="42585B91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 Р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сифик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Anato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peu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sification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ж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05 (препа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уд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) и R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пре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иологическу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а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ратор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а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ги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ги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еит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с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ций.</w:t>
      </w:r>
    </w:p>
    <w:p w14:paraId="3499BF65" w14:textId="74F978C8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уа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азнач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ома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о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Т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групп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ой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йстви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ст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ч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</w:p>
    <w:p w14:paraId="09504695" w14:textId="0DE358A4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.</w:t>
      </w:r>
    </w:p>
    <w:p w14:paraId="67B08124" w14:textId="7B3D0398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Ана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а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б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дств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т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з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аемостью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чатель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 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ложил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лекс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вленных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гит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ллит.</w:t>
      </w:r>
    </w:p>
    <w:p w14:paraId="79573910" w14:textId="77777777" w:rsidR="00CA2890" w:rsidRPr="003624EC" w:rsidRDefault="00CA2890" w:rsidP="00CA2890">
      <w:pPr>
        <w:pStyle w:val="ad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729DEED" w14:textId="7184DE41" w:rsidR="00CA2890" w:rsidRPr="003624EC" w:rsidRDefault="00CA2890" w:rsidP="00CA289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ов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статусу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г.</w:t>
      </w:r>
    </w:p>
    <w:tbl>
      <w:tblPr>
        <w:tblW w:w="9209" w:type="dxa"/>
        <w:tblLook w:val="04A0" w:firstRow="1" w:lastRow="0" w:firstColumn="1" w:lastColumn="0" w:noHBand="0" w:noVBand="1"/>
      </w:tblPr>
      <w:tblGrid>
        <w:gridCol w:w="923"/>
        <w:gridCol w:w="1095"/>
        <w:gridCol w:w="1619"/>
        <w:gridCol w:w="1094"/>
        <w:gridCol w:w="1094"/>
        <w:gridCol w:w="755"/>
        <w:gridCol w:w="1007"/>
        <w:gridCol w:w="947"/>
        <w:gridCol w:w="1094"/>
      </w:tblGrid>
      <w:tr w:rsidR="00CA2890" w:rsidRPr="003624EC" w14:paraId="12A6E9D5" w14:textId="77777777" w:rsidTr="006317FB">
        <w:trPr>
          <w:trHeight w:val="1273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5A1DF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ейтинг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3B52FC" w14:textId="5CD52CA0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ей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инг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б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дов</w:t>
            </w:r>
          </w:p>
        </w:tc>
        <w:tc>
          <w:tcPr>
            <w:tcW w:w="14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EB5C5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Бренд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4385A6" w14:textId="3E7ED669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ж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е (%)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6B02AE" w14:textId="1B2B4A8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аж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 (%)</w:t>
            </w:r>
          </w:p>
        </w:tc>
        <w:tc>
          <w:tcPr>
            <w:tcW w:w="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528ABA" w14:textId="2E30E6F6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л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ы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т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ге (%)</w:t>
            </w:r>
          </w:p>
        </w:tc>
        <w:tc>
          <w:tcPr>
            <w:tcW w:w="10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A0E047" w14:textId="5B2FD6B4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л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ы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вка (%)</w:t>
            </w:r>
          </w:p>
        </w:tc>
        <w:tc>
          <w:tcPr>
            <w:tcW w:w="8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C8F46A" w14:textId="76E7C508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редня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 (тенге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553A35" w14:textId="0400A62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инамик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ре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не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ц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ы (%)</w:t>
            </w:r>
          </w:p>
        </w:tc>
      </w:tr>
      <w:tr w:rsidR="00CA2890" w:rsidRPr="003624EC" w14:paraId="5D4ADCB9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655D68" w14:textId="453F4D77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BD2E21" w14:textId="0FEF756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9F8F8B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реон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527C05" w14:textId="30E1558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6CB25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0,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01B9D9" w14:textId="2FF6172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438D4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8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90AA26" w14:textId="04D0A29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7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DC5237" w14:textId="4D2388F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0B024A4B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028FC2" w14:textId="3E5ABADA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51C431" w14:textId="72D246B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E066EA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ерафлю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D8F40C" w14:textId="1588D5A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1776C8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4AB67" w14:textId="552DBCC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A0529B" w14:textId="3F2AE15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8DC307" w14:textId="30E2FCE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7F984C" w14:textId="57A21B7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</w:tr>
      <w:tr w:rsidR="00CA2890" w:rsidRPr="003624EC" w14:paraId="33D013B0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E8D8F0" w14:textId="24204D51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D76A2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0FEA21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нефрон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95C1E9" w14:textId="645234D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3D043F" w14:textId="32306CC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D8E7B5" w14:textId="197409E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E10A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9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11A0EC" w14:textId="7D2896D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5757CC" w14:textId="0BEFA13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70EFE88C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9013F7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5ABA14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– 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A178D1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нтерожермина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A4C4D1" w14:textId="67CC8E1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F4611" w14:textId="1C55DB2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CFC03C" w14:textId="3EF9A4C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0E9145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E7C4E2" w14:textId="3186BB8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78CA25" w14:textId="5EBB396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</w:tr>
      <w:tr w:rsidR="00CA2890" w:rsidRPr="003624EC" w14:paraId="4D2C705E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B92D7C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12B3CE" w14:textId="6DC5EBD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88C3CC" w14:textId="3F7ED7ED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Этиловый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п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т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CC3A6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8,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E984B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6,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945D22" w14:textId="129778B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C5AB3B" w14:textId="6328E36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46D405" w14:textId="6DBA1C4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4098A2" w14:textId="08E9B23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,9</w:t>
            </w:r>
          </w:p>
        </w:tc>
      </w:tr>
      <w:tr w:rsidR="00CA2890" w:rsidRPr="003624EC" w14:paraId="7E7C6FAF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DFA71B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1A924B" w14:textId="03A355E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6B3F21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нфлекс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61C6CE" w14:textId="43E8230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7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14A360" w14:textId="4FE224B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5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CC9236" w14:textId="78A0573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11F0AB" w14:textId="74E133E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4A9BCD" w14:textId="6355815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47CC7C" w14:textId="7FC8DEB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</w:tr>
      <w:tr w:rsidR="00CA2890" w:rsidRPr="003624EC" w14:paraId="33E36B83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D58716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AC09DE" w14:textId="6636E91B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03704E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буфен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F80DF8" w14:textId="16431EA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3CAE52" w14:textId="6B80524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F867B7" w14:textId="6110583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AFAED9" w14:textId="316C3B5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D38CBB" w14:textId="178678D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CAA9D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7</w:t>
            </w:r>
          </w:p>
        </w:tc>
      </w:tr>
      <w:tr w:rsidR="00CA2890" w:rsidRPr="003624EC" w14:paraId="3F343213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04D78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C8CD02" w14:textId="756FF5F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6DAC74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Магне В6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7DB91A" w14:textId="2AF646B6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8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3307EB" w14:textId="2B51F57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C3844F" w14:textId="00B80A6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B79E8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4A1E28" w14:textId="06458CE4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7387F8" w14:textId="4184242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3B2457BF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1DBD7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0BB83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A82D5D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ЦЦ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E138E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0,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4FDF64" w14:textId="176EF4A9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39B606" w14:textId="7D1AB10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08F4F2" w14:textId="031261B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A9CFEA" w14:textId="36A69B9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9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9A2258" w14:textId="065F8B7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3DEABDC0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4702B0" w14:textId="2CBEF878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F250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B75FF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ардиомагнил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6AA14A" w14:textId="0780019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BA4BB5" w14:textId="7677840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F71E97" w14:textId="6D7734E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4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5D7DC4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AEAC28" w14:textId="2A521E1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9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0F6035" w14:textId="1CF7DF8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</w:p>
        </w:tc>
      </w:tr>
      <w:tr w:rsidR="00CA2890" w:rsidRPr="003624EC" w14:paraId="779C2C0D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7E4930" w14:textId="5BF2E3F8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CA997F" w14:textId="49A8AE0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6F55B5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инекс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37DFEA" w14:textId="32BF046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,9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95E1B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,8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00C475" w14:textId="1A19CA2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7D7EF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4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7CA7F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56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458215" w14:textId="0A70F2E4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4CF96EC1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52F96A" w14:textId="5E30F995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739BD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AEE684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Хилак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CE5482" w14:textId="22F38A1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8CD10C" w14:textId="6F48F50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3CA0B0" w14:textId="1390AAD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ED45E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A03B3C" w14:textId="3BF15B8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4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0D5818" w14:textId="4564175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</w:tr>
      <w:tr w:rsidR="00CA2890" w:rsidRPr="003624EC" w14:paraId="089F77D1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1ABA62" w14:textId="3B4103A1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6CF40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4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DA93BF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гавирин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62F31C" w14:textId="351AA9E1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6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15423A" w14:textId="0A64DEBE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-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9A88BC" w14:textId="01267F09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C49B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25053C" w14:textId="29456F5B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46D67F" w14:textId="5CB3677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CA2890" w:rsidRPr="003624EC" w14:paraId="172589D3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C450CF" w14:textId="2B40B974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5D04C4" w14:textId="3525981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CBECC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Отривин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809204" w14:textId="760EFA9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7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6E9199" w14:textId="5B481260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D47505" w14:textId="1E90455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9A23D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5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5F00CC" w14:textId="59BB56F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5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AE6355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7</w:t>
            </w:r>
          </w:p>
        </w:tc>
      </w:tr>
      <w:tr w:rsidR="00CA2890" w:rsidRPr="003624EC" w14:paraId="3764DEDC" w14:textId="77777777" w:rsidTr="006317FB">
        <w:trPr>
          <w:trHeight w:val="302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25243E" w14:textId="367BA367" w:rsidR="00CA2890" w:rsidRPr="003624EC" w:rsidRDefault="006317FB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EC2808" w14:textId="5064264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4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C875A6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нупрет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564ABB" w14:textId="3281B0EA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7DB13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6</w: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04572F" w14:textId="7AE5E2E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91757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4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5577A8" w14:textId="62A5BDF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4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DC3EDF" w14:textId="0E6BD0D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,9</w:t>
            </w:r>
          </w:p>
        </w:tc>
      </w:tr>
    </w:tbl>
    <w:p w14:paraId="33C65C57" w14:textId="77777777" w:rsidR="00CA2890" w:rsidRPr="003624EC" w:rsidRDefault="00CA2890" w:rsidP="00CA2890">
      <w:pPr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BD134D8" w14:textId="0034A3D9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лекс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ептичес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andica </w:t>
      </w:r>
    </w:p>
    <w:p w14:paraId="03E52800" w14:textId="45B0E4FF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таби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рато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ция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е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-весенн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ва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н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лекс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ептическ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</w:p>
    <w:p w14:paraId="093C4033" w14:textId="6B4F51A9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следуем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ить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т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нированны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тинго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рано 44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э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о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цы (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80B4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гор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н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.</w:t>
      </w:r>
    </w:p>
    <w:p w14:paraId="6777A0D8" w14:textId="77777777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02771C2" w14:textId="469D5C5E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еде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у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шени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имент</w:t>
      </w:r>
    </w:p>
    <w:tbl>
      <w:tblPr>
        <w:tblW w:w="9562" w:type="dxa"/>
        <w:tblInd w:w="123" w:type="dxa"/>
        <w:tblLook w:val="04A0" w:firstRow="1" w:lastRow="0" w:firstColumn="1" w:lastColumn="0" w:noHBand="0" w:noVBand="1"/>
      </w:tblPr>
      <w:tblGrid>
        <w:gridCol w:w="3922"/>
        <w:gridCol w:w="2471"/>
        <w:gridCol w:w="3169"/>
      </w:tblGrid>
      <w:tr w:rsidR="00CA2890" w:rsidRPr="003624EC" w14:paraId="756392C5" w14:textId="77777777" w:rsidTr="006317FB">
        <w:trPr>
          <w:trHeight w:val="309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2443F3A0" w14:textId="369879F5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карственная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о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ма </w:t>
            </w:r>
          </w:p>
        </w:tc>
        <w:tc>
          <w:tcPr>
            <w:tcW w:w="2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DE5F3ED" w14:textId="77777777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личество ЛФ, шт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59CBAAC8" w14:textId="0A3C27F1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роцент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ношение</w:t>
            </w:r>
          </w:p>
        </w:tc>
      </w:tr>
      <w:tr w:rsidR="00CA2890" w:rsidRPr="003624EC" w14:paraId="1492B3CA" w14:textId="77777777" w:rsidTr="006317FB">
        <w:trPr>
          <w:trHeight w:val="297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0280C9" w14:textId="77777777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еденцы</w:t>
            </w:r>
          </w:p>
        </w:tc>
        <w:tc>
          <w:tcPr>
            <w:tcW w:w="2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313642D" w14:textId="47119BFD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0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9F70549" w14:textId="77CB160A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CA2890" w:rsidRPr="003624EC" w14:paraId="1625BB4E" w14:textId="77777777" w:rsidTr="006317FB">
        <w:trPr>
          <w:trHeight w:val="297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B080002" w14:textId="77777777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Пастилки</w:t>
            </w:r>
          </w:p>
        </w:tc>
        <w:tc>
          <w:tcPr>
            <w:tcW w:w="2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CF52C55" w14:textId="36B1BA6A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4B2B064" w14:textId="23641FA1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%</w:t>
            </w:r>
          </w:p>
        </w:tc>
      </w:tr>
      <w:tr w:rsidR="00CA2890" w:rsidRPr="003624EC" w14:paraId="09AC684D" w14:textId="77777777" w:rsidTr="006317FB">
        <w:trPr>
          <w:trHeight w:val="297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08F640C" w14:textId="0764E5BA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аблетк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асывания</w:t>
            </w:r>
          </w:p>
        </w:tc>
        <w:tc>
          <w:tcPr>
            <w:tcW w:w="2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7FDE97D" w14:textId="4DC5C287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2F3450A" w14:textId="44387592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CA2890" w:rsidRPr="003624EC" w14:paraId="085584C9" w14:textId="77777777" w:rsidTr="006317FB">
        <w:trPr>
          <w:trHeight w:val="297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2A1961" w14:textId="77777777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эрозоль</w:t>
            </w:r>
          </w:p>
        </w:tc>
        <w:tc>
          <w:tcPr>
            <w:tcW w:w="2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1C7C0D" w14:textId="29F46334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CFC215" w14:textId="395B9040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CA2890" w:rsidRPr="003624EC" w14:paraId="65DACA75" w14:textId="77777777" w:rsidTr="006317FB">
        <w:trPr>
          <w:trHeight w:val="297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D3CEBD" w14:textId="77777777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прей</w:t>
            </w:r>
          </w:p>
        </w:tc>
        <w:tc>
          <w:tcPr>
            <w:tcW w:w="2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AEF994" w14:textId="56C47CF6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6A9A98F" w14:textId="77777777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%</w:t>
            </w:r>
          </w:p>
        </w:tc>
      </w:tr>
      <w:tr w:rsidR="00CA2890" w:rsidRPr="003624EC" w14:paraId="75BA1BEF" w14:textId="77777777" w:rsidTr="006317FB">
        <w:trPr>
          <w:trHeight w:val="309"/>
        </w:trPr>
        <w:tc>
          <w:tcPr>
            <w:tcW w:w="3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95DFEB" w14:textId="77777777" w:rsidR="00CA2890" w:rsidRPr="003624EC" w:rsidRDefault="00CA2890" w:rsidP="006317FB">
            <w:pPr>
              <w:pStyle w:val="ad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того</w:t>
            </w:r>
          </w:p>
        </w:tc>
        <w:tc>
          <w:tcPr>
            <w:tcW w:w="2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1BC060D" w14:textId="77777777" w:rsidR="00CA2890" w:rsidRPr="003624EC" w:rsidRDefault="00CA2890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445</w:t>
            </w:r>
          </w:p>
        </w:tc>
        <w:tc>
          <w:tcPr>
            <w:tcW w:w="3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540E5BC" w14:textId="12394D41" w:rsidR="00CA2890" w:rsidRPr="003624EC" w:rsidRDefault="006317FB" w:rsidP="006317FB">
            <w:pPr>
              <w:pStyle w:val="ad"/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 %</w:t>
            </w:r>
          </w:p>
        </w:tc>
      </w:tr>
    </w:tbl>
    <w:p w14:paraId="7FCE9A54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403881F" w14:textId="010377DB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нке 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ю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и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й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рация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ова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я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 – 44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ания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и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ю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народ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ниче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уренци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ю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беж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е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исунок 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689CDA1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FA24E16" w14:textId="77777777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drawing>
          <wp:inline distT="0" distB="0" distL="0" distR="0" wp14:anchorId="02AD1166" wp14:editId="4481173F">
            <wp:extent cx="5585460" cy="3185160"/>
            <wp:effectExtent l="0" t="0" r="15240" b="15240"/>
            <wp:docPr id="1916663738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14:paraId="409A8F76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47E8A3F" w14:textId="6FE78ECD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01413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м-производителям</w:t>
      </w:r>
    </w:p>
    <w:p w14:paraId="058A4757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4DF8DC7" w14:textId="7B5D84BC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захстан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тствую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 4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ено 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.</w:t>
      </w:r>
    </w:p>
    <w:p w14:paraId="2F4ED579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E60560D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lastRenderedPageBreak/>
        <w:drawing>
          <wp:inline distT="0" distB="0" distL="0" distR="0" wp14:anchorId="2765B7A3" wp14:editId="0442BA57">
            <wp:extent cx="6046470" cy="4038600"/>
            <wp:effectExtent l="0" t="0" r="11430" b="0"/>
            <wp:docPr id="79303053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14:paraId="50D21B6B" w14:textId="77777777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2772CAE3" w14:textId="7FF25EE2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01413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тор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ы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 гг.)</w:t>
      </w:r>
    </w:p>
    <w:p w14:paraId="79DE3955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D4A6E09" w14:textId="123C8B37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 (спре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к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)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од с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 п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рисунок 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направл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 РК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ен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: с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,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вок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ру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жение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,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ановлением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ывает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ф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мировавший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льностью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овлен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п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иологически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ами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д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: с 8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е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,7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е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алент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ратно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ю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я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лет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од (рисунок 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м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щ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стоящ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36072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6072D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B6C285D" w14:textId="667CDCBD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,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иров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Moving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nn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u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ыва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зя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г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б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н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ь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вности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в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м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лка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к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кам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м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э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золя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н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ы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у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ом с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ед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сро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е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ность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ска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.</w:t>
      </w:r>
    </w:p>
    <w:p w14:paraId="4F552A23" w14:textId="765B2D51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ст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ития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113E5CF4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080C71F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drawing>
          <wp:inline distT="0" distB="0" distL="0" distR="0" wp14:anchorId="0EF35215" wp14:editId="27A0A521">
            <wp:extent cx="6118860" cy="3208020"/>
            <wp:effectExtent l="0" t="0" r="15240" b="11430"/>
            <wp:docPr id="39320598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14:paraId="0763B8DF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EFC9A25" w14:textId="4DAF9410" w:rsidR="004134E2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Рисунок </w:t>
      </w:r>
      <w:r w:rsidR="0001413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5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4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ам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леваний</w:t>
      </w:r>
    </w:p>
    <w:p w14:paraId="17B7F6DD" w14:textId="5CE37D7D" w:rsidR="00CA2890" w:rsidRPr="003624EC" w:rsidRDefault="006317FB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о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CA289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а з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CA289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од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MA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CA2890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</w:t>
      </w:r>
    </w:p>
    <w:p w14:paraId="07864A70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E26F79" w14:textId="1A5E3895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а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 (группа R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),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апрел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 4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 6,8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нтрац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х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а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bookmarkStart w:id="50" w:name="_Hlk199148570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bookmarkEnd w:id="50"/>
    </w:p>
    <w:p w14:paraId="1ADB450F" w14:textId="6C3D7C19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ц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яем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л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,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о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ываю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 8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тв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ител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хожде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40)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8F50A97" w14:textId="77777777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7686B3B" w14:textId="39D8B235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Таблица 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40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укту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р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нич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ла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shd w:val="clear" w:color="auto" w:fill="FFFFFF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shd w:val="clear" w:color="auto" w:fill="FFFFFF"/>
          <w:lang w:val="kk-KZ"/>
        </w:rPr>
        <w:t></w:t>
      </w:r>
    </w:p>
    <w:tbl>
      <w:tblPr>
        <w:tblW w:w="9628" w:type="dxa"/>
        <w:tblLook w:val="04A0" w:firstRow="1" w:lastRow="0" w:firstColumn="1" w:lastColumn="0" w:noHBand="0" w:noVBand="1"/>
      </w:tblPr>
      <w:tblGrid>
        <w:gridCol w:w="521"/>
        <w:gridCol w:w="1441"/>
        <w:gridCol w:w="1612"/>
        <w:gridCol w:w="1612"/>
        <w:gridCol w:w="1494"/>
        <w:gridCol w:w="1059"/>
        <w:gridCol w:w="1006"/>
        <w:gridCol w:w="883"/>
      </w:tblGrid>
      <w:tr w:rsidR="00CA2890" w:rsidRPr="003624EC" w14:paraId="09035F95" w14:textId="77777777" w:rsidTr="006317FB">
        <w:trPr>
          <w:trHeight w:val="753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E6594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№ </w:t>
            </w:r>
          </w:p>
        </w:tc>
        <w:tc>
          <w:tcPr>
            <w:tcW w:w="15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FBBE06" w14:textId="3D00235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Торгов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наи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менование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B5E616" w14:textId="170AB1A5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Действующи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вещ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ества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8C823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Компания</w:t>
            </w:r>
          </w:p>
        </w:tc>
        <w:tc>
          <w:tcPr>
            <w:tcW w:w="15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32C128" w14:textId="109F306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Стра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про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изводителя</w:t>
            </w:r>
          </w:p>
        </w:tc>
        <w:tc>
          <w:tcPr>
            <w:tcW w:w="1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28D83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Упаковки</w:t>
            </w:r>
          </w:p>
        </w:tc>
        <w:tc>
          <w:tcPr>
            <w:tcW w:w="10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FBE17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Продажи (тенге)</w:t>
            </w:r>
          </w:p>
        </w:tc>
        <w:tc>
          <w:tcPr>
            <w:tcW w:w="8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066FFE" w14:textId="2895119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Доля в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ден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ьгах </w:t>
            </w:r>
          </w:p>
        </w:tc>
      </w:tr>
      <w:tr w:rsidR="00CA2890" w:rsidRPr="003624EC" w14:paraId="5AEECE86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7697B7" w14:textId="6DF646D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A7375A" w14:textId="6DF60A6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Tanflex 0,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 %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fla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sk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wi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h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sp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ay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33271" w14:textId="1B1EB991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Бензидами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г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охлорид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2DC1D" w14:textId="1720985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бди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Ибр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гим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B30DD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Турц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25D721" w14:textId="6034278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 9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ADC6A" w14:textId="4C40735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780 598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0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A696AA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3"/>
                <w:szCs w:val="23"/>
                <w:lang w:val="kk-KZ"/>
              </w:rPr>
              <w:t>40%</w:t>
            </w:r>
          </w:p>
        </w:tc>
      </w:tr>
      <w:tr w:rsidR="00CA2890" w:rsidRPr="003624EC" w14:paraId="684CC4E4" w14:textId="77777777" w:rsidTr="006317FB">
        <w:trPr>
          <w:trHeight w:val="806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75D18F" w14:textId="2E7938D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51D7C" w14:textId="54D6436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Inhalyptum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90347" w14:textId="278CA714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Сульфаниламид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ти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ол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эв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липтов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ло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я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ло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F7D7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лтайвитамины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DA47D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Ф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C09DB" w14:textId="43FCD16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65 506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32E41C" w14:textId="52EAA8B8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9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65DFF0" w14:textId="2974ABA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4%</w:t>
            </w:r>
          </w:p>
        </w:tc>
      </w:tr>
      <w:tr w:rsidR="00CA2890" w:rsidRPr="003624EC" w14:paraId="1EA3AC10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2A3C56" w14:textId="32A100B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59A375" w14:textId="2D55AAA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Angal S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sp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ay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08EC7" w14:textId="712FFD5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Хлоргексидин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т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акаин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D248E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Сандоз 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429863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Бельгия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DCCDBA" w14:textId="48077A0C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4 947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CD4884" w14:textId="7F8ADC0E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6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9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3B1A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%</w:t>
            </w:r>
          </w:p>
        </w:tc>
      </w:tr>
      <w:tr w:rsidR="00CA2890" w:rsidRPr="003624EC" w14:paraId="240ECC1F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0CAB7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4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1AE346" w14:textId="7B1B69D9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Jox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DD59D" w14:textId="78BEC8A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Повидон-йод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алл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нтоин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48B21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Тева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E3FB5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Чех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2DDED3" w14:textId="33096F08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70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87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C9EA32" w14:textId="6D2CDF4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7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445 046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A33B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%</w:t>
            </w:r>
          </w:p>
        </w:tc>
      </w:tr>
      <w:tr w:rsidR="00CA2890" w:rsidRPr="003624EC" w14:paraId="4AB82942" w14:textId="77777777" w:rsidTr="006317FB">
        <w:trPr>
          <w:trHeight w:val="781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B99687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D0AE01" w14:textId="1F1B4BB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Anzibel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B04AF4" w14:textId="2F63B59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бен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зидамина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гид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рохлорид + 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хло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гексидина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диг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люконата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%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рас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твор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876BE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Нобель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30137D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Турц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6892A8" w14:textId="0B4400C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75 789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CEEE67" w14:textId="02F7D649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8 6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CC82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%</w:t>
            </w:r>
          </w:p>
        </w:tc>
      </w:tr>
      <w:tr w:rsidR="00CA2890" w:rsidRPr="003624EC" w14:paraId="5374EA35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13AAB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6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87D006" w14:textId="51C0FDF2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Angal S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spr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ay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wi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h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tas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te of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lem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on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441E7D" w14:textId="3861E076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Хлоргексидин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те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акаин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296F8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Сандоз 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76A82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Бельг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1D7D9E" w14:textId="24ADF92B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6 7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8D8A2" w14:textId="3F07B725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07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0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BAE9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4%</w:t>
            </w:r>
          </w:p>
        </w:tc>
      </w:tr>
      <w:tr w:rsidR="00CA2890" w:rsidRPr="003624EC" w14:paraId="49A4B722" w14:textId="77777777" w:rsidTr="006317FB">
        <w:trPr>
          <w:trHeight w:val="536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49E4EC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7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DFFA43" w14:textId="694889C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Pafesan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mg/ml + 0,5 mg/ml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fla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sk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ml,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wit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h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tas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te of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men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thol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0D5F3" w14:textId="263B1E14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Хлоргексиди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глю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конат +лидокаина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ги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рохлорид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C9DA0" w14:textId="55852162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Ворд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ед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ицин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E7CE81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Турц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E9FA5C" w14:textId="624F182D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9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3690E9" w14:textId="6B90AA9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49 659 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8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20D4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4%</w:t>
            </w:r>
          </w:p>
        </w:tc>
      </w:tr>
      <w:tr w:rsidR="00CA2890" w:rsidRPr="003624EC" w14:paraId="41AE051B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278BB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8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AE6E8F" w14:textId="0175B61C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Hexaspray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g,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D4288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Биклотимол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2E4C9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Рекарди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FB986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Франция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6D46F6" w14:textId="1411AC30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8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819D2" w14:textId="6CCC32FB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 586 5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34796" w14:textId="7AFB936E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%</w:t>
            </w:r>
          </w:p>
        </w:tc>
      </w:tr>
      <w:tr w:rsidR="00CA2890" w:rsidRPr="003624EC" w14:paraId="68446227" w14:textId="77777777" w:rsidTr="006317FB">
        <w:trPr>
          <w:trHeight w:val="806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06BED0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9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D321E1" w14:textId="4C9D9B3F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Inhalyptum-N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 g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7994A" w14:textId="2D33B5AA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Сульфаниламид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тим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ол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эвк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алиптов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ло +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ят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ное</w:t>
            </w:r>
            <w:r w:rsidR="006317FB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ло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50A2F2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Юнифарма </w:t>
            </w:r>
          </w:p>
        </w:tc>
        <w:tc>
          <w:tcPr>
            <w:tcW w:w="15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87E984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Украина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16515B" w14:textId="51A6FA8F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 0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8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3BF930" w14:textId="3F570182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644 687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D353D9" w14:textId="77D52F37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%</w:t>
            </w:r>
          </w:p>
        </w:tc>
      </w:tr>
      <w:tr w:rsidR="00CA2890" w:rsidRPr="003624EC" w14:paraId="73C90AF6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66675" w14:textId="24B82260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56CBF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Другие </w:t>
            </w:r>
          </w:p>
        </w:tc>
        <w:tc>
          <w:tcPr>
            <w:tcW w:w="457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9B7DA" w14:textId="77D11761" w:rsidR="00CA2890" w:rsidRPr="003624EC" w:rsidRDefault="0088299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BEDF37" w14:textId="33F8B7E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5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862396" w14:textId="2088BA23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850 967 68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100CD5" w14:textId="46FEA254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%</w:t>
            </w:r>
          </w:p>
        </w:tc>
      </w:tr>
      <w:tr w:rsidR="00CA2890" w:rsidRPr="003624EC" w14:paraId="266B01FF" w14:textId="77777777" w:rsidTr="006317FB">
        <w:trPr>
          <w:trHeight w:val="279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B6796E" w14:textId="20EE9F04" w:rsidR="00CA2890" w:rsidRPr="003624EC" w:rsidRDefault="00882991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</w:t>
            </w:r>
          </w:p>
        </w:tc>
        <w:tc>
          <w:tcPr>
            <w:tcW w:w="15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5D2064" w14:textId="77777777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Всего </w:t>
            </w:r>
          </w:p>
        </w:tc>
        <w:tc>
          <w:tcPr>
            <w:tcW w:w="4571" w:type="dxa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B07558" w14:textId="77777777" w:rsidR="00CA2890" w:rsidRPr="003624EC" w:rsidRDefault="00CA2890" w:rsidP="006317FB">
            <w:pP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9299B8" w14:textId="77C8EAFD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4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59 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2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88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1FFF23" w14:textId="5FBD1479" w:rsidR="00CA2890" w:rsidRPr="003624EC" w:rsidRDefault="00CA2890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6 889 84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 xml:space="preserve"> 8</w:t>
            </w:r>
            <w:r w:rsidR="006317FB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3</w:t>
            </w:r>
            <w:r w:rsidR="006317FB"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7</w:t>
            </w:r>
          </w:p>
        </w:tc>
        <w:tc>
          <w:tcPr>
            <w:tcW w:w="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8BACA5" w14:textId="3DA249E3" w:rsidR="00CA2890" w:rsidRPr="003624EC" w:rsidRDefault="006317FB" w:rsidP="006317FB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1</w:t>
            </w:r>
            <w:r w:rsidRPr="006317FB">
              <w:rPr>
                <w:rFonts w:ascii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3"/>
                <w:szCs w:val="23"/>
                <w:lang w:val="kk-KZ"/>
              </w:rPr>
              <w:t></w:t>
            </w:r>
            <w:r w:rsidR="00CA2890" w:rsidRPr="003624EC">
              <w:rPr>
                <w:rFonts w:ascii="Times New Roman" w:hAnsi="Times New Roman" w:cs="Times New Roman"/>
                <w:noProof/>
                <w:color w:val="000000" w:themeColor="text1"/>
                <w:sz w:val="23"/>
                <w:szCs w:val="23"/>
                <w:lang w:val="kk-KZ"/>
              </w:rPr>
              <w:t>00%</w:t>
            </w:r>
          </w:p>
        </w:tc>
      </w:tr>
    </w:tbl>
    <w:p w14:paraId="7238551F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6267D05" w14:textId="20840F9A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деро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лекс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b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b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him (Турция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дамин. З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мар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лекс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ил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валентн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гор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болива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ое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м.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ел (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гексид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дамином) от АО «Нобе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н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ика»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 D (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л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гексидин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аином), 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ю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 (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й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й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дом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ролом)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Досфарм</w:t>
      </w:r>
      <w:bookmarkStart w:id="51" w:name="_Hlk199148590"/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». </w:t>
      </w:r>
      <w:bookmarkEnd w:id="51"/>
    </w:p>
    <w:p w14:paraId="3D972546" w14:textId="457754BB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с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п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я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ров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назнач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, 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ировано 407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в (рисунок </w:t>
      </w:r>
      <w:r w:rsidR="0051067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4134E2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6A7DBD07" w14:textId="77777777" w:rsidR="00CA2890" w:rsidRPr="003624EC" w:rsidRDefault="00CA2890" w:rsidP="00CA2890">
      <w:pPr>
        <w:pStyle w:val="ad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C9A422" w14:textId="77777777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 w:eastAsia="ru-RU"/>
        </w:rPr>
        <w:drawing>
          <wp:inline distT="0" distB="0" distL="0" distR="0" wp14:anchorId="58EBB0FD" wp14:editId="64F1B71E">
            <wp:extent cx="5404513" cy="3284579"/>
            <wp:effectExtent l="0" t="0" r="5715" b="11430"/>
            <wp:docPr id="119029497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14:paraId="76AAB072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D400E9C" w14:textId="00422FD9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Рисунок </w:t>
      </w:r>
      <w:r w:rsidR="00014130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5</w:t>
      </w:r>
      <w:r w:rsidR="00510674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мика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сасывания </w:t>
      </w:r>
    </w:p>
    <w:p w14:paraId="6D7D40A0" w14:textId="41555F70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за 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9–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  <w:t>ы</w:t>
      </w:r>
    </w:p>
    <w:p w14:paraId="79251EAD" w14:textId="77777777" w:rsidR="00CA2890" w:rsidRPr="003624EC" w:rsidRDefault="00CA2890" w:rsidP="00CA2890">
      <w:pPr>
        <w:pStyle w:val="ad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016CA10" w14:textId="5CA6C3FD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 Р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и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ше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нию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ыду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.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а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лись на 5,8%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игну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ок.</w:t>
      </w:r>
    </w:p>
    <w:p w14:paraId="25527AFE" w14:textId="2D9D0023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зни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л 57,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%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италь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мику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ичившись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,4%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ну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м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4,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</w:p>
    <w:p w14:paraId="68451812" w14:textId="6E20FF69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е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сло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,9%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игну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Шы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нт (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н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ь (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андин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ь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,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).</w:t>
      </w:r>
    </w:p>
    <w:p w14:paraId="3DB9546A" w14:textId="1D586B53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смотр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е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ь о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с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. 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н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я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рь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в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ен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аментов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у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р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Ш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 н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5%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ральном 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,7%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ии.</w:t>
      </w:r>
    </w:p>
    <w:p w14:paraId="09E8333D" w14:textId="42B8CBA3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щ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л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ра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нии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 (55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 +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8%)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son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son (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 +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8%)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 (48,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, +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%) (таблица 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</w:p>
    <w:p w14:paraId="2C025EA3" w14:textId="77777777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E2C31DA" w14:textId="69B2D174" w:rsidR="00CA2890" w:rsidRPr="003624EC" w:rsidRDefault="00CA2890" w:rsidP="00CA2890">
      <w:pPr>
        <w:pStyle w:val="ad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лица</w:t>
      </w:r>
      <w:r w:rsidR="003E5B2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цио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вам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годи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 г.</w:t>
      </w:r>
    </w:p>
    <w:tbl>
      <w:tblPr>
        <w:tblStyle w:val="a5"/>
        <w:tblW w:w="9855" w:type="dxa"/>
        <w:tblLook w:val="04A0" w:firstRow="1" w:lastRow="0" w:firstColumn="1" w:lastColumn="0" w:noHBand="0" w:noVBand="1"/>
      </w:tblPr>
      <w:tblGrid>
        <w:gridCol w:w="2140"/>
        <w:gridCol w:w="1919"/>
        <w:gridCol w:w="2002"/>
        <w:gridCol w:w="1899"/>
        <w:gridCol w:w="1895"/>
      </w:tblGrid>
      <w:tr w:rsidR="00CA2890" w:rsidRPr="003624EC" w14:paraId="0E16CB16" w14:textId="77777777" w:rsidTr="006317FB">
        <w:tc>
          <w:tcPr>
            <w:tcW w:w="2140" w:type="dxa"/>
            <w:vAlign w:val="center"/>
          </w:tcPr>
          <w:p w14:paraId="30816CDC" w14:textId="672C429B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ействующие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вещ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ества</w:t>
            </w:r>
          </w:p>
        </w:tc>
        <w:tc>
          <w:tcPr>
            <w:tcW w:w="1919" w:type="dxa"/>
            <w:vAlign w:val="center"/>
          </w:tcPr>
          <w:p w14:paraId="703A06B7" w14:textId="1EA7CF95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ЛФ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для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асывания (тенге)</w:t>
            </w:r>
          </w:p>
        </w:tc>
        <w:tc>
          <w:tcPr>
            <w:tcW w:w="2002" w:type="dxa"/>
            <w:vAlign w:val="center"/>
          </w:tcPr>
          <w:p w14:paraId="7D208FAA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нгаляционные ЛФ (тенге)</w:t>
            </w:r>
          </w:p>
        </w:tc>
        <w:tc>
          <w:tcPr>
            <w:tcW w:w="1899" w:type="dxa"/>
            <w:vAlign w:val="center"/>
          </w:tcPr>
          <w:p w14:paraId="65347041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умма (тенге)</w:t>
            </w:r>
          </w:p>
        </w:tc>
        <w:tc>
          <w:tcPr>
            <w:tcW w:w="1895" w:type="dxa"/>
            <w:vAlign w:val="center"/>
          </w:tcPr>
          <w:p w14:paraId="27C3656D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оля в %</w:t>
            </w:r>
          </w:p>
        </w:tc>
      </w:tr>
      <w:tr w:rsidR="00CA2890" w:rsidRPr="003624EC" w14:paraId="76800729" w14:textId="77777777" w:rsidTr="006317FB">
        <w:tc>
          <w:tcPr>
            <w:tcW w:w="2140" w:type="dxa"/>
            <w:vAlign w:val="center"/>
          </w:tcPr>
          <w:p w14:paraId="1B79BF38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астительные</w:t>
            </w:r>
          </w:p>
        </w:tc>
        <w:tc>
          <w:tcPr>
            <w:tcW w:w="1919" w:type="dxa"/>
            <w:vAlign w:val="center"/>
          </w:tcPr>
          <w:p w14:paraId="28A991F9" w14:textId="0FF7E3EF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02" w:type="dxa"/>
            <w:vAlign w:val="center"/>
          </w:tcPr>
          <w:p w14:paraId="0C51D401" w14:textId="1BED04CF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99" w:type="dxa"/>
            <w:vAlign w:val="center"/>
          </w:tcPr>
          <w:p w14:paraId="3A3ED5F9" w14:textId="187DFC3C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95" w:type="dxa"/>
            <w:vAlign w:val="center"/>
          </w:tcPr>
          <w:p w14:paraId="17A3805C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%</w:t>
            </w:r>
          </w:p>
        </w:tc>
      </w:tr>
      <w:tr w:rsidR="00CA2890" w:rsidRPr="003624EC" w14:paraId="4C07473C" w14:textId="77777777" w:rsidTr="006317FB">
        <w:tc>
          <w:tcPr>
            <w:tcW w:w="2140" w:type="dxa"/>
            <w:vAlign w:val="center"/>
          </w:tcPr>
          <w:p w14:paraId="289FA383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интетические</w:t>
            </w:r>
          </w:p>
        </w:tc>
        <w:tc>
          <w:tcPr>
            <w:tcW w:w="1919" w:type="dxa"/>
            <w:vAlign w:val="center"/>
          </w:tcPr>
          <w:p w14:paraId="0F50968F" w14:textId="3C4A22F2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2002" w:type="dxa"/>
            <w:vAlign w:val="center"/>
          </w:tcPr>
          <w:p w14:paraId="21ACA7BF" w14:textId="510DAC86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8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899" w:type="dxa"/>
            <w:vAlign w:val="center"/>
          </w:tcPr>
          <w:p w14:paraId="77ABFBE9" w14:textId="6B22EAF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,6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895" w:type="dxa"/>
            <w:vAlign w:val="center"/>
          </w:tcPr>
          <w:p w14:paraId="1BEC1C52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0%</w:t>
            </w:r>
          </w:p>
        </w:tc>
      </w:tr>
      <w:tr w:rsidR="00CA2890" w:rsidRPr="003624EC" w14:paraId="5ACD8DAB" w14:textId="77777777" w:rsidTr="006317FB">
        <w:tc>
          <w:tcPr>
            <w:tcW w:w="2140" w:type="dxa"/>
            <w:vAlign w:val="center"/>
          </w:tcPr>
          <w:p w14:paraId="4E44B3A5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мбинированные</w:t>
            </w:r>
          </w:p>
        </w:tc>
        <w:tc>
          <w:tcPr>
            <w:tcW w:w="1919" w:type="dxa"/>
            <w:vAlign w:val="center"/>
          </w:tcPr>
          <w:p w14:paraId="3CAC9B88" w14:textId="34DF2D5F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002" w:type="dxa"/>
            <w:vAlign w:val="center"/>
          </w:tcPr>
          <w:p w14:paraId="44D77B09" w14:textId="181C0820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6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99" w:type="dxa"/>
            <w:vAlign w:val="center"/>
          </w:tcPr>
          <w:p w14:paraId="1997DED0" w14:textId="2371E820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99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н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1895" w:type="dxa"/>
            <w:vAlign w:val="center"/>
          </w:tcPr>
          <w:p w14:paraId="724BA388" w14:textId="65190845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%</w:t>
            </w:r>
          </w:p>
        </w:tc>
      </w:tr>
      <w:tr w:rsidR="00CA2890" w:rsidRPr="003624EC" w14:paraId="33C8C5BA" w14:textId="77777777" w:rsidTr="006317FB">
        <w:tc>
          <w:tcPr>
            <w:tcW w:w="2140" w:type="dxa"/>
            <w:vAlign w:val="center"/>
          </w:tcPr>
          <w:p w14:paraId="1AC0BD4E" w14:textId="77777777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того</w:t>
            </w:r>
          </w:p>
        </w:tc>
        <w:tc>
          <w:tcPr>
            <w:tcW w:w="1919" w:type="dxa"/>
            <w:vAlign w:val="center"/>
          </w:tcPr>
          <w:p w14:paraId="6F2B0731" w14:textId="37486E15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7,0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2002" w:type="dxa"/>
            <w:vAlign w:val="center"/>
          </w:tcPr>
          <w:p w14:paraId="60BFC2EF" w14:textId="0AA973B8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899" w:type="dxa"/>
            <w:vAlign w:val="center"/>
          </w:tcPr>
          <w:p w14:paraId="37A62676" w14:textId="1606407E" w:rsidR="00CA2890" w:rsidRPr="003624EC" w:rsidRDefault="00CA2890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9,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млр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д</w:t>
            </w:r>
          </w:p>
        </w:tc>
        <w:tc>
          <w:tcPr>
            <w:tcW w:w="1895" w:type="dxa"/>
            <w:vAlign w:val="center"/>
          </w:tcPr>
          <w:p w14:paraId="7C1E5C53" w14:textId="4D1252B7" w:rsidR="00CA2890" w:rsidRPr="003624EC" w:rsidRDefault="006317FB" w:rsidP="006317FB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CA2890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%</w:t>
            </w:r>
          </w:p>
        </w:tc>
      </w:tr>
    </w:tbl>
    <w:p w14:paraId="385647DD" w14:textId="77777777" w:rsidR="00CA2890" w:rsidRPr="003624EC" w:rsidRDefault="00CA2890" w:rsidP="00CA2890">
      <w:pPr>
        <w:pStyle w:val="ad"/>
        <w:ind w:firstLine="72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10FB436" w14:textId="6F2B3E1E" w:rsidR="00CA2890" w:rsidRPr="003624EC" w:rsidRDefault="00CA2890" w:rsidP="00CA2890">
      <w:pPr>
        <w:pStyle w:val="ad"/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титель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ют 8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 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 (ВОЗ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рж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уя 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 75%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образ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ную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ганд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сти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е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 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хим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и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инирова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тических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онентов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32816E09" w14:textId="2A0C0753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цептур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игае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ард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.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 6,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итс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и, 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е –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вё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д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ы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лад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lex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ёркив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ность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х.</w:t>
      </w:r>
    </w:p>
    <w:p w14:paraId="2A6710C2" w14:textId="21C7A859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ысо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ем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ционно-воспалитель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я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аль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ым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ы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м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 её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ё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а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[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F47DFE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67B1275" w14:textId="2B240109" w:rsidR="00CA2890" w:rsidRPr="003624EC" w:rsidRDefault="00CA2890" w:rsidP="00CA2890">
      <w:pPr>
        <w:ind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зработ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х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ири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имен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уд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творя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у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и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.</w:t>
      </w:r>
    </w:p>
    <w:p w14:paraId="4B9A3B43" w14:textId="77777777" w:rsidR="00CA2890" w:rsidRPr="003624EC" w:rsidRDefault="00CA2890" w:rsidP="00125529">
      <w:pPr>
        <w:ind w:firstLine="567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FAA02B3" w14:textId="1B7A40DA" w:rsidR="007C6EA8" w:rsidRPr="003624EC" w:rsidRDefault="00CA2890" w:rsidP="00125529">
      <w:pPr>
        <w:ind w:firstLine="567"/>
        <w:jc w:val="both"/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6.</w:t>
      </w:r>
      <w:r w:rsidR="006317FB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ико-экономическое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1D3C10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058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058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0058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.</w:t>
      </w:r>
    </w:p>
    <w:p w14:paraId="2B6A30EC" w14:textId="3C34B7ED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нирова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ск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ёмом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мл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и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ы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ё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гате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ал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у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ходов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бот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гопотребл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удова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ноз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урентоспособ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е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таблица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F748E60" w14:textId="77777777" w:rsidR="009C377D" w:rsidRPr="003624EC" w:rsidRDefault="009C377D" w:rsidP="009C377D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FC56AF1" w14:textId="43A11FA6" w:rsidR="003E5B24" w:rsidRPr="003624EC" w:rsidRDefault="00F953E0" w:rsidP="002A7E15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блица </w:t>
      </w:r>
      <w:r w:rsidR="00C52EB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зводств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964"/>
        <w:gridCol w:w="2135"/>
        <w:gridCol w:w="3529"/>
      </w:tblGrid>
      <w:tr w:rsidR="00F953E0" w:rsidRPr="003624EC" w14:paraId="1D4D6D44" w14:textId="77777777" w:rsidTr="005B3DA8">
        <w:tc>
          <w:tcPr>
            <w:tcW w:w="3964" w:type="dxa"/>
          </w:tcPr>
          <w:p w14:paraId="24126663" w14:textId="3D3503BB" w:rsidR="00F953E0" w:rsidRPr="003624EC" w:rsidRDefault="00F953E0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тать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зат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ат</w:t>
            </w:r>
          </w:p>
        </w:tc>
        <w:tc>
          <w:tcPr>
            <w:tcW w:w="2135" w:type="dxa"/>
          </w:tcPr>
          <w:p w14:paraId="70EEBB67" w14:textId="77777777" w:rsidR="00F953E0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Количество </w:t>
            </w:r>
          </w:p>
        </w:tc>
        <w:tc>
          <w:tcPr>
            <w:tcW w:w="3529" w:type="dxa"/>
          </w:tcPr>
          <w:p w14:paraId="11985DA6" w14:textId="7994A2D5" w:rsidR="00F953E0" w:rsidRPr="003624EC" w:rsidRDefault="00F953E0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Себестоимость на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фла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н, тг</w:t>
            </w:r>
          </w:p>
        </w:tc>
      </w:tr>
      <w:tr w:rsidR="009C377D" w:rsidRPr="003624EC" w14:paraId="7606B06E" w14:textId="77777777" w:rsidTr="005B3DA8">
        <w:tc>
          <w:tcPr>
            <w:tcW w:w="3964" w:type="dxa"/>
          </w:tcPr>
          <w:p w14:paraId="3E26C165" w14:textId="30FD80FC" w:rsidR="009C377D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2135" w:type="dxa"/>
          </w:tcPr>
          <w:p w14:paraId="6FD61B1A" w14:textId="1A1A8165" w:rsidR="009C377D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529" w:type="dxa"/>
          </w:tcPr>
          <w:p w14:paraId="03DAA55E" w14:textId="67CC0A17" w:rsidR="009C377D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5B3DA8" w:rsidRPr="003624EC" w14:paraId="5ACD0DDA" w14:textId="77777777" w:rsidTr="00D11EE8">
        <w:tc>
          <w:tcPr>
            <w:tcW w:w="9628" w:type="dxa"/>
            <w:gridSpan w:val="3"/>
          </w:tcPr>
          <w:p w14:paraId="3E6599E0" w14:textId="753F55ED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Сырье и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ат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риалы:</w:t>
            </w:r>
          </w:p>
        </w:tc>
      </w:tr>
      <w:tr w:rsidR="00F953E0" w:rsidRPr="003624EC" w14:paraId="0E631CE6" w14:textId="77777777" w:rsidTr="005B3DA8">
        <w:tc>
          <w:tcPr>
            <w:tcW w:w="3964" w:type="dxa"/>
          </w:tcPr>
          <w:p w14:paraId="0799381E" w14:textId="2F144684" w:rsidR="00F953E0" w:rsidRPr="003624EC" w:rsidRDefault="00F953E0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Густой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эк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ракт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Cet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raria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 xml:space="preserve"> isl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i/>
                <w:i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i/>
                <w:iCs/>
                <w:noProof/>
                <w:color w:val="000000" w:themeColor="text1"/>
                <w:sz w:val="24"/>
                <w:szCs w:val="24"/>
                <w:lang w:val="kk-KZ"/>
              </w:rPr>
              <w:t>andica</w:t>
            </w:r>
          </w:p>
        </w:tc>
        <w:tc>
          <w:tcPr>
            <w:tcW w:w="2135" w:type="dxa"/>
          </w:tcPr>
          <w:p w14:paraId="1C0A9B29" w14:textId="72D5DAD6" w:rsidR="00F953E0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953E0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,5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г</w:t>
            </w:r>
          </w:p>
        </w:tc>
        <w:tc>
          <w:tcPr>
            <w:tcW w:w="3529" w:type="dxa"/>
          </w:tcPr>
          <w:p w14:paraId="5DEF3994" w14:textId="77777777" w:rsidR="00F953E0" w:rsidRPr="003624EC" w:rsidRDefault="00F953E0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50 </w:t>
            </w:r>
          </w:p>
          <w:p w14:paraId="3D80B9C2" w14:textId="77777777" w:rsidR="00F953E0" w:rsidRPr="003624EC" w:rsidRDefault="00F953E0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</w:tr>
      <w:tr w:rsidR="00F953E0" w:rsidRPr="003624EC" w14:paraId="2538760F" w14:textId="77777777" w:rsidTr="005B3DA8">
        <w:tc>
          <w:tcPr>
            <w:tcW w:w="3964" w:type="dxa"/>
          </w:tcPr>
          <w:p w14:paraId="0B5859BB" w14:textId="157AEA70" w:rsidR="00F953E0" w:rsidRPr="003624EC" w:rsidRDefault="00F953E0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D-Пантенол</w:t>
            </w:r>
          </w:p>
        </w:tc>
        <w:tc>
          <w:tcPr>
            <w:tcW w:w="2135" w:type="dxa"/>
          </w:tcPr>
          <w:p w14:paraId="57771AEC" w14:textId="77777777" w:rsidR="00F953E0" w:rsidRPr="003624EC" w:rsidRDefault="00F953E0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,6 мл</w:t>
            </w:r>
          </w:p>
        </w:tc>
        <w:tc>
          <w:tcPr>
            <w:tcW w:w="3529" w:type="dxa"/>
          </w:tcPr>
          <w:p w14:paraId="0F50AE39" w14:textId="58786022" w:rsidR="00F953E0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F953E0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F953E0" w:rsidRPr="003624EC" w14:paraId="653F314B" w14:textId="77777777" w:rsidTr="005B3DA8">
        <w:tc>
          <w:tcPr>
            <w:tcW w:w="3964" w:type="dxa"/>
          </w:tcPr>
          <w:p w14:paraId="0215DD84" w14:textId="77777777" w:rsidR="00F953E0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Глицерин</w:t>
            </w:r>
          </w:p>
        </w:tc>
        <w:tc>
          <w:tcPr>
            <w:tcW w:w="2135" w:type="dxa"/>
          </w:tcPr>
          <w:p w14:paraId="1BDFD00C" w14:textId="756666A5" w:rsidR="00F953E0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л</w:t>
            </w:r>
          </w:p>
        </w:tc>
        <w:tc>
          <w:tcPr>
            <w:tcW w:w="3529" w:type="dxa"/>
          </w:tcPr>
          <w:p w14:paraId="743D0D96" w14:textId="77777777" w:rsidR="00F953E0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5 </w:t>
            </w:r>
          </w:p>
        </w:tc>
      </w:tr>
      <w:tr w:rsidR="005B3DA8" w:rsidRPr="003624EC" w14:paraId="652B8569" w14:textId="77777777" w:rsidTr="005B3DA8">
        <w:tc>
          <w:tcPr>
            <w:tcW w:w="3964" w:type="dxa"/>
          </w:tcPr>
          <w:p w14:paraId="4453098D" w14:textId="77777777" w:rsidR="005B3DA8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Полисорбат-80</w:t>
            </w:r>
          </w:p>
        </w:tc>
        <w:tc>
          <w:tcPr>
            <w:tcW w:w="2135" w:type="dxa"/>
          </w:tcPr>
          <w:p w14:paraId="40A23100" w14:textId="73505704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 мл</w:t>
            </w:r>
          </w:p>
        </w:tc>
        <w:tc>
          <w:tcPr>
            <w:tcW w:w="3529" w:type="dxa"/>
          </w:tcPr>
          <w:p w14:paraId="293EB17B" w14:textId="32FA125F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5B3DA8" w:rsidRPr="003624EC" w14:paraId="34BD6AC4" w14:textId="77777777" w:rsidTr="005B3DA8">
        <w:tc>
          <w:tcPr>
            <w:tcW w:w="3964" w:type="dxa"/>
          </w:tcPr>
          <w:p w14:paraId="51AA0328" w14:textId="0B228207" w:rsidR="005B3DA8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Феноксиэтанол +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эти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лгексилглицерин</w:t>
            </w:r>
          </w:p>
        </w:tc>
        <w:tc>
          <w:tcPr>
            <w:tcW w:w="2135" w:type="dxa"/>
          </w:tcPr>
          <w:p w14:paraId="0247F299" w14:textId="31700E8A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,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л</w:t>
            </w:r>
          </w:p>
        </w:tc>
        <w:tc>
          <w:tcPr>
            <w:tcW w:w="3529" w:type="dxa"/>
          </w:tcPr>
          <w:p w14:paraId="1D327BA0" w14:textId="6B59C68B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</w:t>
            </w:r>
          </w:p>
        </w:tc>
      </w:tr>
      <w:tr w:rsidR="005B3DA8" w:rsidRPr="003624EC" w14:paraId="08B20D6B" w14:textId="77777777" w:rsidTr="005B3DA8">
        <w:tc>
          <w:tcPr>
            <w:tcW w:w="3964" w:type="dxa"/>
          </w:tcPr>
          <w:p w14:paraId="61B5B02D" w14:textId="5E6AF21E" w:rsidR="005B3DA8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Эфирно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ло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мят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ы</w:t>
            </w:r>
          </w:p>
        </w:tc>
        <w:tc>
          <w:tcPr>
            <w:tcW w:w="2135" w:type="dxa"/>
          </w:tcPr>
          <w:p w14:paraId="1234996C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,09 мл</w:t>
            </w:r>
          </w:p>
        </w:tc>
        <w:tc>
          <w:tcPr>
            <w:tcW w:w="3529" w:type="dxa"/>
          </w:tcPr>
          <w:p w14:paraId="06EE8D5E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5</w:t>
            </w:r>
          </w:p>
        </w:tc>
      </w:tr>
      <w:tr w:rsidR="005B3DA8" w:rsidRPr="003624EC" w14:paraId="372FF876" w14:textId="77777777" w:rsidTr="005B3DA8">
        <w:tc>
          <w:tcPr>
            <w:tcW w:w="3964" w:type="dxa"/>
          </w:tcPr>
          <w:p w14:paraId="31B9732D" w14:textId="1F61FD89" w:rsidR="005B3DA8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Прочие (соль,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буф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ер,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вод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а)</w:t>
            </w:r>
          </w:p>
        </w:tc>
        <w:tc>
          <w:tcPr>
            <w:tcW w:w="2135" w:type="dxa"/>
          </w:tcPr>
          <w:p w14:paraId="32844CC1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</w:tcPr>
          <w:p w14:paraId="188165ED" w14:textId="244FCECD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</w:tr>
      <w:tr w:rsidR="005B3DA8" w:rsidRPr="003624EC" w14:paraId="1616ADF1" w14:textId="77777777" w:rsidTr="009C377D">
        <w:tc>
          <w:tcPr>
            <w:tcW w:w="3964" w:type="dxa"/>
            <w:tcBorders>
              <w:bottom w:val="nil"/>
            </w:tcBorders>
          </w:tcPr>
          <w:p w14:paraId="465B85A8" w14:textId="0EB6F500" w:rsidR="005B3DA8" w:rsidRPr="003624EC" w:rsidRDefault="005B3DA8" w:rsidP="005D31A8">
            <w:pP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Итого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сы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ье:</w:t>
            </w:r>
          </w:p>
        </w:tc>
        <w:tc>
          <w:tcPr>
            <w:tcW w:w="2135" w:type="dxa"/>
            <w:tcBorders>
              <w:bottom w:val="nil"/>
            </w:tcBorders>
          </w:tcPr>
          <w:p w14:paraId="4023601D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  <w:tcBorders>
              <w:bottom w:val="nil"/>
            </w:tcBorders>
          </w:tcPr>
          <w:p w14:paraId="282B0976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95</w:t>
            </w:r>
          </w:p>
        </w:tc>
      </w:tr>
      <w:tr w:rsidR="005B3DA8" w:rsidRPr="003624EC" w14:paraId="62064F58" w14:textId="77777777" w:rsidTr="00D11EE8">
        <w:tc>
          <w:tcPr>
            <w:tcW w:w="9628" w:type="dxa"/>
            <w:gridSpan w:val="3"/>
          </w:tcPr>
          <w:p w14:paraId="7F1BA142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Упаковка: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</w:r>
          </w:p>
        </w:tc>
      </w:tr>
      <w:tr w:rsidR="005B3DA8" w:rsidRPr="003624EC" w14:paraId="1F273DA3" w14:textId="77777777" w:rsidTr="005B3DA8">
        <w:tc>
          <w:tcPr>
            <w:tcW w:w="3964" w:type="dxa"/>
          </w:tcPr>
          <w:p w14:paraId="271ED23D" w14:textId="2C565BF7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Флакон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л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стиковый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 мл +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пылитель</w:t>
            </w:r>
          </w:p>
        </w:tc>
        <w:tc>
          <w:tcPr>
            <w:tcW w:w="2135" w:type="dxa"/>
          </w:tcPr>
          <w:p w14:paraId="64743DE2" w14:textId="588354CA" w:rsidR="005B3DA8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529" w:type="dxa"/>
          </w:tcPr>
          <w:p w14:paraId="5A76EB21" w14:textId="00B130ED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</w:tr>
      <w:tr w:rsidR="005B3DA8" w:rsidRPr="003624EC" w14:paraId="75BCBB77" w14:textId="77777777" w:rsidTr="005B3DA8">
        <w:tc>
          <w:tcPr>
            <w:tcW w:w="3964" w:type="dxa"/>
          </w:tcPr>
          <w:p w14:paraId="3F74583A" w14:textId="635CDFCC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Этикетка,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вкл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адыш,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ач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а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ка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онная</w:t>
            </w:r>
          </w:p>
        </w:tc>
        <w:tc>
          <w:tcPr>
            <w:tcW w:w="2135" w:type="dxa"/>
          </w:tcPr>
          <w:p w14:paraId="6D6983E2" w14:textId="65D3BEFE" w:rsidR="005B3DA8" w:rsidRPr="003624EC" w:rsidRDefault="006317FB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</w:p>
        </w:tc>
        <w:tc>
          <w:tcPr>
            <w:tcW w:w="3529" w:type="dxa"/>
          </w:tcPr>
          <w:p w14:paraId="03F554A4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  <w:t>50</w:t>
            </w:r>
          </w:p>
        </w:tc>
      </w:tr>
      <w:tr w:rsidR="005B3DA8" w:rsidRPr="003624EC" w14:paraId="47487CE8" w14:textId="77777777" w:rsidTr="005B3DA8">
        <w:tc>
          <w:tcPr>
            <w:tcW w:w="3964" w:type="dxa"/>
          </w:tcPr>
          <w:p w14:paraId="6470C4A8" w14:textId="17A3AE3D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Итого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упа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ковка: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</w:r>
          </w:p>
          <w:p w14:paraId="553547C2" w14:textId="77777777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2135" w:type="dxa"/>
          </w:tcPr>
          <w:p w14:paraId="780EB870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</w:tcPr>
          <w:p w14:paraId="67C68E28" w14:textId="6BA4191B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50 </w:t>
            </w:r>
          </w:p>
        </w:tc>
      </w:tr>
      <w:tr w:rsidR="005B3DA8" w:rsidRPr="003624EC" w14:paraId="6021D8D7" w14:textId="77777777" w:rsidTr="005B3DA8">
        <w:tc>
          <w:tcPr>
            <w:tcW w:w="3964" w:type="dxa"/>
          </w:tcPr>
          <w:p w14:paraId="42ECAB18" w14:textId="4600681E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Переменны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зат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раты на ед.</w:t>
            </w:r>
          </w:p>
        </w:tc>
        <w:tc>
          <w:tcPr>
            <w:tcW w:w="2135" w:type="dxa"/>
          </w:tcPr>
          <w:p w14:paraId="0C6C9741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</w:tcPr>
          <w:p w14:paraId="3CF362CB" w14:textId="5E6EE687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45</w:t>
            </w:r>
          </w:p>
        </w:tc>
      </w:tr>
      <w:tr w:rsidR="005B3DA8" w:rsidRPr="003624EC" w14:paraId="4CA79D7D" w14:textId="77777777" w:rsidTr="00D11EE8">
        <w:tc>
          <w:tcPr>
            <w:tcW w:w="9628" w:type="dxa"/>
            <w:gridSpan w:val="3"/>
          </w:tcPr>
          <w:p w14:paraId="0D889ACF" w14:textId="5ACB9E92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Распределение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о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оянных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ходов: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</w:r>
          </w:p>
        </w:tc>
      </w:tr>
      <w:tr w:rsidR="005B3DA8" w:rsidRPr="003624EC" w14:paraId="006E2FFF" w14:textId="77777777" w:rsidTr="005B3DA8">
        <w:tc>
          <w:tcPr>
            <w:tcW w:w="3964" w:type="dxa"/>
          </w:tcPr>
          <w:p w14:paraId="55519748" w14:textId="1DA82C84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Труд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сонала </w:t>
            </w:r>
          </w:p>
        </w:tc>
        <w:tc>
          <w:tcPr>
            <w:tcW w:w="2135" w:type="dxa"/>
          </w:tcPr>
          <w:p w14:paraId="36257AF3" w14:textId="3E5A5B8D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(в</w:t>
            </w:r>
            <w:r w:rsidR="006317FB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рас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чёте на </w:t>
            </w:r>
            <w:r w:rsidR="006317FB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 xml:space="preserve"> шт.)</w:t>
            </w:r>
            <w:r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ab/>
            </w:r>
          </w:p>
        </w:tc>
        <w:tc>
          <w:tcPr>
            <w:tcW w:w="3529" w:type="dxa"/>
          </w:tcPr>
          <w:p w14:paraId="56EA954B" w14:textId="10DB242D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3</w:t>
            </w:r>
            <w:r w:rsidRPr="006317FB">
              <w:rPr>
                <w:rFonts w:ascii="Times New Roman" w:eastAsia="Times New Roman" w:hAnsi="Times New Roman" w:cs="Times New Roman"/>
                <w:bCs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</w:tr>
      <w:tr w:rsidR="005B3DA8" w:rsidRPr="003624EC" w14:paraId="267F52EC" w14:textId="77777777" w:rsidTr="005B3DA8">
        <w:tc>
          <w:tcPr>
            <w:tcW w:w="3964" w:type="dxa"/>
          </w:tcPr>
          <w:p w14:paraId="1E3403A2" w14:textId="366C1867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Амортизация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об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рудования</w:t>
            </w:r>
          </w:p>
        </w:tc>
        <w:tc>
          <w:tcPr>
            <w:tcW w:w="2135" w:type="dxa"/>
          </w:tcPr>
          <w:p w14:paraId="4C7C27F5" w14:textId="155A4EB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на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шт.)</w:t>
            </w:r>
          </w:p>
        </w:tc>
        <w:tc>
          <w:tcPr>
            <w:tcW w:w="3529" w:type="dxa"/>
          </w:tcPr>
          <w:p w14:paraId="5215B9A2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0</w:t>
            </w:r>
          </w:p>
        </w:tc>
      </w:tr>
      <w:tr w:rsidR="005B3DA8" w:rsidRPr="003624EC" w14:paraId="7B245A8C" w14:textId="77777777" w:rsidTr="005B3DA8">
        <w:tc>
          <w:tcPr>
            <w:tcW w:w="3964" w:type="dxa"/>
          </w:tcPr>
          <w:p w14:paraId="7D9CDDC1" w14:textId="1096B5C3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Коммунальные и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ро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чие</w:t>
            </w:r>
          </w:p>
        </w:tc>
        <w:tc>
          <w:tcPr>
            <w:tcW w:w="2135" w:type="dxa"/>
          </w:tcPr>
          <w:p w14:paraId="05F433E5" w14:textId="09E0309D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на </w:t>
            </w:r>
            <w:r w:rsidR="006317FB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1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шт.)</w:t>
            </w:r>
          </w:p>
        </w:tc>
        <w:tc>
          <w:tcPr>
            <w:tcW w:w="3529" w:type="dxa"/>
          </w:tcPr>
          <w:p w14:paraId="0477988F" w14:textId="6F355FE9" w:rsidR="005B3DA8" w:rsidRPr="003624EC" w:rsidRDefault="006317FB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2</w:t>
            </w:r>
            <w:r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="005B3DA8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00</w:t>
            </w:r>
          </w:p>
        </w:tc>
      </w:tr>
      <w:tr w:rsidR="005B3DA8" w:rsidRPr="003624EC" w14:paraId="36CF341D" w14:textId="77777777" w:rsidTr="005B3DA8">
        <w:tc>
          <w:tcPr>
            <w:tcW w:w="3964" w:type="dxa"/>
          </w:tcPr>
          <w:p w14:paraId="3CB29A55" w14:textId="31DA69E4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Итого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с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тоянные на ед.:</w:t>
            </w:r>
          </w:p>
        </w:tc>
        <w:tc>
          <w:tcPr>
            <w:tcW w:w="2135" w:type="dxa"/>
          </w:tcPr>
          <w:p w14:paraId="2AD770E4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</w:tcPr>
          <w:p w14:paraId="2612B5A5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550</w:t>
            </w:r>
          </w:p>
        </w:tc>
      </w:tr>
      <w:tr w:rsidR="005B3DA8" w:rsidRPr="003624EC" w14:paraId="3DC63119" w14:textId="77777777" w:rsidTr="005B3DA8">
        <w:tc>
          <w:tcPr>
            <w:tcW w:w="3964" w:type="dxa"/>
          </w:tcPr>
          <w:p w14:paraId="460F06B7" w14:textId="2DA3FB86" w:rsidR="005B3DA8" w:rsidRPr="003624EC" w:rsidRDefault="005B3DA8" w:rsidP="005B3DA8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Себестоимость</w:t>
            </w:r>
            <w:r w:rsidR="006317FB"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 w:cs="Times New Roman"/>
                <w:noProof/>
                <w:vanish/>
                <w:color w:val="FFFFFF" w:themeColor="background1"/>
                <w:spacing w:val="-20"/>
                <w:w w:val="1"/>
                <w:sz w:val="24"/>
                <w:szCs w:val="24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ная:</w:t>
            </w:r>
          </w:p>
        </w:tc>
        <w:tc>
          <w:tcPr>
            <w:tcW w:w="2135" w:type="dxa"/>
          </w:tcPr>
          <w:p w14:paraId="49816D93" w14:textId="77777777" w:rsidR="005B3DA8" w:rsidRPr="003624EC" w:rsidRDefault="005B3DA8" w:rsidP="00F953E0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</w:p>
        </w:tc>
        <w:tc>
          <w:tcPr>
            <w:tcW w:w="3529" w:type="dxa"/>
          </w:tcPr>
          <w:p w14:paraId="05558B1B" w14:textId="77777777" w:rsidR="005B3DA8" w:rsidRPr="003624EC" w:rsidRDefault="005B3DA8" w:rsidP="00F953E0">
            <w:pPr>
              <w:ind w:firstLine="708"/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</w:pPr>
            <w:r w:rsidRPr="003624EC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kk-KZ"/>
              </w:rPr>
              <w:t>895</w:t>
            </w:r>
          </w:p>
        </w:tc>
      </w:tr>
    </w:tbl>
    <w:p w14:paraId="77565EF3" w14:textId="77777777" w:rsidR="005B3DA8" w:rsidRPr="003624EC" w:rsidRDefault="005B3DA8" w:rsidP="00F953E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7858C6F" w14:textId="39111141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ч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ск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ы (сырьё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ка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5 тг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д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ц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ьш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вки 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0 тг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ы (заработ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м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тизац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е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550 тг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но 895 тг.</w:t>
      </w:r>
    </w:p>
    <w:p w14:paraId="69695769" w14:textId="47D114F5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ты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ят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т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ска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н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0 тг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у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т 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000 000 тг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.</w:t>
      </w:r>
    </w:p>
    <w:p w14:paraId="094B563A" w14:textId="39F37401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о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мотре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енны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ы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ляю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000 тг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я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аты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000 000 тг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к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н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000 тг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облож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вляе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8 580 000 тг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ыль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 864 000 тг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ж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ем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е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сн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ыше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ью.</w:t>
      </w:r>
    </w:p>
    <w:p w14:paraId="7020C0C1" w14:textId="3F705692" w:rsidR="00125529" w:rsidRPr="003624EC" w:rsidRDefault="00F953E0" w:rsidP="004349E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аж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и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ёте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оды (дистрибьюц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ика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днико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рова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ча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и (NPV)</w:t>
      </w:r>
      <w:r w:rsidR="009C377D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5E6AE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[</w:t>
      </w:r>
      <w:bookmarkStart w:id="52" w:name="_Hlk199148614"/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9810C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E6AE2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]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bookmarkEnd w:id="52"/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й.</w:t>
      </w:r>
    </w:p>
    <w:p w14:paraId="0BDC5171" w14:textId="77777777" w:rsidR="004349E8" w:rsidRPr="003624EC" w:rsidRDefault="004349E8" w:rsidP="004349E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916B1C4" w14:textId="61DCA63F" w:rsidR="00D060E8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с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ь (NPV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ывается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уле: </w:t>
      </w:r>
    </w:p>
    <w:p w14:paraId="772E1693" w14:textId="77777777" w:rsidR="00323EB3" w:rsidRPr="003624EC" w:rsidRDefault="00323EB3" w:rsidP="00323EB3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A5DB67" w14:textId="1CD09849" w:rsidR="009C377D" w:rsidRPr="003624EC" w:rsidRDefault="009C377D" w:rsidP="004349E8">
      <w:pPr>
        <w:ind w:firstLine="708"/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 xml:space="preserve">                                   NPV=</m:t>
        </m:r>
        <m:sSub>
          <m:sSub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-I</m:t>
            </m:r>
          </m:e>
          <m:sub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sub>
        </m:sSub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C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t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(1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vanish/>
                        <w:color w:val="FFFFFF" w:themeColor="background1"/>
                        <w:spacing w:val="-20"/>
                        <w:w w:val="1"/>
                        <w:sz w:val="28"/>
                        <w:szCs w:val="28"/>
                        <w:lang w:val="kk-KZ"/>
                      </w:rPr>
                      <m:t>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+r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t</m:t>
                    </m:r>
                  </m:sup>
                </m:sSup>
              </m:den>
            </m:f>
          </m:e>
        </m:nary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                                    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20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1DC589A7" w14:textId="00D48AF4" w:rsidR="004349E8" w:rsidRPr="003624EC" w:rsidRDefault="006317FB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де</w:t>
      </w:r>
      <w:r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</w:p>
    <w:p w14:paraId="134763EB" w14:textId="53A33521" w:rsidR="00D060E8" w:rsidRPr="003624EC" w:rsidRDefault="00D060E8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…n</w:t>
      </w:r>
    </w:p>
    <w:p w14:paraId="6504A089" w14:textId="377DA1C1" w:rsidR="00D060E8" w:rsidRPr="003624EC" w:rsidRDefault="00D060E8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CFₜ 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 t;</w:t>
      </w:r>
    </w:p>
    <w:p w14:paraId="078E36C7" w14:textId="34AA2D89" w:rsidR="00D060E8" w:rsidRPr="003624EC" w:rsidRDefault="00D060E8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 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нтирования; </w:t>
      </w:r>
    </w:p>
    <w:p w14:paraId="2DE1729C" w14:textId="7B7DB8F6" w:rsidR="00D060E8" w:rsidRPr="003624EC" w:rsidRDefault="00D060E8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₀ 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C6E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и</w:t>
      </w:r>
    </w:p>
    <w:p w14:paraId="6DBF81C6" w14:textId="12A0596E" w:rsidR="003801AC" w:rsidRPr="003624EC" w:rsidRDefault="00F953E0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пае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й (Payback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io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ыв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ра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й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еляется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уле:</w:t>
      </w:r>
    </w:p>
    <w:p w14:paraId="22A226B8" w14:textId="77777777" w:rsidR="00F04A5D" w:rsidRPr="003624EC" w:rsidRDefault="00F04A5D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C7F9A49" w14:textId="31901A56" w:rsidR="00F04A5D" w:rsidRPr="003624EC" w:rsidRDefault="00F04A5D" w:rsidP="004349E8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                        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y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801A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back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801A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od = I₀ / CF 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                   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</w:t>
      </w:r>
      <w:r w:rsidR="00054E66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</w:p>
    <w:p w14:paraId="622C9D9E" w14:textId="38E60CA3" w:rsidR="00F953E0" w:rsidRPr="003624EC" w:rsidRDefault="00F953E0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де:</w:t>
      </w:r>
    </w:p>
    <w:p w14:paraId="5BC1A507" w14:textId="77777777" w:rsidR="004349E8" w:rsidRPr="003624EC" w:rsidRDefault="004349E8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9495990" w14:textId="2FD45145" w:rsidR="003801AC" w:rsidRPr="003624EC" w:rsidRDefault="003801AC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₀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иции; </w:t>
      </w:r>
    </w:p>
    <w:p w14:paraId="3E567CC2" w14:textId="2028D84E" w:rsidR="003801AC" w:rsidRPr="003624EC" w:rsidRDefault="003801AC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CF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негод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</w:t>
      </w:r>
    </w:p>
    <w:p w14:paraId="6E76D800" w14:textId="28E9B7A6" w:rsidR="00F953E0" w:rsidRPr="003624EC" w:rsidRDefault="00F953E0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л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ров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ы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ж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ем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е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но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и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чет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ает 857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то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и (NPV)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олаг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нтирован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ов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урентоспособ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.</w:t>
      </w:r>
    </w:p>
    <w:p w14:paraId="338F8DF9" w14:textId="33CECBE6" w:rsidR="00125529" w:rsidRPr="003624EC" w:rsidRDefault="00F953E0" w:rsidP="00B0058B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епер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а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ь (NPV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уле:</w:t>
      </w:r>
    </w:p>
    <w:p w14:paraId="2EA9EAB8" w14:textId="57AC4920" w:rsidR="00F04A5D" w:rsidRPr="003624EC" w:rsidRDefault="007E3429" w:rsidP="00B0058B">
      <w:pPr>
        <w:ind w:left="2160" w:firstLine="720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NPV=</m:t>
        </m:r>
        <m:sSub>
          <m:sSub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sSub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-I</m:t>
            </m:r>
          </m:e>
          <m:sub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sub>
        </m:sSub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+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naryPr>
          <m:sub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t=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</m:sub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5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C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F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t</m:t>
                    </m:r>
                  </m:sub>
                </m:sSub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(1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vanish/>
                        <w:color w:val="FFFFFF" w:themeColor="background1"/>
                        <w:spacing w:val="-20"/>
                        <w:w w:val="1"/>
                        <w:sz w:val="28"/>
                        <w:szCs w:val="28"/>
                        <w:lang w:val="kk-KZ"/>
                      </w:rPr>
                      <m:t></m:t>
                    </m:r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+r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noProof/>
                        <w:color w:val="000000" w:themeColor="text1"/>
                        <w:sz w:val="28"/>
                        <w:szCs w:val="28"/>
                        <w:lang w:val="kk-KZ"/>
                      </w:rPr>
                      <m:t>t</m:t>
                    </m:r>
                  </m:sup>
                </m:sSup>
              </m:den>
            </m:f>
          </m:e>
        </m:nary>
      </m:oMath>
      <w:r w:rsidR="00337D8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                                                  (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337D8A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                                 </w:t>
      </w:r>
    </w:p>
    <w:p w14:paraId="5866B73F" w14:textId="581EFC69" w:rsidR="003801AC" w:rsidRPr="003624EC" w:rsidRDefault="00F953E0" w:rsidP="003801AC">
      <w:pPr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где </w:t>
      </w:r>
    </w:p>
    <w:p w14:paraId="07437668" w14:textId="4BD9BF2E" w:rsidR="003801AC" w:rsidRPr="003624EC" w:rsidRDefault="003801AC" w:rsidP="003801AC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Cambria Math" w:eastAsia="Times New Roman" w:hAnsi="Cambria Math" w:cs="Cambria Math"/>
          <w:noProof/>
          <w:color w:val="000000" w:themeColor="text1"/>
          <w:sz w:val="28"/>
          <w:szCs w:val="28"/>
          <w:lang w:val="kk-KZ"/>
        </w:rPr>
        <w:t>𝐼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vertAlign w:val="subscript"/>
          <w:lang w:val="kk-KZ"/>
        </w:rPr>
        <w:t>0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и,</w:t>
      </w:r>
    </w:p>
    <w:p w14:paraId="6527F3F1" w14:textId="1A4167BD" w:rsidR="003801AC" w:rsidRPr="003624EC" w:rsidRDefault="003801AC" w:rsidP="003801AC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Cambria Math" w:eastAsia="Times New Roman" w:hAnsi="Cambria Math" w:cs="Cambria Math"/>
          <w:noProof/>
          <w:color w:val="000000" w:themeColor="text1"/>
          <w:sz w:val="28"/>
          <w:szCs w:val="28"/>
          <w:lang w:val="kk-KZ"/>
        </w:rPr>
        <w:t>𝐶𝐹</w:t>
      </w:r>
      <w:r w:rsidRPr="003624EC">
        <w:rPr>
          <w:rFonts w:ascii="Cambria Math" w:eastAsia="Times New Roman" w:hAnsi="Cambria Math" w:cs="Cambria Math"/>
          <w:noProof/>
          <w:color w:val="000000" w:themeColor="text1"/>
          <w:sz w:val="28"/>
          <w:szCs w:val="28"/>
          <w:vertAlign w:val="subscript"/>
          <w:lang w:val="kk-KZ"/>
        </w:rPr>
        <w:t>𝑡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=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ж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д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,</w:t>
      </w:r>
    </w:p>
    <w:p w14:paraId="4503C38A" w14:textId="0B7E74E2" w:rsidR="003801AC" w:rsidRPr="003624EC" w:rsidRDefault="003801AC" w:rsidP="003801AC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Cambria Math" w:eastAsia="Times New Roman" w:hAnsi="Cambria Math" w:cs="Cambria Math"/>
          <w:noProof/>
          <w:color w:val="000000" w:themeColor="text1"/>
          <w:sz w:val="28"/>
          <w:szCs w:val="28"/>
          <w:lang w:val="kk-KZ"/>
        </w:rPr>
        <w:t>𝑟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=0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ирования,</w:t>
      </w:r>
    </w:p>
    <w:p w14:paraId="191ECC08" w14:textId="59A22CE1" w:rsidR="003801AC" w:rsidRPr="003624EC" w:rsidRDefault="003801AC" w:rsidP="003801AC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t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(от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 5)</w:t>
      </w:r>
    </w:p>
    <w:p w14:paraId="36963D23" w14:textId="41584199" w:rsidR="00F953E0" w:rsidRPr="003624EC" w:rsidRDefault="00F953E0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сч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ющ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ьтаты:</w:t>
      </w:r>
    </w:p>
    <w:p w14:paraId="41DA6653" w14:textId="67AE0795" w:rsidR="00337D8A" w:rsidRPr="003624EC" w:rsidRDefault="00337D8A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637C866" w14:textId="06E7582D" w:rsidR="00337D8A" w:rsidRPr="003624EC" w:rsidRDefault="00337D8A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(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+0,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)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,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5</m:t>
            </m:r>
          </m:den>
        </m:f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≈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,0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</w:p>
    <w:p w14:paraId="1CA25CAE" w14:textId="77777777" w:rsidR="00337D8A" w:rsidRPr="003624EC" w:rsidRDefault="00337D8A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A07312A" w14:textId="22539F1D" w:rsidR="00337D8A" w:rsidRPr="003624EC" w:rsidRDefault="00337D8A" w:rsidP="00337D8A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(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+0,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)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,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5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 xml:space="preserve"> </m:t>
        </m:r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≈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6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</w:p>
    <w:p w14:paraId="62720FEC" w14:textId="5BE32C10" w:rsidR="00337D8A" w:rsidRPr="003624EC" w:rsidRDefault="00337D8A" w:rsidP="00337D8A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(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+0,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)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3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,5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9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 xml:space="preserve"> </m:t>
        </m:r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≈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,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</w:p>
    <w:p w14:paraId="4B170779" w14:textId="77777777" w:rsidR="00337D8A" w:rsidRPr="003624EC" w:rsidRDefault="00337D8A" w:rsidP="00337D8A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B169AA1" w14:textId="3E10C16B" w:rsidR="00337D8A" w:rsidRPr="003624EC" w:rsidRDefault="00337D8A" w:rsidP="00337D8A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 4-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(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+0,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)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4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,7490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 xml:space="preserve"> </m:t>
        </m:r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≈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</w:p>
    <w:p w14:paraId="09FE47D6" w14:textId="77777777" w:rsidR="00337D8A" w:rsidRPr="003624EC" w:rsidRDefault="00337D8A" w:rsidP="00337D8A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AC4908B" w14:textId="4F293D17" w:rsidR="00337D8A" w:rsidRPr="003624EC" w:rsidRDefault="00337D8A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 5-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color w:val="000000" w:themeColor="text1"/>
                    <w:sz w:val="28"/>
                    <w:szCs w:val="28"/>
                    <w:lang w:val="kk-K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(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+0,1</m:t>
                </m:r>
                <m:r>
                  <w:rPr>
                    <w:rFonts w:ascii="Cambria Math" w:eastAsia="Times New Roman" w:hAnsi="Cambria Math" w:cs="Times New Roman"/>
                    <w:noProof/>
                    <w:vanish/>
                    <w:color w:val="FFFFFF" w:themeColor="background1"/>
                    <w:spacing w:val="-20"/>
                    <w:w w:val="1"/>
                    <w:sz w:val="28"/>
                    <w:szCs w:val="28"/>
                    <w:lang w:val="kk-KZ"/>
                  </w:rPr>
                  <m:t></m:t>
                </m:r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)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color w:val="000000" w:themeColor="text1"/>
                    <w:sz w:val="28"/>
                    <w:szCs w:val="28"/>
                    <w:lang w:val="kk-KZ"/>
                  </w:rPr>
                  <m:t>5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  <w:lang w:val="kk-KZ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3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0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2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,0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1</m:t>
            </m:r>
            <m:r>
              <w:rPr>
                <w:rFonts w:ascii="Cambria Math" w:eastAsia="Times New Roman" w:hAnsi="Cambria Math" w:cs="Times New Roman"/>
                <w:noProof/>
                <w:vanish/>
                <w:color w:val="FFFFFF" w:themeColor="background1"/>
                <w:spacing w:val="-20"/>
                <w:w w:val="1"/>
                <w:sz w:val="28"/>
                <w:szCs w:val="28"/>
                <w:lang w:val="kk-KZ"/>
              </w:rPr>
              <m:t>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kk-KZ"/>
              </w:rPr>
              <m:t>4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kk-KZ"/>
          </w:rPr>
          <m:t xml:space="preserve"> </m:t>
        </m:r>
      </m:oMath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≈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,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</w:p>
    <w:p w14:paraId="53F0E122" w14:textId="05D0483F" w:rsidR="003801AC" w:rsidRPr="003624EC" w:rsidRDefault="003801AC" w:rsidP="00F33140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49EB99A" w14:textId="7CB22BCE" w:rsidR="005E6AE2" w:rsidRPr="003624EC" w:rsidRDefault="005E6AE2" w:rsidP="005E6AE2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го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</w:p>
    <w:p w14:paraId="084332F9" w14:textId="77777777" w:rsidR="005E6AE2" w:rsidRPr="003624EC" w:rsidRDefault="005E6AE2" w:rsidP="005E6AE2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47E9454" w14:textId="4580DA82" w:rsidR="005E6AE2" w:rsidRPr="003624EC" w:rsidRDefault="005E6AE2" w:rsidP="005E6AE2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Cambria Math" w:eastAsia="Times New Roman" w:hAnsi="Cambria Math" w:cs="Cambria Math"/>
          <w:noProof/>
          <w:color w:val="000000" w:themeColor="text1"/>
          <w:sz w:val="28"/>
          <w:szCs w:val="28"/>
          <w:lang w:val="kk-KZ"/>
        </w:rPr>
        <w:t>𝑁𝑃𝑉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=−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,09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69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9,7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,9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≈75,59млн</w:t>
      </w:r>
      <w:r w:rsidR="00882991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г</w:t>
      </w:r>
    </w:p>
    <w:p w14:paraId="1FAE5279" w14:textId="7127DC9D" w:rsidR="003801AC" w:rsidRPr="003624EC" w:rsidRDefault="003801AC" w:rsidP="005E6AE2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2EB2AD3" w14:textId="206A487B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ум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ирова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в за 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н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,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иции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≈ 75,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.</w:t>
      </w:r>
    </w:p>
    <w:p w14:paraId="22D6C7E8" w14:textId="6C889526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л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ш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упления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 (например,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т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)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е: (CF_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=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 за 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но 87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т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≈ 6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ю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ё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кате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атур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ах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х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м (наприме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т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 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 +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7,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о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а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зоне 60–8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ирова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.</w:t>
      </w:r>
    </w:p>
    <w:p w14:paraId="24BFCE4C" w14:textId="17BF11FF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Внутрення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ости (IRR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ваем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R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&gt; 50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ано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ью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и з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е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иции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г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и (Payback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io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 (бе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ирования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н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тирования (DPP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ит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окупаем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иро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.</w:t>
      </w:r>
    </w:p>
    <w:p w14:paraId="6D5A0A3B" w14:textId="225C5111" w:rsidR="00F953E0" w:rsidRPr="003624EC" w:rsidRDefault="00F953E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на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у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тель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льк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еть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ж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ё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зить н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% (до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00 тг/флакон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уренции, т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титься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ить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п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ь д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у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 на ~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%. В то 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 (например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т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вать 5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ционально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м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ах: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ы н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PV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ё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ой,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т 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бы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чности.</w:t>
      </w:r>
    </w:p>
    <w:p w14:paraId="6A6EB2B3" w14:textId="4F680473" w:rsidR="0097194F" w:rsidRPr="003624EC" w:rsidRDefault="005B3DA8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ков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>екта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яд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ны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яжён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я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о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д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тифицирова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лож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ю:</w:t>
      </w:r>
    </w:p>
    <w:p w14:paraId="1B92444F" w14:textId="226904A4" w:rsidR="0097194F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страционные 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нодатель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можны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ржк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жност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дарственно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страци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парат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ства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овани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лятор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ебо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о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лнительных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едований (например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зательств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ктивност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ч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з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нически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тания)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ечё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едвиден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ходы 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т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жи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аж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нения 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нодательстве (ужесточени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ил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паратов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в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лирование)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ог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иять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ельн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готови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ье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ультироваться с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ональным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ром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пертизы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не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мож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ования</w:t>
      </w:r>
      <w:r w:rsidR="004349E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64F27B31" w14:textId="5E6D3173" w:rsidR="0097194F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зводствен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ю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х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я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нически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лемы –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удования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е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ответстви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й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а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имер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лоени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обног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менения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а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шена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стировать 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ственн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удование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ест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ификацию/валидацию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цессов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у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чи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онал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GMP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-требованиям</w:t>
      </w:r>
      <w:r w:rsidR="004349E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0AF0DDDB" w14:textId="5329C39A" w:rsidR="0097194F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ьево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i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i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/>
          <w:i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i/>
          <w:noProof/>
          <w:color w:val="000000" w:themeColor="text1"/>
          <w:sz w:val="28"/>
          <w:szCs w:val="28"/>
          <w:lang w:val="kk-KZ"/>
        </w:rPr>
        <w:t>andica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–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лю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чев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ьё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ходим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ильн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н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бжение им п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млемо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и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рсифициро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авщиков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ть </w:t>
      </w:r>
      <w:r w:rsidR="006317FB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аль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ернативных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чник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ракта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юч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о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госроч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ракты с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авщиками н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фи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ированную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</w:t>
      </w:r>
      <w:r w:rsidR="004349E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70BC48FB" w14:textId="6E361142" w:rsidR="0097194F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ч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ук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кнуться с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уренцией и н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доб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тьс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нируемог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ём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аж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ест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етингов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д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ском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ы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ли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бю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жет н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вижение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ициониро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ат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уральное 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ктивн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ство</w:t>
      </w:r>
      <w:r w:rsidR="004349E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1E0514A1" w14:textId="05CC41E1" w:rsidR="0097194F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нсов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ючаю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о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бания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у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о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ют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центных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ок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неп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едвиден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ходы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юч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ракты в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г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ли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lastRenderedPageBreak/>
        <w:t>хед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жиро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ют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и, н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бр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изб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точных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итов с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ающе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кой</w:t>
      </w:r>
      <w:r w:rsidR="004349E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;</w:t>
      </w:r>
    </w:p>
    <w:p w14:paraId="37181017" w14:textId="333C90F0" w:rsidR="005B3DA8" w:rsidRPr="003624EC" w:rsidRDefault="0097194F" w:rsidP="0097194F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пасности и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тственност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арственно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дство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й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ы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б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чны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кции.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Ме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ы: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тщ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ельно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т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ежива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пасность н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п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работки,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спечить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тему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маконадзор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ле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выв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да на</w:t>
      </w:r>
      <w:r w:rsidR="006317FB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/>
          <w:noProof/>
          <w:color w:val="000000" w:themeColor="text1"/>
          <w:sz w:val="28"/>
          <w:szCs w:val="28"/>
          <w:lang w:val="kk-KZ"/>
        </w:rPr>
        <w:t>ок.</w:t>
      </w:r>
    </w:p>
    <w:p w14:paraId="312E1BD2" w14:textId="62D6EBE1" w:rsidR="005B3DA8" w:rsidRPr="003624EC" w:rsidRDefault="005B3DA8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п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ив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е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ми (регуляр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н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р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рие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ование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оле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лемы.</w:t>
      </w:r>
    </w:p>
    <w:p w14:paraId="1B2BC726" w14:textId="34A4A4B8" w:rsidR="005B3DA8" w:rsidRPr="003624EC" w:rsidRDefault="005B3DA8" w:rsidP="004349E8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циально-эконом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.</w:t>
      </w:r>
      <w:r w:rsidR="006317FB" w:rsidRPr="003624EC">
        <w:rPr>
          <w:rFonts w:ascii="Times New Roman" w:eastAsia="Times New Roman" w:hAnsi="Times New Roman" w:cs="Times New Roman"/>
          <w:i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</w:t>
      </w:r>
      <w:r w:rsidR="006317FB" w:rsidRPr="006317FB">
        <w:rPr>
          <w:rFonts w:ascii="Times New Roman" w:eastAsia="Times New Roman" w:hAnsi="Times New Roman" w:cs="Times New Roman"/>
          <w:i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ем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ально-эконо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нях</w:t>
      </w:r>
      <w:r w:rsidR="004349E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озамещен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з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ь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.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фицирова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с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лен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ующ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и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ю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т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в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в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л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п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г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ного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ш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ни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руетс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х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рт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оменд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енн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е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дн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н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озамещения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ж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хнов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р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нимателей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ш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ентов.</w:t>
      </w:r>
    </w:p>
    <w:p w14:paraId="7983C28F" w14:textId="523A85EE" w:rsidR="005B3DA8" w:rsidRPr="003624EC" w:rsidRDefault="005B3DA8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одвод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о-эконом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я (ТЭО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есёт н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к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р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рам, н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щ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м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з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у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у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иваетс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лиза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изводства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маржина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ш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дан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ю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та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ч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с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д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х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ально-эконом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м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.</w:t>
      </w:r>
    </w:p>
    <w:p w14:paraId="4ECBEC46" w14:textId="2CB75A4E" w:rsidR="00C62FD8" w:rsidRPr="003624EC" w:rsidRDefault="00054E66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ю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ё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сов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ю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виях (цена д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ём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ят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у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е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ить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в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ж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5B3DA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ым.</w:t>
      </w:r>
    </w:p>
    <w:p w14:paraId="7A64F44E" w14:textId="77777777" w:rsidR="00295C70" w:rsidRPr="003624EC" w:rsidRDefault="00295C70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7DCF303" w14:textId="47A9E3ED" w:rsidR="003D4896" w:rsidRPr="003624EC" w:rsidRDefault="003D4896" w:rsidP="00125529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53" w:name="_Hlk198893567"/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Выводы по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шес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CA2890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ому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делу </w:t>
      </w:r>
    </w:p>
    <w:p w14:paraId="7A916616" w14:textId="60FD2621" w:rsidR="003D4896" w:rsidRPr="003624EC" w:rsidRDefault="003D4896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я </w:t>
      </w:r>
      <w:r w:rsidR="00635F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5F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5FD0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5FD0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5FD0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ь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б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ходим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шленности</w:t>
      </w:r>
      <w:r w:rsidR="009810C3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6410A0F" w14:textId="7C324BE4" w:rsidR="003D4896" w:rsidRPr="003624EC" w:rsidRDefault="003D4896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лиз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еван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ё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оприят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ы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ной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м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ебителе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бств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ширен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имен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метр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е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и.</w:t>
      </w:r>
    </w:p>
    <w:p w14:paraId="0D449F85" w14:textId="3E7C6182" w:rsidR="003D4896" w:rsidRPr="003624EC" w:rsidRDefault="003D4896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нансов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ое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о-эконом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я (ТЭО)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нстр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ел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нирова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ё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ск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89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</w:t>
      </w:r>
      <w:r w:rsidR="00085357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ж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ем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н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ё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ость (NPV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читанна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ё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ача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стиций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онтирования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%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ж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75,6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тельствует 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ицион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лекательност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и (Payback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iod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ым.</w:t>
      </w:r>
    </w:p>
    <w:p w14:paraId="167FEEB3" w14:textId="0A92FB54" w:rsidR="005E6AE2" w:rsidRPr="003624EC" w:rsidRDefault="003D4896" w:rsidP="004069A4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оциально-экономичес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ш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упност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г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имости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т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е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.</w:t>
      </w:r>
      <w:bookmarkEnd w:id="53"/>
    </w:p>
    <w:p w14:paraId="26B302AB" w14:textId="77777777" w:rsidR="006E59A4" w:rsidRPr="003624EC" w:rsidRDefault="006E59A4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1939651" w14:textId="77777777" w:rsidR="006E59A4" w:rsidRPr="003624EC" w:rsidRDefault="006E59A4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1C2BAA1" w14:textId="77777777" w:rsidR="006E59A4" w:rsidRPr="003624EC" w:rsidRDefault="006E59A4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473C5F0" w14:textId="77777777" w:rsidR="004349E8" w:rsidRPr="003624EC" w:rsidRDefault="004349E8" w:rsidP="004349E8">
      <w:pP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250BCCD" w14:textId="77777777" w:rsidR="004349E8" w:rsidRPr="003624EC" w:rsidRDefault="004349E8" w:rsidP="00B95598">
      <w:pP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BE2D276" w14:textId="77777777" w:rsidR="00B95598" w:rsidRPr="003624EC" w:rsidRDefault="00B95598" w:rsidP="00B95598">
      <w:pP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5EDB226C" w14:textId="17C4688C" w:rsidR="0097194F" w:rsidRPr="003624EC" w:rsidRDefault="0097194F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BC916A2" w14:textId="77777777" w:rsidR="00295C70" w:rsidRPr="003624EC" w:rsidRDefault="00295C70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4EB7822" w14:textId="386C8FD0" w:rsidR="0097194F" w:rsidRPr="003624EC" w:rsidRDefault="0097194F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7D5E1C6" w14:textId="77777777" w:rsidR="0097194F" w:rsidRPr="003624EC" w:rsidRDefault="0097194F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8073CB4" w14:textId="77777777" w:rsidR="00014130" w:rsidRPr="003624EC" w:rsidRDefault="00014130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10E970C" w14:textId="42884063" w:rsidR="002A19AD" w:rsidRPr="003624EC" w:rsidRDefault="002A19AD" w:rsidP="00F04A5D">
      <w:pPr>
        <w:ind w:firstLine="708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ЗАКЛЮЧЕНИЕ</w:t>
      </w:r>
    </w:p>
    <w:p w14:paraId="1488F5DF" w14:textId="77777777" w:rsidR="00B26B5D" w:rsidRPr="003624EC" w:rsidRDefault="00B26B5D" w:rsidP="002A19AD">
      <w:pPr>
        <w:ind w:firstLine="708"/>
        <w:jc w:val="both"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kk-KZ"/>
        </w:rPr>
      </w:pPr>
    </w:p>
    <w:p w14:paraId="652F8472" w14:textId="46DA2098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ссертацион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яще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кс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ни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ц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ка 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новля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чни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жен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логичес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ом.</w:t>
      </w:r>
    </w:p>
    <w:p w14:paraId="6DC7D185" w14:textId="3BDE8480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анную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ципа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допользова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мендация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 (GACP)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г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в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дила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и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ном </w:t>
      </w:r>
      <w:r w:rsidR="007A6B4C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К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»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ов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ц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рались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ия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вь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ляции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ж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ч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щ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б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стемы.</w:t>
      </w:r>
    </w:p>
    <w:p w14:paraId="7ACD0669" w14:textId="1288A241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орфолого-анато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омер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ват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вищ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той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 см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ны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мическ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ктурам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вы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бионт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л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охим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ц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ч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у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рпротоцетрар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ерки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гнос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я.</w:t>
      </w:r>
    </w:p>
    <w:p w14:paraId="7BB1C073" w14:textId="1416ADC9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тохимичес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ши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и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т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г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сахариды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я,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ты в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98%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х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кологическ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теле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ив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вания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оля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матрива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изован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у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анцию.</w:t>
      </w:r>
    </w:p>
    <w:p w14:paraId="0CF1AA7B" w14:textId="5241BD12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л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вяще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ци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овлено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7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в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етс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оле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ивны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гент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чивающ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д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щ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дац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ческ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цесс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прияти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ПЛП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фарм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дил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вляем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ь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нтиру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аем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.</w:t>
      </w:r>
    </w:p>
    <w:p w14:paraId="7F7241C5" w14:textId="61C3C181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госроч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н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химические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биологическ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ктеристик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яжении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м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ературе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5±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°C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и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ности 60±5 %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род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укта.</w:t>
      </w:r>
    </w:p>
    <w:p w14:paraId="313B0644" w14:textId="5C2A47A0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Экспериментальны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воспалитель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ал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н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 500 мг/кг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гая 69,90%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фф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ставимо с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й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твие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б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фена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икробна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грибков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ена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я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м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оорганизмах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к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юч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phylococcus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aur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eus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ж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онстриров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малярийн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Pla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smodium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fa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iparum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04C7A7E" w14:textId="70D03A23" w:rsidR="00B26B5D" w:rsidRPr="003624EC" w:rsidRDefault="00B26B5D" w:rsidP="00125529">
      <w:pPr>
        <w:ind w:firstLine="567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Финансово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новани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а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к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бельность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ы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ую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ь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анированн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ъ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м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уска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6 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онов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еб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оим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д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и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о 895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 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ималь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скн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</w:t>
      </w:r>
      <w:r w:rsidR="00D60C8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–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60C8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ж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аем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и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был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рн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0,9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л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ге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тствует 4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% о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учки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у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паемост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ля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ло </w:t>
      </w:r>
      <w:r w:rsidR="006317FB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мическ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ым.</w:t>
      </w:r>
    </w:p>
    <w:p w14:paraId="2AD08BC9" w14:textId="0672162F" w:rsidR="00B26B5D" w:rsidRPr="003624EC" w:rsidRDefault="00B26B5D" w:rsidP="00014130">
      <w:pPr>
        <w:ind w:firstLine="567"/>
        <w:jc w:val="both"/>
        <w:rPr>
          <w:rStyle w:val="a4"/>
          <w:rFonts w:ascii="Times New Roman" w:eastAsia="Times New Roman" w:hAnsi="Times New Roman" w:cs="Times New Roman"/>
          <w:b w:val="0"/>
          <w:bCs w:val="0"/>
          <w:noProof/>
          <w:color w:val="000000" w:themeColor="text1"/>
          <w:sz w:val="28"/>
          <w:szCs w:val="28"/>
          <w:lang w:val="kk-KZ"/>
        </w:rPr>
        <w:sectPr w:rsidR="00B26B5D" w:rsidRPr="003624EC" w:rsidSect="00F974F4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аки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зом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 п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изводству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п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я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в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noProof/>
          <w:color w:val="000000" w:themeColor="text1"/>
          <w:lang w:val="kk-KZ"/>
        </w:rPr>
        <w:t xml:space="preserve"> 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noProof/>
          <w:vanish/>
          <w:color w:val="FFFFFF" w:themeColor="background1"/>
          <w:spacing w:val="-20"/>
          <w:w w:val="1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eastAsia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4349E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4349E8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м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н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чительны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нциал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шной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 на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,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т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вержд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есообразность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го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дрения и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к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ывает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спективы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л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ьнейше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н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ного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 в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работке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ых</w:t>
      </w:r>
      <w:r w:rsidR="006317F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т</w:t>
      </w:r>
      <w:r w:rsidR="006317FB" w:rsidRPr="006317FB">
        <w:rPr>
          <w:rFonts w:ascii="Times New Roman" w:eastAsia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t>опрепарато</w:t>
      </w:r>
    </w:p>
    <w:p w14:paraId="61C39804" w14:textId="6566EB6C" w:rsidR="00712A13" w:rsidRPr="003624EC" w:rsidRDefault="00712A13" w:rsidP="00712A13">
      <w:pPr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bookmarkStart w:id="54" w:name="_Hlk199836938"/>
      <w:bookmarkStart w:id="55" w:name="_Hlk199679213"/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СПИСОК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ЛЬЗОВАННЫХ</w:t>
      </w:r>
      <w:r w:rsidR="006317FB"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ИСТ</w:t>
      </w:r>
      <w:r w:rsidR="006317FB" w:rsidRPr="006317FB">
        <w:rPr>
          <w:rFonts w:ascii="Times New Roman" w:eastAsia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ОЧНИКОВ</w:t>
      </w:r>
    </w:p>
    <w:p w14:paraId="27ABACF1" w14:textId="77777777" w:rsidR="00712A13" w:rsidRPr="003624EC" w:rsidRDefault="00712A13" w:rsidP="00712A13">
      <w:pPr>
        <w:ind w:firstLine="567"/>
        <w:jc w:val="center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bookmarkEnd w:id="54"/>
    <w:p w14:paraId="00166B14" w14:textId="196BCB8F" w:rsidR="00712A13" w:rsidRPr="003624EC" w:rsidRDefault="00712A13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ка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д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ю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«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на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вшим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тор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иден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онно-прав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ма «Әділет»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adilet.zan.kz/rus/docs/U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00000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д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ения 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).</w:t>
      </w:r>
    </w:p>
    <w:p w14:paraId="7716835A" w14:textId="41087905" w:rsidR="00712A13" w:rsidRPr="003624EC" w:rsidRDefault="00712A13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новле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ель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я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945 «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цеп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до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мационно-прав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ема «Әділет» // </w:t>
      </w:r>
      <w:hyperlink r:id="rId91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adilet.zan.kz/rus/docs/P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0000945</w:t>
        </w:r>
      </w:hyperlink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д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ения 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).</w:t>
      </w:r>
    </w:p>
    <w:p w14:paraId="35BA1087" w14:textId="3E823E04" w:rsidR="00712A13" w:rsidRPr="003624EC" w:rsidRDefault="006317FB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. В 9 т. -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л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-Ата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а,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68. - Т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С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3E18E3D5" w14:textId="74753591" w:rsidR="00712A13" w:rsidRPr="003624EC" w:rsidRDefault="006317FB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la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mirova I.N.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o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giyants V.A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d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unds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//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stry of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ounds. –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49, №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7–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.</w:t>
      </w:r>
    </w:p>
    <w:p w14:paraId="5BE94595" w14:textId="3CF3079F" w:rsidR="00712A13" w:rsidRPr="003624EC" w:rsidRDefault="006317FB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о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а Л.Н.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в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ева Е.Л.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х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цки Е.И. и др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ительны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м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клатуры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ы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я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уемого 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ественной 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копейной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е //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сти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изы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нения. –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. – Т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, №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С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–40.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895/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-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-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40.</w:t>
      </w:r>
    </w:p>
    <w:p w14:paraId="1F1F51DA" w14:textId="32790156" w:rsidR="00712A13" w:rsidRPr="003624EC" w:rsidRDefault="006317FB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án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ez M.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e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ña-Vacas I.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-Burgos E. и др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 s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– 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f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y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stry,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y //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–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7, № 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– P. 4990. –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molecules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2A13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4990.</w:t>
      </w:r>
    </w:p>
    <w:p w14:paraId="0F93E12E" w14:textId="0AFEF290" w:rsidR="00712A13" w:rsidRPr="003624EC" w:rsidRDefault="00712A13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ak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ández-Mendoz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hake B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satellit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-form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 (Parmeliace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ycota)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p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catio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nc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, № 9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l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p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0004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apps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00047.</w:t>
      </w:r>
    </w:p>
    <w:p w14:paraId="3732520A" w14:textId="0911C144" w:rsidR="00712A13" w:rsidRPr="003624EC" w:rsidRDefault="00712A13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te, 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s, D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, R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essen, 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u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ab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ie S. ed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a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dicator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i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ty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RM-GTR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ns, CO: U.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tment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g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ultur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ic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a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tion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.</w:t>
      </w:r>
    </w:p>
    <w:p w14:paraId="2082298B" w14:textId="19AF5F2F" w:rsidR="00712A13" w:rsidRPr="003624EC" w:rsidRDefault="00712A13" w:rsidP="00712A13">
      <w:pPr>
        <w:pStyle w:val="ad"/>
        <w:numPr>
          <w:ilvl w:val="0"/>
          <w:numId w:val="22"/>
        </w:numPr>
        <w:ind w:left="0" w:firstLine="567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e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itt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n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sch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ten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eograph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-Form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gi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978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9_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3C808027" w14:textId="58CBE4E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hpychak,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h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ost, O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gnos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С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k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ine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ceRise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ce, 5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), 4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hyperlink r:id="rId92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://doi.org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5587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5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9-485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65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9</w:t>
        </w:r>
      </w:hyperlink>
    </w:p>
    <w:p w14:paraId="28C13D06" w14:textId="5B170B1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ÜLGE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ş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an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Ü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İ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ttin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l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8) "Antimicrob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"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is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y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No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l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v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lable at: </w:t>
      </w:r>
      <w:hyperlink r:id="rId93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journals.tubitak.gov.tr/biology/vol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/iss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</w:hyperlink>
    </w:p>
    <w:p w14:paraId="184ED564" w14:textId="4D3CD6E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osanić M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ović B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xida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icrob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rti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ituents. J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: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89/jmf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p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b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u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</w:p>
    <w:p w14:paraId="235D1860" w14:textId="4D5208F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Soloveva MI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u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na SS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xida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icrob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on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cula (Wallr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l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rica 9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6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z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do.77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7</w:t>
      </w:r>
    </w:p>
    <w:p w14:paraId="457CD372" w14:textId="6C64BC2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argsyan,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ryan,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vosyan, G. et al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icrob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xida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tial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cytotox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olo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led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i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. </w:t>
      </w:r>
      <w:hyperlink r:id="rId94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doi.org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86/s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568-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-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7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-z</w:t>
        </w:r>
      </w:hyperlink>
    </w:p>
    <w:p w14:paraId="60C89B92" w14:textId="5684C3B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ković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islav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bolite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c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rti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ntial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978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-8. </w:t>
      </w:r>
    </w:p>
    <w:p w14:paraId="0B05241B" w14:textId="6D753DA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nassov N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 M.N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hayev U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l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structural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n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gy-Dispersive X-ra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troscop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C-DAD-QT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P. 44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molecule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4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F46E125" w14:textId="0473B70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larenberg IJ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chnig C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han D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ó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dóttir I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lmsson O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un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olic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nse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-Ter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ng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Arc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r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obiol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;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54040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9/fmicb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54040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77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</w:t>
      </w:r>
    </w:p>
    <w:p w14:paraId="3D383144" w14:textId="6B4B61E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uneck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Y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imura I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ance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nger-Verlag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6. – 505p.</w:t>
      </w:r>
    </w:p>
    <w:p w14:paraId="2FC6DBF7" w14:textId="3E7ECF7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ix, J.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res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it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(Ascomycotina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y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96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AF15989" w14:textId="7F0F959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hagarathi L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aj G., d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a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manian G.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r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e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opic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nc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–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574/gscbps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.</w:t>
      </w:r>
    </w:p>
    <w:p w14:paraId="1804CF90" w14:textId="757C725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ómez-Serranillos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ández-Moriano C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-Burgos E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ly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str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ti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e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ur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d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nc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. – P. 59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–59047.</w:t>
      </w:r>
    </w:p>
    <w:p w14:paraId="0B9B8548" w14:textId="4D4FB00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esse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im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á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ez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isco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dt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tte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er, E.-M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zel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o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e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ldo &amp;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e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-Pierre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linde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motoleran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tance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r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es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bi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rch I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h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stic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here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.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84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854D6F2" w14:textId="679C24D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ll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ö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abb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x J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d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r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9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P. 489–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9C7002C" w14:textId="33DEE74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akar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o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hak E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g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e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od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oniz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ly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-leve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sificatio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es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-form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rsit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84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</w:t>
      </w:r>
    </w:p>
    <w:p w14:paraId="025E4DF0" w14:textId="5CA28A9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: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u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tu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6. – 56p.</w:t>
      </w:r>
    </w:p>
    <w:p w14:paraId="76E09B45" w14:textId="77777777" w:rsidR="00712A13" w:rsidRPr="003624EC" w:rsidRDefault="00712A13" w:rsidP="00712A13">
      <w:pPr>
        <w:pStyle w:val="ad"/>
        <w:tabs>
          <w:tab w:val="left" w:pos="1276"/>
        </w:tabs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1B190EB" w14:textId="0E49363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respo,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a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f,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ar, P. 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o,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é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Ortega, S.,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G.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t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sch, H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e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sific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(Parmeliace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ycota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d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ula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h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nce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x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n, 59(6)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tax.596008.</w:t>
      </w:r>
    </w:p>
    <w:p w14:paraId="341152AD" w14:textId="68B9A98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ll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ö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abb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x J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d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r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9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    P. 489–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79D7F62" w14:textId="72C054B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ash T.H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y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 B.D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 C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artz F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l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t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n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, AZ.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mited. 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02C7F7D" w14:textId="517CF9B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 –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 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si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t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d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ovičova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va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ka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 P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ca, N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1CF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y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axon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6. – P. 75–84.</w:t>
      </w:r>
    </w:p>
    <w:p w14:paraId="16238A52" w14:textId="47E5C8E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adyeina O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ak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l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 O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p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z i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ecif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 (Schreb.) Fr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ding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holog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st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y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5. – P. 8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856.</w:t>
      </w:r>
    </w:p>
    <w:p w14:paraId="6C7E3032" w14:textId="37EB9D0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ärnefelt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sson J.-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et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ella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m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it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9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4–404.</w:t>
      </w:r>
    </w:p>
    <w:p w14:paraId="400BE826" w14:textId="35294E8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mpson J.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c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ersity // 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ation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d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tt S.T.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s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eld R.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ak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s G.E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nger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97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3D5C88E" w14:textId="09A90AA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 P.P.G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n H.J.M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b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. e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,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v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look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l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B7BC5C1" w14:textId="35CDE46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rreno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á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quez V.M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caul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o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no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á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quez s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 (Lichenes)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 l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l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q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énica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al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s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ñol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ro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6.</w:t>
      </w:r>
    </w:p>
    <w:p w14:paraId="365E529B" w14:textId="0B11F00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r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phere –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othe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c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95. – P. 489–499.</w:t>
      </w:r>
    </w:p>
    <w:p w14:paraId="5B93E7D0" w14:textId="5E6D0FF4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ngh C.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j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i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h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ti D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m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v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lima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n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op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ug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t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ng-bas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ratu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ction: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v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i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ay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toga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er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s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48.</w:t>
      </w:r>
    </w:p>
    <w:p w14:paraId="5430F8CB" w14:textId="7067F3A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offinet B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son 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ic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s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lichen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5.</w:t>
      </w:r>
    </w:p>
    <w:p w14:paraId="75C5629A" w14:textId="63A55BF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hurbenko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en G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r D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e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icolo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ic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y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axon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3064AC80" w14:textId="4EE103F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mpson 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ic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lichen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on, WI.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ons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ss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13A7C66" w14:textId="3A7B652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y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ol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c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liens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6.</w:t>
      </w:r>
    </w:p>
    <w:p w14:paraId="5BC31CFC" w14:textId="0712DB5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Osc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o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o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ard 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t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sch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j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(Parmeliace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ycota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h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sit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u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enetic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um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u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6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 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69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N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55-79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i.org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ympev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673BD7C5" w14:textId="0F25577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rreno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á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quez V.M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caul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o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no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á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quez s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 (Lichenes)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 l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l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q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énica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al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s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ñol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ro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6.</w:t>
      </w:r>
    </w:p>
    <w:p w14:paraId="7DD193CD" w14:textId="741DB9C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y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ol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c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liens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6.</w:t>
      </w:r>
    </w:p>
    <w:p w14:paraId="6C202D9C" w14:textId="5D299E8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eñ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el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o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a &amp;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a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ep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lco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i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ppe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ó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Serranillo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a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rti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 b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u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variat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si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u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ing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nce-Bas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lement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l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n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ine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5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8. </w:t>
      </w:r>
    </w:p>
    <w:p w14:paraId="2982A98B" w14:textId="24938A3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mpson J.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c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ersity // 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ation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d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tt S.T.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s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eld R.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ak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s G.E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nger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97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4AEF451" w14:textId="77F2C9C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r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phere –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othe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c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95. – P. 489–499.</w:t>
      </w:r>
    </w:p>
    <w:p w14:paraId="16DF9175" w14:textId="423F072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 –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 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si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t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d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ovičova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va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ka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 P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ca, N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711CFA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y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axon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6. – P. 75–84.</w:t>
      </w:r>
    </w:p>
    <w:p w14:paraId="19DBFAAA" w14:textId="2F12D22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ärnefelt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sson J.-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et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ella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m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it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9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4–404.</w:t>
      </w:r>
    </w:p>
    <w:p w14:paraId="272C1856" w14:textId="0D68565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rintzen C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chke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ández-Mendoz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é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Ortega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eograph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,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y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Key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97/mycokeys.6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5.</w:t>
      </w:r>
    </w:p>
    <w:p w14:paraId="61AE6725" w14:textId="16FF78B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ärnefelt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sson J.-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et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ella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m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it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9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4–404.</w:t>
      </w:r>
    </w:p>
    <w:p w14:paraId="7AB7D05A" w14:textId="0392DD0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owe R.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 a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sented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d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ey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</w:p>
    <w:p w14:paraId="78C10BB2" w14:textId="44E60338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y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ol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ca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liens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6.</w:t>
      </w:r>
    </w:p>
    <w:p w14:paraId="20EAA75F" w14:textId="2A3473F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mpson J.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c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ersity // I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ation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d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tt S.T.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s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eld R.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ak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s G.E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nger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97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523BD27" w14:textId="040434A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mpson 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ic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lichen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on, WI. 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rs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ons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ss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271C729C" w14:textId="2F44FCC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Fernández-Mendoz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zen 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tocen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s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r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phere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u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c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log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965A4AA" w14:textId="06D2ACF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érez-Ortega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ández-Mendoz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o J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m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otyp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atio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 (licheniz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ycota)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d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tation o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ent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fication?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an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9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.</w:t>
      </w:r>
    </w:p>
    <w:p w14:paraId="1B6AC701" w14:textId="1E419118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ärnefelt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sson J.-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et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ella (Par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m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it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96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4–404.</w:t>
      </w:r>
    </w:p>
    <w:p w14:paraId="6A614282" w14:textId="593B6F5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ndlane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 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o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r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phere – 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ribu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othe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c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95. – P. 489–499.</w:t>
      </w:r>
    </w:p>
    <w:p w14:paraId="30416A91" w14:textId="7524559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MA/HMPC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866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s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t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ius s.l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u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g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ncy. 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- ??</w:t>
      </w:r>
    </w:p>
    <w:p w14:paraId="58A20162" w14:textId="3D954AC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onzález E.V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waiger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pner H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w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step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w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j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con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nc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6. – e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805 р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jssc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805.</w:t>
      </w:r>
    </w:p>
    <w:p w14:paraId="5A1BFC18" w14:textId="1C3028E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ssabina AE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janov OP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tt RP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bayeva FV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devern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uracea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ct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ur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coche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rtie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chemistry (Mosc)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85(5):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/S000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7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5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EA30958" w14:textId="30499F3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U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 C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даю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вомикробн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ю / В.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ва, Н.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штянова, Е.А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кина, О.М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и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ирова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тель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тообладатель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-Петербург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дарств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ко-фармацевт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мия. – №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ки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76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л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4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9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л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patents.google.com/patent/RU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C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ru (да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ения: 05.06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).</w:t>
      </w:r>
    </w:p>
    <w:p w14:paraId="4FAA72FF" w14:textId="4CF8C3B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ladimirov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giyant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riya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und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str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ounds. 49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600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06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-5. </w:t>
      </w:r>
    </w:p>
    <w:p w14:paraId="590A8E8E" w14:textId="0D09075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hpychak A.O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h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ost O.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nt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si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ested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k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ine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r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istr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</w:t>
      </w:r>
    </w:p>
    <w:p w14:paraId="050BC956" w14:textId="52C2FF0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ánchez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ña-Vacas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-Burgos E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–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str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y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le 499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molecule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4990.</w:t>
      </w:r>
    </w:p>
    <w:p w14:paraId="3037A35D" w14:textId="4A79694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sak T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ández-Mendoza F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eina O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l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we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ic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a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p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ologist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49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–5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/S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000566.</w:t>
      </w:r>
    </w:p>
    <w:p w14:paraId="6182E653" w14:textId="25050FB4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rämer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erz U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ler G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p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ach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tionatio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tio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saccharid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neimittelforschung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45. – P. 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–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5CAD930" w14:textId="4204E53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Zacharski D.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ö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g S. и др. β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-Gluc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c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erenti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tinocyte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erapi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</w:t>
      </w:r>
    </w:p>
    <w:p w14:paraId="01FAFAE1" w14:textId="17133DA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hang S.C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var R.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g P.H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s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h Y.S.Y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cture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ynthesi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tions of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;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)-β-D-glucan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l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le 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</w:p>
    <w:p w14:paraId="147747B5" w14:textId="2293E26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ánchez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ña-Vacas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-Burgos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ar P.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ó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Serranillos M.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str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y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7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le 499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molecule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4990.</w:t>
      </w:r>
    </w:p>
    <w:p w14:paraId="3F06A68D" w14:textId="336D488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ybakken L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aug K.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er W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a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laa Y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X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a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ain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i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c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g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st UV-B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atio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at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logia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0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s004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004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6.</w:t>
      </w:r>
    </w:p>
    <w:p w14:paraId="7D3037C0" w14:textId="27A1245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ánchez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ña-Vacas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ález-Burgos 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ar P.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ó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Serranillos M.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str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y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le 499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molecule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4990.</w:t>
      </w:r>
    </w:p>
    <w:p w14:paraId="3DD7BA5C" w14:textId="4825194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ух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б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тирова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РФ № RU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C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л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08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6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л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08. // </w:t>
      </w:r>
      <w:hyperlink r:id="rId95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patents.google.com/patent/RU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4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9C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</w:hyperlink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</w:p>
    <w:p w14:paraId="18152DC5" w14:textId="3DAA712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tilisation d’u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it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 l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ement de l’asthm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hique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FR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5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л.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9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7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п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л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8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patents.google.com/patent/FR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5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7F89A9F1" w14:textId="2F6613D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аминова А.Г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ева Э.И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туллина Д.Ф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ологическ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ческие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им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с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ен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ирован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а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м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и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ений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 Т. 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60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4.</w:t>
      </w:r>
    </w:p>
    <w:p w14:paraId="5F497869" w14:textId="78E130F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rujičić D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šić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ć M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v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ation of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xidant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icrobial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tox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anc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i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y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echnolog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66, № 5. – P. 8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9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4.</w:t>
      </w:r>
    </w:p>
    <w:p w14:paraId="209D49B6" w14:textId="146414A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ernescu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ţău L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vei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şoru C.E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ment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rch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ts of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x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ato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l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t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o-Chirurgicală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tăţii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 ş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işt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aş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P. 899–90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46806.</w:t>
      </w:r>
    </w:p>
    <w:p w14:paraId="4D217E5E" w14:textId="0D599DF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goli J.O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 A.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nts C.J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rypanosom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t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ituent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ibl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u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func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fold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istr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, № 8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4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68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66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8F9BF48" w14:textId="59B4B0F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ernández-Moriano C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ar P.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po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ó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z-Serranillos M.P.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e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protec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ti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bolit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protocetra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ellula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x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lation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x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olog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p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macolog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taap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</w:p>
    <w:p w14:paraId="402BEC8C" w14:textId="548E8A24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Makarevich E.V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ppova E.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'nikova N.V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-influenz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s in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ment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u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ti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iment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og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in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75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05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-8.</w:t>
      </w:r>
    </w:p>
    <w:p w14:paraId="701E83F5" w14:textId="5949871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rayot U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Y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hao 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sa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e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-He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samy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muthu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huN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e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J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Y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ct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p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sacchari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ativ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t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m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n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es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chemistr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. </w:t>
      </w:r>
      <w:hyperlink r:id="rId96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doi.org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6/j.procbio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9.05.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</w:hyperlink>
    </w:p>
    <w:p w14:paraId="5DB94AAF" w14:textId="7532C47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nganti V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a G.,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grini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esi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pina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dani P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енции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 гг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л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 -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озем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тов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ья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ариев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ospher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Т. 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№ 9. – С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4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chemosphere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067.</w:t>
      </w:r>
    </w:p>
    <w:p w14:paraId="2872FF01" w14:textId="7DAD09C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alama M. El-Darier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i W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as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u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on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y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rotec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r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d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u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licatio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ted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le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 - 4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). – Р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8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4.</w:t>
      </w:r>
    </w:p>
    <w:p w14:paraId="5EADA4A0" w14:textId="62F1DBF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acharski D.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ö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g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nn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dt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l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h-Merzenich G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l A. β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4-глюкан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йникан 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циру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иф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ференцировку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о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че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века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иноцитов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terapia. – 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. –  Т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. –  С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. –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fitote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07.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</w:p>
    <w:p w14:paraId="4691711B" w14:textId="41720FFF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bich O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ikh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kov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ina L.,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v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ova S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s t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gt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m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ni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g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mi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maceuticals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s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t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ius s.l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u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ttee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pe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g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ncy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</w:p>
    <w:p w14:paraId="54ACF0A0" w14:textId="7BDACFE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cyclopedia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. —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ersley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—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p.</w:t>
      </w:r>
    </w:p>
    <w:p w14:paraId="0997FF79" w14:textId="732B052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тома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ац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ег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ц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наль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зова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бактериа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н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офлоры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ий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ал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www.rmj.ru/articles/pediatriya/Roly_lekarstvennyh_rastitelynyh_preparatov_dlya_simptomaticheskogo_lecheniya_v_realizacii_strategii_racionalynogo_ispolyzovaniya_antibakterialynyh_preparatov_i_sohraneniya_mikroflory_referat/  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2730742A" w14:textId="664A7AB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бщ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к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олжае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ироваться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rmnews.kz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pharmnewskz.com/ru/article/obschiy-farmacevticheskiy-rynok-evraziyskogo-ekonomicheskogo-soyuza-prodolzhaet-formirovatsya_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757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08E5335F" w14:textId="0537561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ужанин В.Г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ин В.А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ль И.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аратов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кты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я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м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ц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изы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енения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Т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       С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895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BF07B42" w14:textId="6C66D04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риказ МЗ РК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 «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ертизы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и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е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егистрац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н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ений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страционн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ь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и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й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ки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adilet.zan.kz/rus/docs/V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5969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33B57236" w14:textId="60B39AA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хническ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амент Т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АЭ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 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 «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е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пасност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енения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ят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ние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т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ЕЭ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о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 г. № 78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ocs.eaeunion.org/docs/ru-ru/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0/ti_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7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/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52EB5649" w14:textId="2661E22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t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i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onisatio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ification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edur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ptan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e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r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anc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e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r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ance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onis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rtit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line Q6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ва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9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database.ich.org/sites/default/files/Q6A%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Guideline.pdf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295A121A" w14:textId="151F4E7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urope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g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y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line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HMPC/CHMP/CVMP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www.ema.europa.eu/en/quality-herbal-medicinal-products-traditional-herbal-medicinal-products-scientific-guidelin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7F753247" w14:textId="3C9E624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летнёва Т.В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п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нская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. В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дова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. 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ол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ч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ст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ник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Т.В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л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нёвой. – М.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Э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Р-Медиа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 560 с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ru.scribd.com/document/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4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4E16CEE5" w14:textId="698E734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иказ МЗ РК от 4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ал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 «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дар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adilet.zan.kz/rus/docs/V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67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5C0BFFD5" w14:textId="1EDF5CE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мышлен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е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лог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ч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бие: в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.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И.И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снюка,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. Б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й. – М.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Э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АР-Медиа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. – Т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496 с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 978-5-9704-57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536263A5" w14:textId="4ECE127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Приказ МЗ РК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б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 «Об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т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дени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ил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лий...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adilet.zan.kz/rus/docs/V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0095A5E9" w14:textId="47DD339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enmozhi N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t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e W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m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a P.,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olog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e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n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halensi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arch (IJPAR)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№4. – P.6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677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hyperlink r:id="rId97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doi.org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.6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96/ijpar.v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.iss4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4.67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-677</w:t>
        </w:r>
      </w:hyperlink>
    </w:p>
    <w:p w14:paraId="080A7D84" w14:textId="7172663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arabska-Bo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Zej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wicz,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Zb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ta, El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s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-Srok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zi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ynowicz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i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ław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splant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i: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rv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ses.</w:t>
      </w:r>
    </w:p>
    <w:p w14:paraId="157DE854" w14:textId="33B314D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iraksinen M.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e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x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c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n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dee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iv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x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olog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9. – P. 406–409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/978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6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-7_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1A46A669" w14:textId="443C4EC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ordani P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a G.,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e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grini R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ds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)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nt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.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ri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ospher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99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0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chemosphere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067.</w:t>
      </w:r>
    </w:p>
    <w:p w14:paraId="236ADBB5" w14:textId="70C3BC9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асов Н.Қ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аев У.М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ченко А.В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у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ель И.А.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br/>
        <w:t>Исследо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окислотн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в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ов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зрастающи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Xa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hoparmel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a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s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i/>
          <w:iCs/>
          <w:noProof/>
          <w:color w:val="000000" w:themeColor="text1"/>
          <w:sz w:val="28"/>
          <w:szCs w:val="28"/>
          <w:lang w:val="kk-KZ"/>
        </w:rPr>
        <w:t>мация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 – №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 – С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PHARMKAZ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44</w:t>
      </w:r>
    </w:p>
    <w:p w14:paraId="557B6A82" w14:textId="19EE02D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M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eline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HMPC/CHMP/CVMP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www.ema.europa.eu/en/quality-herbal-medicinal-products-traditional-herbal-medicinal-products-scientific-guidelin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7AB1E4D0" w14:textId="1500862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ководство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А.Н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ова. – М.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 и К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Ч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-  944 с.</w:t>
      </w:r>
    </w:p>
    <w:p w14:paraId="15A3F128" w14:textId="512B047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gnan Y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éj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on-Delmas N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st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r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w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et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u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nt-da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t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sphe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ution in SW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ce: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n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o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lut. -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Р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8.</w:t>
      </w:r>
    </w:p>
    <w:p w14:paraId="4D674D18" w14:textId="749E62EC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ru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yn A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ntification by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vertAlign w:val="superscript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-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vertAlign w:val="superscript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vertAlign w:val="superscript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vertAlign w:val="superscript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-NMR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troscopy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u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ose, I-Kestose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e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kestose i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ix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ure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ent i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l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nt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act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bohydr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Res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99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 xml:space="preserve">. - 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 – Р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6. </w:t>
      </w:r>
    </w:p>
    <w:p w14:paraId="0F056917" w14:textId="49248B3A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Xu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He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marsson S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steinsdottir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Kr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uzer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Haw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kins J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m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sdottir S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l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fsdottir E. 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u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tication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Ic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lan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os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 (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etrari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andica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) b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UP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QToFM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filing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DN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oding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Fo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m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45. - 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989996 р.</w:t>
      </w:r>
    </w:p>
    <w:p w14:paraId="5D9D42E3" w14:textId="527801F3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Nguyen K.H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llet-Krugler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Gou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ult N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o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si S. UV-Protectant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bolite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y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biotic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ner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Na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P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d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Rep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0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– Р.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490-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508.</w:t>
      </w:r>
    </w:p>
    <w:p w14:paraId="751BECC2" w14:textId="3E6FA886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olberg Y.J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ies o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istry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II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g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ahydrox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a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o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wegia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Ac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m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Sc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nd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960. –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4. – Р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60.</w:t>
      </w:r>
    </w:p>
    <w:p w14:paraId="4B56B6B4" w14:textId="4C85FB1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семирн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р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з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д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воохранения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жащ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ти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ы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щивания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ений (GACP)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у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водство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Ж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ва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О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.</w:t>
      </w:r>
    </w:p>
    <w:p w14:paraId="58ABE457" w14:textId="0462A24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AO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tice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ec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Woo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 – 85 p.</w:t>
      </w:r>
    </w:p>
    <w:p w14:paraId="5563CC59" w14:textId="1AA1317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ценко-Хмелевский А.А. (ред.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иш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йники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би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азнообраз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о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ринг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х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а. – М.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ч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4 с.</w:t>
      </w:r>
    </w:p>
    <w:p w14:paraId="70A35E00" w14:textId="1DFB45A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range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a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s P.W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Wh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 F.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che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od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d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fic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hen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d ed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on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s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ety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</w:p>
    <w:p w14:paraId="465A26E0" w14:textId="27075E2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utan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h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ea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d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 G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eriz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c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und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i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(L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sta d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i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70. – P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6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8/RC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.6.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B924967" w14:textId="2CB498A0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ifler-Lima V.L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rry A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in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bandhit S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ou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tie J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o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si S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ch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nkel E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M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tral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Da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a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zinic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Is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late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p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ies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P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motrema.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Mag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n.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on.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m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00.</w:t>
      </w:r>
      <w:r w:rsidRPr="003624EC">
        <w:rPr>
          <w:rFonts w:ascii="Times New Roman" w:hAnsi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-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 – Р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47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–474. </w:t>
      </w:r>
    </w:p>
    <w:p w14:paraId="0616A8B9" w14:textId="711561D1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OECD (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998)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E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nciples o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Go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ab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orator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tice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E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e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es o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nciples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Go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ab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orator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tic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plianc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on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itoring, No.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E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ub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lishing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s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ps://doi.org/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787/9789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640785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6-en.Di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i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ro M.E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an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nu A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e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 A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M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D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rmination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r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Fa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s i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Veg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table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Oi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Pro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esses. –</w:t>
      </w:r>
      <w:r w:rsidR="00882991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.</w:t>
      </w:r>
      <w:r w:rsidRPr="003624EC">
        <w:rPr>
          <w:rFonts w:ascii="Times New Roman" w:hAnsi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- 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8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(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0)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– 4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0 р. </w:t>
      </w:r>
    </w:p>
    <w:p w14:paraId="2E536C71" w14:textId="36626CBA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lastRenderedPageBreak/>
        <w:t>Latkowska E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ob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r B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pusta E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d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mski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Kam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nski A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i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lczyk J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bolites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Hyp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ogymnia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sodes</w:t>
      </w:r>
      <w:r w:rsidR="00882991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(L.)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y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ence i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sp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uce (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Picea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abi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es</w:t>
      </w:r>
      <w:r w:rsidR="00882991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(L.) H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K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t.)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k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Phy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tochemistry. –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5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– 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8. – Р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6-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</w:t>
      </w:r>
    </w:p>
    <w:p w14:paraId="5173FD79" w14:textId="0ECC9045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Bačkor M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Z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ikova J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Eff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cts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op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per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ob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lt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Me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cury on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h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orophyll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tents of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is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andic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Fl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vocetraria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cu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ullata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J.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Hat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tori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Bot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 xml:space="preserve"> Lab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00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. –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9</w:t>
      </w:r>
      <w:r w:rsidR="006317FB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iCs/>
          <w:noProof/>
          <w:color w:val="000000" w:themeColor="text1"/>
          <w:sz w:val="28"/>
          <w:szCs w:val="28"/>
          <w:lang w:val="kk-KZ"/>
        </w:rPr>
        <w:t>. – Р.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75– </w:t>
      </w:r>
      <w:r w:rsidR="006317FB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87.</w:t>
      </w:r>
    </w:p>
    <w:p w14:paraId="69CFDD4D" w14:textId="5E1556EC" w:rsidR="00712A13" w:rsidRPr="003624EC" w:rsidRDefault="00712A13" w:rsidP="00712A13">
      <w:pPr>
        <w:pStyle w:val="MDPI71References"/>
        <w:numPr>
          <w:ilvl w:val="0"/>
          <w:numId w:val="22"/>
        </w:numPr>
        <w:tabs>
          <w:tab w:val="left" w:pos="1276"/>
        </w:tabs>
        <w:ind w:left="0" w:firstLine="709"/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Ahmadjian V.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Hal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e M.E.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hens,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Aca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demic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ss: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New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Yor</w:t>
      </w:r>
      <w:r w:rsidR="006317FB" w:rsidRPr="006317FB">
        <w:rPr>
          <w:rFonts w:ascii="Times New Roman" w:hAnsi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k. – 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97</w:t>
      </w:r>
      <w:r w:rsidR="006317FB">
        <w:rPr>
          <w:rFonts w:ascii="Times New Roman" w:hAnsi="Times New Roman"/>
          <w:bCs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>. - 697 р.</w:t>
      </w:r>
      <w:r w:rsidR="00882991" w:rsidRPr="003624EC">
        <w:rPr>
          <w:rFonts w:ascii="Times New Roman" w:hAnsi="Times New Roman"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6669C4B6" w14:textId="142462E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цкий Я.В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у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а Л. А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газов А.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нов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и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ота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л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ч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т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ение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в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йства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ращения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и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ческа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нау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с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йчив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вития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Т. 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№ 8. – С. 747–768.</w:t>
      </w:r>
    </w:p>
    <w:p w14:paraId="02AC6FFC" w14:textId="5C68755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ительн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а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он РК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ян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р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VII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ЗР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adilet.zan.kz/rus/docs/Z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0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2C50BF4F" w14:textId="63F97FE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reysdottir J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dottir 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lfsdottir K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gsson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sdottir E.S.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m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nomodulat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t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tionall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ar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fi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und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m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unopharmacology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8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8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P. 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intimp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07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07.</w:t>
      </w:r>
    </w:p>
    <w:p w14:paraId="30C80C59" w14:textId="03544D3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rasedya E.S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ansyah A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yasari N.W.R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ff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ct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icl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che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osi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oxida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ertie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assu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aefoliu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o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tif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rts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l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876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/s4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8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95769-y.</w:t>
      </w:r>
    </w:p>
    <w:p w14:paraId="058E8A3A" w14:textId="580418D1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ito I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nytska N.E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tskaya I.I. и др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л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я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ворител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ерж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щ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ль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о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инений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оноидо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оксидантну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к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вность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эк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кто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nation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Tec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arch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. – Т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С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8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8598905" w14:textId="2BC7CF5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ОО «Вилитек»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Уль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развуков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ва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ы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vilitek.ru/products/ultrazvukovye-vanny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2DEA5644" w14:textId="59FA3854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hang Q.W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.G., Ye W.C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niqu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x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c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ucts: 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rehens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w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es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ine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icle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O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6/s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-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7-x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D: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6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64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M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90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84.</w:t>
      </w:r>
    </w:p>
    <w:p w14:paraId="11FC3331" w14:textId="5E1CD38E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ultan M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wati 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u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itasari 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lopm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o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t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o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nt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cine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arch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6, №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P. 9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journal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uad.ac.id/index.php/jhsr/article/download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/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5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13449307" w14:textId="09EA94B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х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ении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нспортиров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 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цин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елий: МЗ РК от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ев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аля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№ Қ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СМ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 // </w:t>
      </w:r>
      <w:hyperlink r:id="rId98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adilet.zan.kz/rus/docs/V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0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 xml:space="preserve">0 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5.05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5</w:t>
        </w:r>
      </w:hyperlink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8C93E2C" w14:textId="7DC873EC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.A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u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jónsdóttir, K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ólfsdótti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t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min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lichesterinic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protocetra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b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i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-performan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q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atography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nal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atography 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me 757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ues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97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s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6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 0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96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hyperlink r:id="rId99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doi.org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.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6/S0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1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-967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(96)00670-X</w:t>
        </w:r>
      </w:hyperlink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6B62F486" w14:textId="677D0D9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Xu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ian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ðmarsson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ri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teinsdotti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ret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ze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o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in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Ju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e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dotti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elj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sdottir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l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tic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c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n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 b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-QToF-M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il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oding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istry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5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/j.foodchem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7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4E4BB104" w14:textId="3F9EA0EA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umar, 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, B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, V.U.M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h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be, S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, A.M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ie, J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i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i, A.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N.R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 K.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-MS/M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t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si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ctur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mentati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otrem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Ea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r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s. 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d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l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6, 45-57.</w:t>
      </w:r>
    </w:p>
    <w:p w14:paraId="48D2B581" w14:textId="4D2A72A0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guyen, K.H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let-Krugler, M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G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ult, N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si, S. UV-Protecta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bolite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y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io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ner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90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08.</w:t>
      </w:r>
    </w:p>
    <w:p w14:paraId="5689E18A" w14:textId="70FFAC3B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ddy, S.D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iv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, B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, 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, V.S.P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vanthi, V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o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tie, J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y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, V.L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i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i, A.K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a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, C.H.V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r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har, B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hikala, P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, K.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rehens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si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e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ndar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bolites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issima (Lichenize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s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ycetes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eliaceae)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s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-ESI-QTOF-MS/M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Apopto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vit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at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cules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)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70.</w:t>
      </w:r>
    </w:p>
    <w:p w14:paraId="029E5682" w14:textId="18F6A78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udjónsdóttir, G.A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n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ólfsdóttir, K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Qu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titativ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rmin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olichesterinic-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u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roprotocetraric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 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 b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i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-Performanc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q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i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omatography. 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omatogr. A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97, 757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6.</w:t>
      </w:r>
    </w:p>
    <w:p w14:paraId="0F6977DF" w14:textId="158B2CE9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olberg, Y.J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ies o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stry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I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on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e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hydrox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o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o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wegian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lic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c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nd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960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4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0.</w:t>
      </w:r>
    </w:p>
    <w:p w14:paraId="5C2853CB" w14:textId="3C2DF437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Xu, M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e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marsson, S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teinsdottir, M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r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zer, M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aw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ins, J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m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sdottir, S.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l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sdottir, E. S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u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hentication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c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an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s (Cetrari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dica) by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P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QToFMS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filing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d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B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coding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Fo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m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8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5, 989996</w:t>
      </w:r>
    </w:p>
    <w:p w14:paraId="122382EB" w14:textId="050264C4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Руководство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едению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нически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с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едовани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с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в. 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А.Н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и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нова. – М.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ри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ф и К,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Ч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- 944 с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ISB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N 978-5-8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8.</w:t>
      </w:r>
    </w:p>
    <w:p w14:paraId="7762219F" w14:textId="0A88ED13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етев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з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ние «Фармацевтическо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о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зревани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а»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pharm.reviews/ru/analitika/item/8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-proxima-research-roznichnyj-segment-farmatsevticheskogo-rynka-kazakhstana-itogi-yanvarya-maya-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-g / 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08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</w:p>
    <w:p w14:paraId="0AB0D012" w14:textId="716037DD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тог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л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вны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т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нды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Vi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tis.kz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viortis.kz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3C2AE708" w14:textId="23104CE6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рогноз п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ку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в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ртал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ro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xima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arch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a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hstan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ps://proximaresearch.com/kz/ru/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05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</w:t>
      </w:r>
    </w:p>
    <w:p w14:paraId="54EDE2FD" w14:textId="69D92BA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Zhakipbekov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a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at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os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ylkin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Olg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Zh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bayev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bek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Da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hayev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b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dill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Zhu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mabayev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N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daulet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l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rzaev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lm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ra &amp;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uk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nova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r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ilym. (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)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An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lysis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cu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ent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t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te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mar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ket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the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Rep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ublic of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Kaz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akhstan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enceRise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Pha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rmaceutical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Sci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ence. 57-67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587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-485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67787.</w:t>
      </w:r>
    </w:p>
    <w:p w14:paraId="4529EFE2" w14:textId="29BE4852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асов Н.Қ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аев У.М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това Б.Г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тингов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ана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лиз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лек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рственных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о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 н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е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публики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 за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9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год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ы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мация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. – 6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та. – [Электронный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t>ре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урс]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еж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им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о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тупа: </w:t>
      </w:r>
      <w:hyperlink r:id="rId100" w:history="1"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https://pharmkaz.kz/wp-content/uploads/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2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4/0</w:t>
        </w:r>
        <w:r w:rsidR="006317FB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3</w:t>
        </w:r>
        <w:r w:rsidR="006317FB" w:rsidRPr="006317FB">
          <w:rPr>
            <w:rStyle w:val="aa"/>
            <w:rFonts w:ascii="Times New Roman" w:hAnsi="Times New Roman" w:cs="Times New Roman"/>
            <w:noProof/>
            <w:vanish/>
            <w:color w:val="FFFFFF" w:themeColor="background1"/>
            <w:spacing w:val="-20"/>
            <w:w w:val="1"/>
            <w:sz w:val="28"/>
            <w:szCs w:val="28"/>
            <w:lang w:val="kk-KZ"/>
          </w:rPr>
          <w:t></w:t>
        </w:r>
        <w:r w:rsidRPr="003624EC">
          <w:rPr>
            <w:rStyle w:val="aa"/>
            <w:rFonts w:ascii="Times New Roman" w:hAnsi="Times New Roman" w:cs="Times New Roman"/>
            <w:noProof/>
            <w:color w:val="000000" w:themeColor="text1"/>
            <w:sz w:val="28"/>
            <w:szCs w:val="28"/>
            <w:lang w:val="kk-KZ"/>
          </w:rPr>
          <w:t>/МАНАСОВ.pdf</w:t>
        </w:r>
      </w:hyperlink>
    </w:p>
    <w:p w14:paraId="74E4811F" w14:textId="67CD58D5" w:rsidR="00712A13" w:rsidRPr="003624EC" w:rsidRDefault="00712A13" w:rsidP="00712A13">
      <w:pPr>
        <w:pStyle w:val="ad"/>
        <w:numPr>
          <w:ilvl w:val="0"/>
          <w:numId w:val="22"/>
        </w:numPr>
        <w:tabs>
          <w:tab w:val="left" w:pos="1276"/>
        </w:tabs>
        <w:ind w:left="0" w:firstLine="709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насов Н.Қ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ат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хаев У.М.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Мах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това </w:t>
      </w:r>
      <w:r w:rsidR="008978F4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Б. Г.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Об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о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евтического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ын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ка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инг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ляционных ЛФ и ЛФ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для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рас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сасывания,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пре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дставленных в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ахстане //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Фар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мация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Каз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ахстана. –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. – № 4. – С. 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1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–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5. –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URL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:</w:t>
      </w:r>
      <w:r w:rsidR="006317FB"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 xml:space="preserve"> htt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ps://pharmkaz.kz/wp-content/uploads/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2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4/0</w:t>
      </w:r>
      <w:r w:rsidR="006317F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3</w:t>
      </w:r>
      <w:r w:rsidR="006317FB" w:rsidRPr="006317FB">
        <w:rPr>
          <w:rFonts w:ascii="Times New Roman" w:hAnsi="Times New Roman" w:cs="Times New Roman"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Pr="003624E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kk-KZ"/>
        </w:rPr>
        <w:t>/МАНАСОВ.pdf</w:t>
      </w:r>
    </w:p>
    <w:p w14:paraId="301AB51B" w14:textId="77777777" w:rsidR="00E66E70" w:rsidRPr="003624EC" w:rsidRDefault="00E66E70" w:rsidP="00F04A5D">
      <w:pPr>
        <w:ind w:firstLine="567"/>
        <w:rPr>
          <w:noProof/>
          <w:color w:val="000000" w:themeColor="text1"/>
          <w:lang w:val="kk-KZ"/>
        </w:rPr>
      </w:pPr>
    </w:p>
    <w:p w14:paraId="1C04854B" w14:textId="35710B33" w:rsidR="00CA58E5" w:rsidRPr="003624EC" w:rsidRDefault="00CA58E5" w:rsidP="00F04A5D">
      <w:pPr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  <w:lang w:val="kk-KZ"/>
        </w:rPr>
      </w:pPr>
    </w:p>
    <w:bookmarkEnd w:id="55"/>
    <w:p w14:paraId="5B0272F9" w14:textId="77777777" w:rsidR="004F7239" w:rsidRPr="003624EC" w:rsidRDefault="004F7239" w:rsidP="004F7239">
      <w:pPr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  <w:lang w:val="kk-KZ"/>
        </w:rPr>
      </w:pPr>
    </w:p>
    <w:p w14:paraId="3A09EC25" w14:textId="77777777" w:rsidR="00B01589" w:rsidRPr="003624EC" w:rsidRDefault="00B01589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C1945C7" w14:textId="7A9E11C7" w:rsidR="008F734E" w:rsidRPr="003624EC" w:rsidRDefault="008F734E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1D1CFC33" w14:textId="7C040292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0E39745" w14:textId="762F1232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6DA0A18" w14:textId="75C1ECFE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BADC7E8" w14:textId="44DADE08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1B84AF14" w14:textId="4C3D4165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502A332" w14:textId="313B9765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562BDC8D" w14:textId="6BB8E569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FA4963F" w14:textId="77777777" w:rsidR="00777201" w:rsidRPr="003624EC" w:rsidRDefault="00777201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5A9666E1" w14:textId="77777777" w:rsidR="00777201" w:rsidRPr="003624EC" w:rsidRDefault="00777201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98D1034" w14:textId="77777777" w:rsidR="00777201" w:rsidRPr="003624EC" w:rsidRDefault="00777201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793FF59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A9AF9C8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3A371AFB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27FA87E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76B64677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91E920F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5029C3B5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DD5810F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89F4CC4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D24910E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64A6468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8F550FC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E1D89D6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7E75A3C4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1F340B1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78E21F1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599353E2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710A0C6D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D5F2C2B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8C285A5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06857C31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05DBD41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C1F07FC" w14:textId="77777777" w:rsidR="006648EB" w:rsidRPr="003624EC" w:rsidRDefault="006648EB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2F45E555" w14:textId="77777777" w:rsidR="0097194F" w:rsidRPr="003624EC" w:rsidRDefault="0097194F" w:rsidP="00DC1AD5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61F8BA5E" w14:textId="77777777" w:rsidR="00B95598" w:rsidRPr="003624EC" w:rsidRDefault="00DC1AD5" w:rsidP="00DC1AD5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4F7239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А</w:t>
      </w:r>
    </w:p>
    <w:p w14:paraId="24C05B39" w14:textId="6331E105" w:rsidR="00B95598" w:rsidRPr="003624EC" w:rsidRDefault="00B95598" w:rsidP="00DC1AD5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6CF8C988" wp14:editId="1E27110F">
            <wp:extent cx="6120130" cy="8414385"/>
            <wp:effectExtent l="0" t="0" r="0" b="5715"/>
            <wp:docPr id="28977686" name="Рисунок 3" descr="Изображение выглядит как текст, снимок экрана, Шрифт, число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77686" name="Рисунок 3" descr="Изображение выглядит как текст, снимок экрана, Шрифт, число&#10;&#10;Содержимое, созданное искусственным интеллектом, может быть неверным.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A72D5" w14:textId="126D13BD" w:rsidR="00AE18D1" w:rsidRPr="003624EC" w:rsidRDefault="00AE18D1" w:rsidP="00B95598">
      <w:pPr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  <w:lang w:val="kk-KZ"/>
        </w:rPr>
      </w:pPr>
    </w:p>
    <w:p w14:paraId="48C410DF" w14:textId="77777777" w:rsidR="00AE18D1" w:rsidRPr="003624EC" w:rsidRDefault="00AE18D1" w:rsidP="00AE18D1">
      <w:pPr>
        <w:rPr>
          <w:noProof/>
          <w:color w:val="000000" w:themeColor="text1"/>
          <w:lang w:val="kk-KZ"/>
        </w:rPr>
      </w:pPr>
    </w:p>
    <w:p w14:paraId="5DC57DDE" w14:textId="41DE7F61" w:rsidR="00AE18D1" w:rsidRPr="003624EC" w:rsidRDefault="00F04A5D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ПРИЛОЖЕНИЕ Б</w:t>
      </w:r>
    </w:p>
    <w:p w14:paraId="5A1E3507" w14:textId="77777777" w:rsidR="004F7239" w:rsidRPr="003624EC" w:rsidRDefault="004F7239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BB01570" w14:textId="17AA0542" w:rsidR="00F04A5D" w:rsidRPr="003624EC" w:rsidRDefault="00B95598" w:rsidP="004F7239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noProof/>
          <w:color w:val="000000" w:themeColor="text1"/>
          <w:lang w:val="kk-KZ" w:eastAsia="ru-RU"/>
        </w:rPr>
        <w:drawing>
          <wp:inline distT="0" distB="0" distL="0" distR="0" wp14:anchorId="325AC487" wp14:editId="5F3233FA">
            <wp:extent cx="5791200" cy="8317456"/>
            <wp:effectExtent l="0" t="0" r="0" b="7620"/>
            <wp:docPr id="68243823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438238" name=""/>
                    <pic:cNvPicPr/>
                  </pic:nvPicPr>
                  <pic:blipFill rotWithShape="1">
                    <a:blip r:embed="rId102"/>
                    <a:srcRect l="31266" t="8854" r="35116" b="5302"/>
                    <a:stretch/>
                  </pic:blipFill>
                  <pic:spPr bwMode="auto">
                    <a:xfrm>
                      <a:off x="0" y="0"/>
                      <a:ext cx="5817623" cy="8355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331990" w14:textId="77777777" w:rsidR="00F04A5D" w:rsidRPr="003624EC" w:rsidRDefault="00F04A5D" w:rsidP="00AE18D1">
      <w:pPr>
        <w:jc w:val="center"/>
        <w:rPr>
          <w:b/>
          <w:bCs/>
          <w:noProof/>
          <w:color w:val="000000" w:themeColor="text1"/>
          <w:sz w:val="28"/>
          <w:szCs w:val="28"/>
          <w:lang w:val="kk-KZ"/>
        </w:rPr>
      </w:pPr>
    </w:p>
    <w:p w14:paraId="03008537" w14:textId="0372F2B4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ПРИЛОЖЕНИЕ В</w:t>
      </w:r>
    </w:p>
    <w:p w14:paraId="15BF129E" w14:textId="77777777" w:rsidR="004F7239" w:rsidRPr="003624EC" w:rsidRDefault="004F7239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E218D50" w14:textId="77777777" w:rsidR="004F7239" w:rsidRPr="003624EC" w:rsidRDefault="004F7239" w:rsidP="00B95598">
      <w:pP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549D51B" w14:textId="29F5C799" w:rsidR="004F7239" w:rsidRPr="003624EC" w:rsidRDefault="004F7239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7A0271B3" wp14:editId="02F42F2D">
            <wp:extent cx="6120130" cy="8414385"/>
            <wp:effectExtent l="0" t="0" r="0" b="5715"/>
            <wp:docPr id="1730498377" name="Рисунок 8" descr="Изображение выглядит как текст, письмо, снимок экрана, Шрифт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0498377" name="Рисунок 8" descr="Изображение выглядит как текст, письмо, снимок экрана, Шрифт&#10;&#10;Содержимое, созданное искусственным интеллектом, может быть неверным.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9A1B7" w14:textId="3C0514A5" w:rsidR="004F7239" w:rsidRPr="003624EC" w:rsidRDefault="004F7239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9559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Г</w:t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22F84886" w14:textId="77777777" w:rsidR="00B95598" w:rsidRPr="003624EC" w:rsidRDefault="00B95598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51253946" w14:textId="258D796B" w:rsidR="00B95598" w:rsidRPr="003624EC" w:rsidRDefault="00B95598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F77B16C" wp14:editId="08BBE6D8">
            <wp:extent cx="6120130" cy="8414385"/>
            <wp:effectExtent l="0" t="0" r="0" b="5715"/>
            <wp:docPr id="70167587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675877" name="Рисунок 701675877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954BA" w14:textId="77777777" w:rsidR="004F7239" w:rsidRPr="003624EC" w:rsidRDefault="004F7239" w:rsidP="00AE18D1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C09BC15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Приложение Д</w:t>
      </w:r>
    </w:p>
    <w:p w14:paraId="2F8BCA3D" w14:textId="6519C4B5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89C38C2" wp14:editId="7433F7F2">
            <wp:extent cx="6120130" cy="8418195"/>
            <wp:effectExtent l="0" t="0" r="0" b="1905"/>
            <wp:docPr id="1806626368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626368" name="Рисунок 1806626368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4A4A9DFA" w14:textId="77777777" w:rsidR="004F7239" w:rsidRPr="003624EC" w:rsidRDefault="004F7239" w:rsidP="00AE18D1">
      <w:pPr>
        <w:spacing w:after="200" w:line="276" w:lineRule="auto"/>
        <w:rPr>
          <w:noProof/>
          <w:color w:val="000000" w:themeColor="text1"/>
          <w:lang w:val="kk-KZ"/>
        </w:rPr>
      </w:pPr>
    </w:p>
    <w:p w14:paraId="1C8E2572" w14:textId="76F1039B" w:rsidR="00AE18D1" w:rsidRPr="003624EC" w:rsidRDefault="00AE18D1" w:rsidP="00AE18D1">
      <w:pPr>
        <w:spacing w:after="200" w:line="276" w:lineRule="auto"/>
        <w:rPr>
          <w:noProof/>
          <w:color w:val="000000" w:themeColor="text1"/>
          <w:lang w:val="kk-KZ"/>
        </w:rPr>
      </w:pPr>
    </w:p>
    <w:p w14:paraId="7B2AD31A" w14:textId="3D627DFD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Приложение Е</w:t>
      </w:r>
    </w:p>
    <w:p w14:paraId="2DDF5951" w14:textId="75B44FF0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16B9869" wp14:editId="19D0A418">
            <wp:extent cx="6120130" cy="8418195"/>
            <wp:effectExtent l="0" t="0" r="0" b="1905"/>
            <wp:docPr id="157564415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644155" name="Рисунок 1575644155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570F9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4AE09DA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6A4AC62" w14:textId="34A260ED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>Приложение Ж</w:t>
      </w:r>
    </w:p>
    <w:p w14:paraId="7F1044CB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E9E95EA" w14:textId="35FFC5AD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04F446E" wp14:editId="5D04BCEC">
            <wp:extent cx="6120130" cy="8414385"/>
            <wp:effectExtent l="0" t="0" r="0" b="5715"/>
            <wp:docPr id="185693472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934722" name="Рисунок 1856934722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1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418AC3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62F17EE" w14:textId="5E86E608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</w:t>
      </w:r>
    </w:p>
    <w:p w14:paraId="45684DA4" w14:textId="76DD9CD8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ED7050E" wp14:editId="251F51C1">
            <wp:extent cx="6120130" cy="8675370"/>
            <wp:effectExtent l="0" t="0" r="0" b="0"/>
            <wp:docPr id="208730743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307433" name="Рисунок 2087307433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675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174DA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D902072" w14:textId="70DB0B00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К</w:t>
      </w:r>
    </w:p>
    <w:p w14:paraId="3ADE47C2" w14:textId="000CDBED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085DCF92" wp14:editId="1BB07EFF">
            <wp:extent cx="6120130" cy="7988935"/>
            <wp:effectExtent l="0" t="0" r="0" b="0"/>
            <wp:docPr id="207159867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598670" name="Рисунок 2071598670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988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EAE10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5900B38E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C9DB26D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1DD0AF2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0AE688B" w14:textId="64F3BF1E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Л</w:t>
      </w:r>
    </w:p>
    <w:p w14:paraId="5D917051" w14:textId="11EA00BD" w:rsidR="00751A8F" w:rsidRPr="003624EC" w:rsidRDefault="00751A8F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592B00BD" wp14:editId="00E4261F">
            <wp:extent cx="6120130" cy="7920355"/>
            <wp:effectExtent l="0" t="0" r="0" b="4445"/>
            <wp:docPr id="184971216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9712166" name="Рисунок 1849712166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92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CB60D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5B0A311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B064F1F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A05C731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4B98638" w14:textId="29742B03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М</w:t>
      </w:r>
    </w:p>
    <w:p w14:paraId="722BCC93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579C066B" w14:textId="60A1C12E" w:rsidR="00B95598" w:rsidRPr="003624EC" w:rsidRDefault="00751A8F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387CF9E6" wp14:editId="672E0041">
            <wp:extent cx="6120130" cy="7920355"/>
            <wp:effectExtent l="0" t="0" r="0" b="4445"/>
            <wp:docPr id="204833165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331651" name="Рисунок 2048331651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920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A4A3F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0FECB4E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CD11E47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ACC9BA5" w14:textId="4BBAECB9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Н</w:t>
      </w:r>
    </w:p>
    <w:p w14:paraId="7A8790D8" w14:textId="6DEBC9F5" w:rsidR="00751A8F" w:rsidRPr="003624EC" w:rsidRDefault="00751A8F" w:rsidP="00B207D5">
      <w:pPr>
        <w:ind w:hanging="1418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09AFBF6F" wp14:editId="67C8E56C">
            <wp:extent cx="8172317" cy="5128260"/>
            <wp:effectExtent l="0" t="0" r="635" b="0"/>
            <wp:docPr id="17790791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9079113" name="Рисунок 1779079113"/>
                    <pic:cNvPicPr/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7" b="41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6544" cy="5143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4AE0CC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D876082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71496A1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E21FBFE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AB39040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A139D09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1295AB5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E99F71D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AFE36CA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489022A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98D3669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1E828D3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D8B3A1C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0870196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6F0A069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497BB058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2386091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10EB434" w14:textId="77777777" w:rsidR="00B207D5" w:rsidRPr="003624EC" w:rsidRDefault="00B207D5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AB909C8" w14:textId="064D2BAD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П</w:t>
      </w:r>
    </w:p>
    <w:p w14:paraId="73EB90AF" w14:textId="77777777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694DAF1" w14:textId="15EAD84E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6D78EADF" wp14:editId="758EC338">
            <wp:extent cx="6120130" cy="7139940"/>
            <wp:effectExtent l="0" t="0" r="0" b="3810"/>
            <wp:docPr id="19051972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19720" name="Рисунок 190519720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713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4D9A5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5A85D9E2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39939DB3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FF18BAF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E7D6B2F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C3535F9" w14:textId="77777777" w:rsidR="00751A8F" w:rsidRPr="003624EC" w:rsidRDefault="00751A8F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7D9AFC0" w14:textId="77777777" w:rsidR="00751A8F" w:rsidRPr="003624EC" w:rsidRDefault="00751A8F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00F8EDBD" w14:textId="34E39D11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Р</w:t>
      </w:r>
    </w:p>
    <w:p w14:paraId="56326DCD" w14:textId="77777777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2EC8B54B" w14:textId="459BA71B" w:rsidR="00751A8F" w:rsidRPr="003624EC" w:rsidRDefault="00751A8F" w:rsidP="00751A8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7F669836" wp14:editId="59F05F8E">
            <wp:extent cx="6120130" cy="6120130"/>
            <wp:effectExtent l="0" t="0" r="0" b="0"/>
            <wp:docPr id="45648416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484166" name="Рисунок 456484166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12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9AB2F" w14:textId="77777777" w:rsidR="00751A8F" w:rsidRPr="003624EC" w:rsidRDefault="00751A8F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14DBE130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8A0CF95" w14:textId="77777777" w:rsidR="00B95598" w:rsidRPr="003624EC" w:rsidRDefault="00B95598" w:rsidP="00B95598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702EC7D5" w14:textId="77777777" w:rsidR="004F7239" w:rsidRPr="003624EC" w:rsidRDefault="004F7239" w:rsidP="00AE18D1">
      <w:pPr>
        <w:spacing w:after="200" w:line="276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sectPr w:rsidR="004F7239" w:rsidRPr="003624EC" w:rsidSect="00E32EF5">
          <w:footerReference w:type="default" r:id="rId115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tbl>
      <w:tblPr>
        <w:tblStyle w:val="130"/>
        <w:tblpPr w:leftFromText="180" w:rightFromText="180" w:vertAnchor="page" w:horzAnchor="margin" w:tblpY="2077"/>
        <w:tblW w:w="14786" w:type="dxa"/>
        <w:tblLayout w:type="fixed"/>
        <w:tblLook w:val="04A0" w:firstRow="1" w:lastRow="0" w:firstColumn="1" w:lastColumn="0" w:noHBand="0" w:noVBand="1"/>
      </w:tblPr>
      <w:tblGrid>
        <w:gridCol w:w="2830"/>
        <w:gridCol w:w="3119"/>
        <w:gridCol w:w="1262"/>
        <w:gridCol w:w="1262"/>
        <w:gridCol w:w="1263"/>
        <w:gridCol w:w="1262"/>
        <w:gridCol w:w="1263"/>
        <w:gridCol w:w="1262"/>
        <w:gridCol w:w="1263"/>
      </w:tblGrid>
      <w:tr w:rsidR="00D87FEF" w:rsidRPr="003624EC" w14:paraId="15FEE31E" w14:textId="77777777" w:rsidTr="00D87FEF">
        <w:tc>
          <w:tcPr>
            <w:tcW w:w="59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3E472" w14:textId="26B2E4E1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lastRenderedPageBreak/>
              <w:t>Упаковка: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еш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ки из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ра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фт-бумаги,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тр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хслойные</w:t>
            </w:r>
          </w:p>
          <w:p w14:paraId="06FF93AD" w14:textId="2FF5C2E8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емпература: (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5 ±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) °С,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отн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осительная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вла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жность: 60±5 %</w:t>
            </w:r>
          </w:p>
        </w:tc>
        <w:tc>
          <w:tcPr>
            <w:tcW w:w="88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D11869" w14:textId="081984BB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Серии: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- 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CI-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0;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- 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CI-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0;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- 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CI-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0 </w:t>
            </w:r>
          </w:p>
          <w:p w14:paraId="11A22F57" w14:textId="4B7A0F6B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ачало и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ок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чани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исп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ытания: 06.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 г. - 06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.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г.</w:t>
            </w:r>
          </w:p>
        </w:tc>
      </w:tr>
      <w:tr w:rsidR="00D87FEF" w:rsidRPr="003624EC" w14:paraId="33CD3270" w14:textId="77777777" w:rsidTr="00D87FEF">
        <w:tc>
          <w:tcPr>
            <w:tcW w:w="28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BA673" w14:textId="77777777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Показатели</w:t>
            </w: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D7E97" w14:textId="52ABE7D9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Показатели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ующи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и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ач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ства </w:t>
            </w:r>
          </w:p>
        </w:tc>
        <w:tc>
          <w:tcPr>
            <w:tcW w:w="88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E4797" w14:textId="47B3D8F4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Бақылау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ер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зімділігі,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айл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ар</w:t>
            </w:r>
          </w:p>
        </w:tc>
      </w:tr>
      <w:tr w:rsidR="00D87FEF" w:rsidRPr="003624EC" w14:paraId="3BDB285A" w14:textId="77777777" w:rsidTr="00D87FEF">
        <w:tc>
          <w:tcPr>
            <w:tcW w:w="28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4D092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261B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C23F8" w14:textId="77777777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C9D30" w14:textId="0F63D8DD" w:rsidR="00D87FEF" w:rsidRPr="003624EC" w:rsidRDefault="006317FB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707D6" w14:textId="77777777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6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48EF0" w14:textId="77777777" w:rsidR="00D87FEF" w:rsidRPr="003624EC" w:rsidRDefault="00D87FEF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C39C4" w14:textId="066DA5A6" w:rsidR="00D87FEF" w:rsidRPr="003624EC" w:rsidRDefault="006317FB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11755" w14:textId="2490A995" w:rsidR="00D87FEF" w:rsidRPr="003624EC" w:rsidRDefault="006317FB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8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8D1F3" w14:textId="452CD1DE" w:rsidR="00D87FEF" w:rsidRPr="003624EC" w:rsidRDefault="006317FB" w:rsidP="00D87FEF">
            <w:pPr>
              <w:jc w:val="center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</w:t>
            </w:r>
          </w:p>
        </w:tc>
      </w:tr>
      <w:tr w:rsidR="00D87FEF" w:rsidRPr="003624EC" w14:paraId="1AAAF362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7CCB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Описание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64DE38" w14:textId="01790582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ии со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ей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DF97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2A480C1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4C19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3CBF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5BF1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FC95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AEFB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9DC7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</w:tr>
      <w:tr w:rsidR="00D87FEF" w:rsidRPr="003624EC" w14:paraId="6D94555C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7B4A5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Идентификация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9E0B3" w14:textId="62F135D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А. 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ии со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ей</w:t>
            </w:r>
          </w:p>
          <w:p w14:paraId="3F5E2D29" w14:textId="529D1CA6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Б. 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ии со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ей</w:t>
            </w:r>
          </w:p>
          <w:p w14:paraId="1AF75ABC" w14:textId="4DBD2B93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. 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ии со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ей</w:t>
            </w:r>
          </w:p>
          <w:p w14:paraId="1E6093CC" w14:textId="3B28A56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Д. 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о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ветствии со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пе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цификацией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2C71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3D6D5A62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73139F2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2688B25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52D5FC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18C068C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87F799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7BE7D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5003A33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6986A3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102F8A8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AE2795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2D55FB1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68D635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8C1D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7BA2438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B048E3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18D1CD6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3C1729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6F56991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83D1AE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E8F8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7A13EB14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92E465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2F4D5CF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5F5002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63145C8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F2F220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A399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4AC0532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F42342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39D80FE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0E769FD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38D9CA8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63C738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959B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556285A2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FAD89B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7F8A1B75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04C44B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38F64D4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C00247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3CA7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36FBEE6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9F5F32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6B7F1F0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6D6180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  <w:p w14:paraId="5E63845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AD94E0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</w:tr>
      <w:tr w:rsidR="00D87FEF" w:rsidRPr="003624EC" w14:paraId="6F936DA5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BA84D" w14:textId="36556E81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Посторонни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меси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471CE" w14:textId="08215425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ее 5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ED1F7" w14:textId="52108210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5829BA4F" w14:textId="5366915C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53DD50C6" w14:textId="76EDA687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0A13B" w14:textId="127A8E5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37E64474" w14:textId="559E412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17DCDEE6" w14:textId="0B4E7D2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FDF58" w14:textId="591F63CB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6C07F8E0" w14:textId="6CCEAA61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08E39547" w14:textId="5CA922A4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2677D" w14:textId="058965D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11A8DDB6" w14:textId="69607A5E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164E448B" w14:textId="5AC608D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84F87" w14:textId="2E607C71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7AFFCF5F" w14:textId="0899908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42C36DD7" w14:textId="0D1213C3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9B489" w14:textId="7C5CA788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326FC709" w14:textId="0F2D746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053360E4" w14:textId="57EFE8D3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8BC48" w14:textId="55189AD1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4 %</w:t>
            </w:r>
          </w:p>
          <w:p w14:paraId="12FBEB81" w14:textId="693E9280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08 %</w:t>
            </w:r>
          </w:p>
          <w:p w14:paraId="65866311" w14:textId="65E8591F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4 %</w:t>
            </w:r>
          </w:p>
        </w:tc>
      </w:tr>
      <w:tr w:rsidR="00D87FEF" w:rsidRPr="003624EC" w14:paraId="0E36EB87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2576B" w14:textId="3DC0400F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Потеря в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ас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ри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выс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ушивания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05CBE" w14:textId="43AD248D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е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2B9B1" w14:textId="0EA0B11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440A9EE1" w14:textId="13A26BC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667E06F0" w14:textId="07C920B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DCFFEE" w14:textId="4935BB38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3852FFAA" w14:textId="44E7CE1E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6326EB0E" w14:textId="6163B925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4712B" w14:textId="21FBA879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16466CD8" w14:textId="5C008C50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26CA555D" w14:textId="6BB22FB2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9A1C9" w14:textId="7C30EC4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2D005D0F" w14:textId="4A10F5B0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01FED568" w14:textId="0EDC74FE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D98CD" w14:textId="098E5160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43EBB5C9" w14:textId="7DB1037B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44A9AB2C" w14:textId="11AA8AB5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897F1" w14:textId="5C26C5C8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1689D40B" w14:textId="4DB28328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40985528" w14:textId="75C3978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7AAFC" w14:textId="759E144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54375C03" w14:textId="7E0864BC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78 %</w:t>
            </w:r>
          </w:p>
          <w:p w14:paraId="6AD1D074" w14:textId="53299933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,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9 %</w:t>
            </w:r>
          </w:p>
        </w:tc>
      </w:tr>
      <w:tr w:rsidR="00D87FEF" w:rsidRPr="003624EC" w14:paraId="43393FDD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65768" w14:textId="256BA87C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Общая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зол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а 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427EA" w14:textId="054509A6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бол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е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C3504" w14:textId="60452DC0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8 %</w:t>
            </w:r>
          </w:p>
          <w:p w14:paraId="328AC1B5" w14:textId="0ECA45B5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1035FBC6" w14:textId="4CB21359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7 %</w:t>
            </w:r>
          </w:p>
          <w:p w14:paraId="02088531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A6D5D" w14:textId="363AF157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8 %</w:t>
            </w:r>
          </w:p>
          <w:p w14:paraId="0B7243FC" w14:textId="6AE9A3ED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39A6D1B2" w14:textId="38F34359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6 %</w:t>
            </w:r>
          </w:p>
          <w:p w14:paraId="4FC76784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B023B" w14:textId="20563561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9 %</w:t>
            </w:r>
          </w:p>
          <w:p w14:paraId="7FF14BA6" w14:textId="1204496A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66F024AD" w14:textId="77FAF278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6 %</w:t>
            </w:r>
          </w:p>
          <w:p w14:paraId="25BBE6FA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98CE67" w14:textId="118C6109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9 %</w:t>
            </w:r>
          </w:p>
          <w:p w14:paraId="65330721" w14:textId="4EC9F718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4 %</w:t>
            </w:r>
          </w:p>
          <w:p w14:paraId="71A5624A" w14:textId="211562B6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5 %</w:t>
            </w:r>
          </w:p>
          <w:p w14:paraId="70B8A0E6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186AC" w14:textId="4ADF6794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7%</w:t>
            </w:r>
          </w:p>
          <w:p w14:paraId="33985CB6" w14:textId="3A29C3B1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4 %</w:t>
            </w:r>
          </w:p>
          <w:p w14:paraId="77297F11" w14:textId="49C95B22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6 %</w:t>
            </w:r>
          </w:p>
          <w:p w14:paraId="0DFC9DEC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32C32" w14:textId="18E8EE29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8 %</w:t>
            </w:r>
          </w:p>
          <w:p w14:paraId="3F033C40" w14:textId="5A2B6FAD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5 %</w:t>
            </w:r>
          </w:p>
          <w:p w14:paraId="7A2B4507" w14:textId="69D62DC7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7 %</w:t>
            </w:r>
          </w:p>
          <w:p w14:paraId="69041F51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25757" w14:textId="1C9362F9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57 %</w:t>
            </w:r>
          </w:p>
          <w:p w14:paraId="4C4D9A8B" w14:textId="51294A14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48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582E9C96" w14:textId="369CBAE5" w:rsidR="00D87FEF" w:rsidRPr="003624EC" w:rsidRDefault="006317FB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7 %</w:t>
            </w:r>
          </w:p>
          <w:p w14:paraId="0F3A1B62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</w:tr>
      <w:tr w:rsidR="00D87FEF" w:rsidRPr="003624EC" w14:paraId="7BAB78E8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53E325" w14:textId="546096B4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Микробиологическая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чис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тот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DBE75" w14:textId="26B23D5C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Категория 4А (≤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⁷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бак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терий, ≤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0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гри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бов, ≤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0² </w:t>
            </w:r>
            <w:r w:rsidRPr="003624EC">
              <w:rPr>
                <w:rFonts w:ascii="Times New Roman" w:hAnsi="Times New Roman"/>
                <w:i/>
                <w:noProof/>
                <w:color w:val="000000" w:themeColor="text1"/>
                <w:sz w:val="18"/>
                <w:szCs w:val="18"/>
                <w:lang w:val="kk-KZ"/>
              </w:rPr>
              <w:t>E.</w:t>
            </w:r>
            <w:r w:rsidR="006317FB" w:rsidRPr="003624EC">
              <w:rPr>
                <w:rFonts w:ascii="Times New Roman" w:hAnsi="Times New Roman"/>
                <w:i/>
                <w:noProof/>
                <w:color w:val="000000" w:themeColor="text1"/>
                <w:sz w:val="18"/>
                <w:szCs w:val="18"/>
                <w:lang w:val="kk-KZ"/>
              </w:rPr>
              <w:t xml:space="preserve"> col</w:t>
            </w:r>
            <w:r w:rsidR="006317FB" w:rsidRPr="006317FB">
              <w:rPr>
                <w:rFonts w:ascii="Times New Roman" w:hAnsi="Times New Roman"/>
                <w:i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i/>
                <w:noProof/>
                <w:color w:val="000000" w:themeColor="text1"/>
                <w:sz w:val="18"/>
                <w:szCs w:val="18"/>
                <w:lang w:val="kk-KZ"/>
              </w:rPr>
              <w:t>i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)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07B4C" w14:textId="77777777" w:rsidR="00D87FEF" w:rsidRPr="003624EC" w:rsidRDefault="00D87FEF" w:rsidP="00D87FEF">
            <w:pPr>
              <w:jc w:val="both"/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708EB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2E184E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748C5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F7EA4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8A2196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374052" w14:textId="77777777" w:rsidR="00D87FEF" w:rsidRPr="003624EC" w:rsidRDefault="00D87FEF" w:rsidP="00D87FEF">
            <w:pPr>
              <w:rPr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соответст</w:t>
            </w:r>
          </w:p>
        </w:tc>
      </w:tr>
      <w:tr w:rsidR="00D87FEF" w:rsidRPr="003624EC" w14:paraId="10F3616F" w14:textId="77777777" w:rsidTr="00D87FEF"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A4481" w14:textId="63FF575D" w:rsidR="00D87FEF" w:rsidRPr="003624EC" w:rsidRDefault="00D87FEF" w:rsidP="00D87FEF">
            <w:pPr>
              <w:jc w:val="both"/>
              <w:textAlignment w:val="baseline"/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Количественное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опр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деление </w:t>
            </w:r>
          </w:p>
          <w:p w14:paraId="4832FC2E" w14:textId="336B9191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-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лиш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айниковые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лоты </w:t>
            </w:r>
          </w:p>
          <w:p w14:paraId="6701392A" w14:textId="3A6EF89F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в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есчете на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ус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иновую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лоту:</w:t>
            </w:r>
          </w:p>
          <w:p w14:paraId="34FAF2E6" w14:textId="340BC860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-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исахариды в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есчете на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глю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B97D0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козу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:</w:t>
            </w:r>
          </w:p>
          <w:p w14:paraId="1A4537F3" w14:textId="76F19010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-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ол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ифенольные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сое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динения в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пер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есчете на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оф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ейную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кис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лоту: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0294F" w14:textId="4F90C50F" w:rsidR="00D87FEF" w:rsidRPr="003624EC" w:rsidRDefault="00882991" w:rsidP="00D87FEF">
            <w:pPr>
              <w:jc w:val="both"/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</w:t>
            </w:r>
          </w:p>
          <w:p w14:paraId="0BBDB935" w14:textId="77777777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876E353" w14:textId="77777777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3FB9C0D" w14:textId="00DFB656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ен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е </w:t>
            </w:r>
            <w:r w:rsidR="006317FB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eastAsia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.0 % </w:t>
            </w:r>
          </w:p>
          <w:p w14:paraId="769E81B3" w14:textId="77777777" w:rsidR="00D87FEF" w:rsidRPr="003624EC" w:rsidRDefault="00D87FEF" w:rsidP="00D87FEF">
            <w:pPr>
              <w:rPr>
                <w:rFonts w:ascii="Times New Roman" w:eastAsia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9E2AE35" w14:textId="64D55055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ен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е 40 % </w:t>
            </w:r>
          </w:p>
          <w:p w14:paraId="4841FC9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6844F27" w14:textId="35562508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не</w:t>
            </w:r>
            <w:r w:rsidR="006317FB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мен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ее 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 </w:t>
            </w: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D4F47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13734E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DF5612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99CE9D7" w14:textId="1B41CB94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98 %</w:t>
            </w:r>
          </w:p>
          <w:p w14:paraId="33C39A5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20424F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6,7 %</w:t>
            </w:r>
          </w:p>
          <w:p w14:paraId="240BD8A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58330F1" w14:textId="126FFF0B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79 %</w:t>
            </w:r>
          </w:p>
          <w:p w14:paraId="44F9892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4109ED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9DAD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B3C7FC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AFEFF3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3928A00" w14:textId="7CC2E859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97 %</w:t>
            </w:r>
          </w:p>
          <w:p w14:paraId="47C4D66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560F970" w14:textId="4CCCD64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6,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544E325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6EE796A" w14:textId="3A442DAC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7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15B4C5B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31251D4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A0304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6B2717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6B8BBB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806A26A" w14:textId="5BEF5355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97 %</w:t>
            </w:r>
          </w:p>
          <w:p w14:paraId="7191A02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ABA350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5,4 %</w:t>
            </w:r>
          </w:p>
          <w:p w14:paraId="54927D8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2E59DD9" w14:textId="0C6867B3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70 %</w:t>
            </w:r>
          </w:p>
          <w:p w14:paraId="0DE55B7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2F2783D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B82B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DD390E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86B04F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CAAA57D" w14:textId="0246C953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94 %</w:t>
            </w:r>
          </w:p>
          <w:p w14:paraId="799B8EF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FC787EB" w14:textId="2E947B24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5,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04B6309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C72F21C" w14:textId="1C4B6357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67 %</w:t>
            </w:r>
          </w:p>
          <w:p w14:paraId="40BF138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D5D2FC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FE526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606D1A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EA4B37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5F862CAE" w14:textId="05A02E81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9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396CF57D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41293EE" w14:textId="375BCD9F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5,</w:t>
            </w:r>
            <w:r w:rsidR="006317FB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="006317FB"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77C1CAEE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092F283" w14:textId="17A349D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65 %</w:t>
            </w:r>
          </w:p>
          <w:p w14:paraId="006E74B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880644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2C7F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7A0D1B9C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3E93AE3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5850331" w14:textId="5D9A69BB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7 %</w:t>
            </w:r>
          </w:p>
          <w:p w14:paraId="5AD8116B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E210C91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4,7 %</w:t>
            </w:r>
          </w:p>
          <w:p w14:paraId="44EBD03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259FE15E" w14:textId="614BD5A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65 %</w:t>
            </w:r>
          </w:p>
          <w:p w14:paraId="019591A5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620106C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E2E6D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9F7F60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08A50EC8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F34CBA6" w14:textId="21C93C2D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8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1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67757399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1FE09BB0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54,5 %</w:t>
            </w:r>
          </w:p>
          <w:p w14:paraId="06C16005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438D5251" w14:textId="5408976A" w:rsidR="00D87FEF" w:rsidRPr="003624EC" w:rsidRDefault="006317FB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2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,6</w:t>
            </w:r>
            <w: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>3</w:t>
            </w:r>
            <w:r w:rsidRPr="006317FB">
              <w:rPr>
                <w:rFonts w:ascii="Times New Roman" w:hAnsi="Times New Roman"/>
                <w:noProof/>
                <w:vanish/>
                <w:color w:val="FFFFFF" w:themeColor="background1"/>
                <w:spacing w:val="-20"/>
                <w:w w:val="1"/>
                <w:sz w:val="18"/>
                <w:szCs w:val="18"/>
                <w:lang w:val="kk-KZ"/>
              </w:rPr>
              <w:t></w:t>
            </w:r>
            <w:r w:rsidR="00D87FEF" w:rsidRPr="003624EC"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  <w:t xml:space="preserve"> %</w:t>
            </w:r>
          </w:p>
          <w:p w14:paraId="1F9BD79A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  <w:p w14:paraId="38AAF12F" w14:textId="77777777" w:rsidR="00D87FEF" w:rsidRPr="003624EC" w:rsidRDefault="00D87FEF" w:rsidP="00D87FEF">
            <w:pPr>
              <w:rPr>
                <w:rFonts w:ascii="Times New Roman" w:hAnsi="Times New Roman"/>
                <w:noProof/>
                <w:color w:val="000000" w:themeColor="text1"/>
                <w:sz w:val="18"/>
                <w:szCs w:val="18"/>
                <w:lang w:val="kk-KZ"/>
              </w:rPr>
            </w:pPr>
          </w:p>
        </w:tc>
      </w:tr>
    </w:tbl>
    <w:p w14:paraId="3E56056F" w14:textId="1E613A16" w:rsidR="004F7239" w:rsidRPr="003624EC" w:rsidRDefault="004F7239" w:rsidP="004F7239">
      <w:pPr>
        <w:spacing w:after="200" w:line="276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С</w:t>
      </w:r>
      <w:r w:rsidR="00AE18D1" w:rsidRPr="003624EC">
        <w:rPr>
          <w:noProof/>
          <w:color w:val="000000" w:themeColor="text1"/>
          <w:lang w:val="kk-KZ"/>
        </w:rPr>
        <w:br/>
      </w:r>
      <w:r w:rsidR="00B9559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Испытание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ста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B9559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бильности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ЛРС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Cet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87FEF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raria</w:t>
      </w:r>
      <w:r w:rsidR="006317FB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 xml:space="preserve"> isl</w:t>
      </w:r>
      <w:r w:rsidR="006317FB" w:rsidRPr="006317FB">
        <w:rPr>
          <w:rFonts w:ascii="Times New Roman" w:hAnsi="Times New Roman" w:cs="Times New Roman"/>
          <w:b/>
          <w:bCs/>
          <w:i/>
          <w:i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87FEF" w:rsidRPr="003624EC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8"/>
          <w:szCs w:val="28"/>
          <w:lang w:val="kk-KZ"/>
        </w:rPr>
        <w:t>andica</w:t>
      </w:r>
      <w:r w:rsidR="00D87FEF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(L.)</w:t>
      </w:r>
      <w:r w:rsidR="006317FB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Ach</w:t>
      </w:r>
      <w:r w:rsidR="006317FB" w:rsidRPr="006317FB">
        <w:rPr>
          <w:rFonts w:ascii="Times New Roman" w:hAnsi="Times New Roman" w:cs="Times New Roman"/>
          <w:b/>
          <w:bCs/>
          <w:noProof/>
          <w:vanish/>
          <w:color w:val="FFFFFF" w:themeColor="background1"/>
          <w:spacing w:val="-20"/>
          <w:w w:val="1"/>
          <w:sz w:val="28"/>
          <w:szCs w:val="28"/>
          <w:lang w:val="kk-KZ"/>
        </w:rPr>
        <w:t></w:t>
      </w:r>
      <w:r w:rsidR="00D87FEF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.</w:t>
      </w:r>
      <w:r w:rsidR="00B9559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33E1DB5F" w14:textId="77777777" w:rsidR="00D87FEF" w:rsidRPr="003624EC" w:rsidRDefault="00D87FEF" w:rsidP="00B95598">
      <w:pPr>
        <w:spacing w:after="200" w:line="276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sectPr w:rsidR="00D87FEF" w:rsidRPr="003624EC" w:rsidSect="00D87FEF">
          <w:pgSz w:w="16838" w:h="11906" w:orient="landscape"/>
          <w:pgMar w:top="567" w:right="1134" w:bottom="1701" w:left="1134" w:header="709" w:footer="709" w:gutter="0"/>
          <w:cols w:space="708"/>
          <w:docGrid w:linePitch="360"/>
        </w:sectPr>
      </w:pPr>
    </w:p>
    <w:p w14:paraId="4292C12A" w14:textId="7DEFC289" w:rsidR="00751A8F" w:rsidRPr="003624EC" w:rsidRDefault="00146FED" w:rsidP="00B95598">
      <w:pPr>
        <w:spacing w:after="200" w:line="276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B86DB8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Т</w:t>
      </w:r>
    </w:p>
    <w:p w14:paraId="70A7D968" w14:textId="77777777" w:rsidR="00751A8F" w:rsidRPr="003624EC" w:rsidRDefault="00751A8F" w:rsidP="00751A8F">
      <w:pPr>
        <w:jc w:val="center"/>
        <w:rPr>
          <w:b/>
          <w:bCs/>
          <w:noProof/>
          <w:color w:val="000000" w:themeColor="text1"/>
          <w:lang w:val="kk-KZ"/>
        </w:rPr>
      </w:pPr>
      <w:r w:rsidRPr="003624EC">
        <w:rPr>
          <w:b/>
          <w:bCs/>
          <w:noProof/>
          <w:color w:val="000000" w:themeColor="text1"/>
          <w:lang w:val="kk-KZ"/>
        </w:rPr>
        <w:drawing>
          <wp:inline distT="0" distB="0" distL="0" distR="0" wp14:anchorId="4BCFE1C2" wp14:editId="0114A9EB">
            <wp:extent cx="5293344" cy="3742579"/>
            <wp:effectExtent l="0" t="0" r="3175" b="0"/>
            <wp:docPr id="1598134625" name="Picture 1598134625" descr="C:\Users\Mamdouh\Downloads\cetraric acid\NM-1-3-5-CI NMR-data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mdouh\Downloads\cetraric acid\NM-1-3-5-CI NMR-data_page-0001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621" cy="3744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C6177" w14:textId="2E678E7E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ктр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¹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ЯМР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сое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динения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(400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МГц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, CD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₃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OD)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0C75911" wp14:editId="4AB09999">
            <wp:extent cx="4911001" cy="3472249"/>
            <wp:effectExtent l="0" t="0" r="4445" b="0"/>
            <wp:docPr id="1598134627" name="Picture 1598134627" descr="C:\Users\Mamdouh\Downloads\cetraric acid\NM-1-3-5-CI NMR-data_page-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mdouh\Downloads\cetraric acid\NM-1-3-5-CI NMR-data_page-0002.jp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7834" cy="347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407A4" w14:textId="349002DA" w:rsidR="00751A8F" w:rsidRPr="003624EC" w:rsidRDefault="00751A8F" w:rsidP="00751A8F">
      <w:pPr>
        <w:tabs>
          <w:tab w:val="left" w:pos="2592"/>
        </w:tabs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                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Рис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ктр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¹³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ЯМР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сое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динения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(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МГц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, CD</w:t>
      </w:r>
      <w:r w:rsidRPr="003624EC">
        <w:rPr>
          <w:rFonts w:ascii="Palatino Linotype" w:hAnsi="Palatino Linotype" w:cs="Palatino Linotype"/>
          <w:b/>
          <w:bCs/>
          <w:noProof/>
          <w:color w:val="000000" w:themeColor="text1"/>
          <w:sz w:val="24"/>
          <w:szCs w:val="24"/>
          <w:lang w:val="kk-KZ"/>
        </w:rPr>
        <w:t>₃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OD)</w:t>
      </w:r>
    </w:p>
    <w:p w14:paraId="07E610B3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74015F4E" wp14:editId="73B217E3">
            <wp:extent cx="5173154" cy="3657600"/>
            <wp:effectExtent l="0" t="0" r="8890" b="0"/>
            <wp:docPr id="1598134629" name="Picture 1598134629" descr="C:\Users\Mamdouh\Downloads\cetraric acid\NM-1-3-5-CI NMR-data_page-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amdouh\Downloads\cetraric acid\NM-1-3-5-CI NMR-data_page-0003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428" cy="3658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B48B8" w14:textId="69EF67C5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SQ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</w:p>
    <w:p w14:paraId="51C17C55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24B56AE" wp14:editId="6F490462">
            <wp:extent cx="5295491" cy="3744097"/>
            <wp:effectExtent l="0" t="0" r="635" b="8890"/>
            <wp:docPr id="1598134630" name="Picture 1598134630" descr="C:\Users\Mamdouh\Downloads\cetraric acid\NM-1-3-5-CI NMR-data_page-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mdouh\Downloads\cetraric acid\NM-1-3-5-CI NMR-data_page-0004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721" cy="3748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B9948" w14:textId="1399E139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Figure S4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MB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p w14:paraId="4BC40ECF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5F3A2620" wp14:editId="54D583A6">
            <wp:extent cx="5103341" cy="3608240"/>
            <wp:effectExtent l="0" t="0" r="2540" b="0"/>
            <wp:docPr id="1598134631" name="Picture 1598134631" descr="C:\Users\Mamdouh\Downloads\cetraric acid mass\NM-1-3-5-Cl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mdouh\Downloads\cetraric acid mass\NM-1-3-5-Cl_page-0001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598" cy="3609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79091F" w14:textId="31FACBC5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Figure S5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R-ES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</w:p>
    <w:p w14:paraId="2D5FAFA6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E2851F8" wp14:editId="0BDD68B2">
            <wp:extent cx="5015864" cy="3546390"/>
            <wp:effectExtent l="0" t="0" r="0" b="0"/>
            <wp:docPr id="1598134632" name="Picture 1598134632" descr="C:\Users\Mamdouh\Downloads\methyl protocetracric acid\Methylprotocetriaric acid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Mamdouh\Downloads\methyl protocetracric acid\Methylprotocetriaric acid_page-0001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696" cy="3548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E22E6C" w14:textId="72499019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Figure S6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DMS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-d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6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621BCB23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80620B9" wp14:editId="2E222B8E">
            <wp:extent cx="5173155" cy="3657600"/>
            <wp:effectExtent l="0" t="0" r="8890" b="0"/>
            <wp:docPr id="1598134633" name="Picture 1598134633" descr="C:\Users\Mamdouh\Downloads\methyl protocetracric acid\Methylprotocetriaric acid_page-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amdouh\Downloads\methyl protocetracric acid\Methylprotocetriaric acid_page-0002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429" cy="3658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CD8C0" w14:textId="0BE30555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Рисунок S7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DMS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-d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6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22243231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6FEDB1F6" wp14:editId="0CD1203C">
            <wp:extent cx="5155676" cy="3645243"/>
            <wp:effectExtent l="0" t="0" r="6985" b="0"/>
            <wp:docPr id="1598134634" name="Picture 1598134634" descr="C:\Users\Mamdouh\Downloads\methyl protocetracric acid\Methylprotocetriaric acid_page-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mdouh\Downloads\methyl protocetracric acid\Methylprotocetriaric acid_page-0003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321" cy="36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63F9D" w14:textId="62020D61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8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CQ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p w14:paraId="41E3649E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DCE46A2" wp14:editId="7D788E76">
            <wp:extent cx="4945954" cy="3496962"/>
            <wp:effectExtent l="0" t="0" r="7620" b="8255"/>
            <wp:docPr id="1598134635" name="Picture 1598134635" descr="C:\Users\Mamdouh\Downloads\methyl protocetracric acid\Methylprotocetriaric acid_page-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mdouh\Downloads\methyl protocetracric acid\Methylprotocetriaric acid_page-0004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7172" cy="3497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7E188" w14:textId="05299721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9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MB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p w14:paraId="1CB3F9F9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4FE4E5D" wp14:editId="7B11053F">
            <wp:extent cx="4831492" cy="3416033"/>
            <wp:effectExtent l="0" t="0" r="7620" b="0"/>
            <wp:docPr id="1598134636" name="Picture 1598134636" descr="C:\Users\Mamdouh\Downloads\methyl protocetracric acid mass\NM-1-16-9-CI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amdouh\Downloads\methyl protocetracric acid mass\NM-1-16-9-CI_page-0001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682" cy="341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97796" w14:textId="738CF70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0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R-ES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динения №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</w:p>
    <w:p w14:paraId="17BD7CD4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</w:p>
    <w:p w14:paraId="5B6A817E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57033C52" wp14:editId="322DE823">
            <wp:extent cx="5173154" cy="3657600"/>
            <wp:effectExtent l="0" t="0" r="8890" b="0"/>
            <wp:docPr id="1598134637" name="Picture 1598134637" descr="C:\Users\Mamdouh\Downloads\ergosterol peroxide\NM-1-5-2-CI-Crystal NMR data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amdouh\Downloads\ergosterol peroxide\NM-1-5-2-CI-Crystal NMR data_page-0001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428" cy="3658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6AC9F" w14:textId="07E85B15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4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55490E2D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62F5218" wp14:editId="006D3239">
            <wp:extent cx="5041557" cy="3564556"/>
            <wp:effectExtent l="0" t="0" r="6985" b="0"/>
            <wp:docPr id="1598134638" name="Picture 1598134638" descr="C:\Users\Mamdouh\Downloads\ergosterol peroxide\NM-1-5-2-CI-Crystal NMR data_page-0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amdouh\Downloads\ergosterol peroxide\NM-1-5-2-CI-Crystal NMR data_page-0006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798" cy="3565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1B9F3" w14:textId="6C12C0D0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DEP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TQ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4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333784CE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782C5D77" wp14:editId="590A973D">
            <wp:extent cx="4998385" cy="3534032"/>
            <wp:effectExtent l="0" t="0" r="0" b="9525"/>
            <wp:docPr id="1598134639" name="Picture 1598134639" descr="C:\Users\Mamdouh\Downloads\ergosterol peroxide\NM-1-5-2-CI-Crystal NMR data_page-0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Mamdouh\Downloads\ergosterol peroxide\NM-1-5-2-CI-Crystal NMR data_page-0010.jp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616" cy="3534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EB178" w14:textId="75AE205F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SQ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4</w:t>
      </w:r>
    </w:p>
    <w:p w14:paraId="271B323F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0658F207" wp14:editId="1D49BB7B">
            <wp:extent cx="5338119" cy="3774236"/>
            <wp:effectExtent l="0" t="0" r="0" b="0"/>
            <wp:docPr id="1598134640" name="Picture 1598134640" descr="C:\Users\Mamdouh\Downloads\ergosterol peroxide\NM-1-5-2-CI-Crystal NMR data_page-0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mdouh\Downloads\ergosterol peroxide\NM-1-5-2-CI-Crystal NMR data_page-0013.jpg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9433" cy="377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352DB" w14:textId="2C5DC194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4.</w:t>
      </w:r>
      <w:r w:rsidR="006317FB"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MB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4</w:t>
      </w:r>
    </w:p>
    <w:p w14:paraId="526E8FB2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30AA155B" wp14:editId="08021C54">
            <wp:extent cx="5225584" cy="3694670"/>
            <wp:effectExtent l="0" t="0" r="0" b="1270"/>
            <wp:docPr id="1598134641" name="Picture 1598134641" descr="C:\Users\Mamdouh\Downloads\ergosterol peroxide\NM-1-5-2-CI-Crystal NMR data_page-0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mdouh\Downloads\ergosterol peroxide\NM-1-5-2-CI-Crystal NMR data_page-0018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871" cy="369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B8E55" w14:textId="2002909E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5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-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OS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Y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4</w:t>
      </w:r>
    </w:p>
    <w:p w14:paraId="62E03795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540574F1" wp14:editId="706424C1">
            <wp:extent cx="4683802" cy="3311611"/>
            <wp:effectExtent l="0" t="0" r="2540" b="3175"/>
            <wp:docPr id="1598134642" name="Picture 1598134642" descr="C:\Users\Mamdouh\Downloads\mixture of FA\NM-1-7-1-CI_page-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mdouh\Downloads\mixture of FA\NM-1-7-1-CI_page-0002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955" cy="3312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12DC3" w14:textId="31B6065A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6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й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5,6,7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64057B7D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CE2ECD5" wp14:editId="38A496CC">
            <wp:extent cx="4753709" cy="3361038"/>
            <wp:effectExtent l="0" t="0" r="0" b="0"/>
            <wp:docPr id="1598134643" name="Picture 1598134643" descr="C:\Users\Mamdouh\Downloads\mixture of FA\NM-1-7-1-CI_page-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Mamdouh\Downloads\mixture of FA\NM-1-7-1-CI_page-0004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3361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F4898" w14:textId="10AF0A01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7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й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5,6,7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7F70D56B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</w:p>
    <w:p w14:paraId="26B860C9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D39EDC6" wp14:editId="52637A5A">
            <wp:extent cx="5257800" cy="3761738"/>
            <wp:effectExtent l="0" t="0" r="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059" cy="37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5BCB0" w14:textId="14D7382A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8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E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5</w:t>
      </w:r>
    </w:p>
    <w:p w14:paraId="7C047238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D59BC17" wp14:editId="06919FB1">
            <wp:extent cx="4629150" cy="3311787"/>
            <wp:effectExtent l="0" t="0" r="0" b="3175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6984" cy="3317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EB6B8" w14:textId="3CF04B6E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9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E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6</w:t>
      </w:r>
    </w:p>
    <w:p w14:paraId="50D48BBB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1BA7FAE8" wp14:editId="16515333">
            <wp:extent cx="5459104" cy="3905554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825" cy="39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16B70" w14:textId="110876FE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0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E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 7</w:t>
      </w:r>
    </w:p>
    <w:p w14:paraId="22836DBF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8F198DA" wp14:editId="7781CE6A">
            <wp:extent cx="4992130" cy="3529610"/>
            <wp:effectExtent l="0" t="0" r="0" b="0"/>
            <wp:docPr id="1598134644" name="Picture 1598134644" descr="C:\Users\Mamdouh\Downloads\oleic acid\NM-1-16-5-CI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Mamdouh\Downloads\oleic acid\NM-1-16-5-CI_page-0001.jpg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360" cy="353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60BDC" w14:textId="5719D0E4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5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13D1B7BD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9D8B5F0" wp14:editId="19C894BA">
            <wp:extent cx="5540169" cy="3917092"/>
            <wp:effectExtent l="0" t="0" r="3810" b="7620"/>
            <wp:docPr id="1598134645" name="Picture 1598134645" descr="C:\Users\Mamdouh\Downloads\oleic acid\NM-1-16-5-CI_page-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Mamdouh\Downloads\oleic acid\NM-1-16-5-CI_page-0004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534" cy="3918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285B4" w14:textId="65AEECC9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5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DC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l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)</w:t>
      </w:r>
    </w:p>
    <w:p w14:paraId="7D50457F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3EFE638F" wp14:editId="403E436F">
            <wp:extent cx="4942703" cy="3494663"/>
            <wp:effectExtent l="0" t="0" r="0" b="0"/>
            <wp:docPr id="1598134646" name="Picture 1598134646" descr="C:\Users\Mamdouh\Downloads\arabitol\NM-1-2-29-CI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Mamdouh\Downloads\arabitol\NM-1-2-29-CI_page-0001.jpg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919" cy="3495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703C3" w14:textId="472276AE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8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 CD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D)</w:t>
      </w:r>
    </w:p>
    <w:p w14:paraId="55A81599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</w:p>
    <w:p w14:paraId="2C516C8B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FADD50A" wp14:editId="3AD2A0B2">
            <wp:extent cx="4633784" cy="3276247"/>
            <wp:effectExtent l="0" t="0" r="0" b="635"/>
            <wp:docPr id="1598134648" name="Picture 1598134648" descr="C:\Users\Mamdouh\Downloads\arabitol\NM-1-2-29-CI_page-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Mamdouh\Downloads\arabitol\NM-1-2-29-CI_page-0003.jpg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926" cy="327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DE1CB" w14:textId="53BAB229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4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8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 CD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D)</w:t>
      </w:r>
    </w:p>
    <w:p w14:paraId="718C05A8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3D6BB21E" wp14:editId="679D007D">
            <wp:extent cx="5050816" cy="3571103"/>
            <wp:effectExtent l="0" t="0" r="0" b="0"/>
            <wp:docPr id="1598134649" name="Picture 1598134649" descr="C:\Users\Mamdouh\Downloads\arabitol mass\Mass NM-1-2-29-CI_page-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Mamdouh\Downloads\arabitol mass\Mass NM-1-2-29-CI_page-0002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357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1E0DD" w14:textId="3367F7EA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5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R-ES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8</w:t>
      </w:r>
    </w:p>
    <w:p w14:paraId="5FDC483D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</w:p>
    <w:p w14:paraId="20CC30B7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0D28A237" wp14:editId="6AE3D38C">
            <wp:extent cx="4928477" cy="3484605"/>
            <wp:effectExtent l="0" t="0" r="5715" b="1905"/>
            <wp:docPr id="1598134650" name="Picture 1598134650" descr="C:\Users\Mamdouh\Downloads\sucrose\NM-1-2-27-CI_page-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Mamdouh\Downloads\sucrose\NM-1-2-27-CI_page-0001.jp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691" cy="348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5AD2D" w14:textId="2CACC382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6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м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си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й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9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4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 CD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D)</w:t>
      </w:r>
    </w:p>
    <w:p w14:paraId="4181893D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41378B35" wp14:editId="0AE45915">
            <wp:extent cx="4683211" cy="3311193"/>
            <wp:effectExtent l="0" t="0" r="3175" b="3810"/>
            <wp:docPr id="1598134651" name="Picture 1598134651" descr="C:\Users\Mamdouh\Downloads\sucrose\NM-1-2-27-CI_page-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Mamdouh\Downloads\sucrose\NM-1-2-27-CI_page-0003.jpg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363" cy="3312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AC699" w14:textId="20483461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7. 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per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per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NMR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м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си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й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№9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(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00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MHz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, CD</w:t>
      </w:r>
      <w:r w:rsidR="006317FB">
        <w:rPr>
          <w:rFonts w:ascii="Palatino Linotype" w:hAnsi="Palatino Linotype"/>
          <w:noProof/>
          <w:color w:val="000000" w:themeColor="text1"/>
          <w:sz w:val="24"/>
          <w:szCs w:val="24"/>
          <w:vertAlign w:val="subscript"/>
          <w:lang w:val="kk-KZ"/>
        </w:rPr>
        <w:t>3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vertAlign w:val="subscript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OD)</w:t>
      </w:r>
    </w:p>
    <w:p w14:paraId="7E21A276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</w:p>
    <w:p w14:paraId="6B6282A0" w14:textId="77777777" w:rsidR="00751A8F" w:rsidRPr="003624EC" w:rsidRDefault="00751A8F" w:rsidP="00751A8F">
      <w:pPr>
        <w:jc w:val="center"/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753A3286" wp14:editId="54B12BD9">
            <wp:extent cx="4787527" cy="3384948"/>
            <wp:effectExtent l="0" t="0" r="0" b="6350"/>
            <wp:docPr id="1598134652" name="Picture 1598134652" descr="C:\Users\Mamdouh\Downloads\sucrose mass\Mass NM-1-2-27-CI_page-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Mamdouh\Downloads\sucrose mass\Mass NM-1-2-27-CI_page-0002.jp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708" cy="3385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A1469" w14:textId="51E1DD94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Рисунок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8. 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HR-ESI-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п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ктры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сое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динения №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9</w:t>
      </w:r>
    </w:p>
    <w:p w14:paraId="782DC35A" w14:textId="77777777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</w:p>
    <w:p w14:paraId="0EAC5147" w14:textId="15BDAF20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03B6D4C2" w14:textId="77777777" w:rsidR="00751A8F" w:rsidRPr="003624EC" w:rsidRDefault="00751A8F" w:rsidP="00751A8F">
      <w:pPr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2BEC16B3" wp14:editId="1B2F95F7">
            <wp:extent cx="5619750" cy="2345165"/>
            <wp:effectExtent l="0" t="0" r="0" b="0"/>
            <wp:docPr id="1404614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725" cy="2347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CC04A" w14:textId="35C0889E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3C3997FF" w14:textId="77777777" w:rsidR="00751A8F" w:rsidRPr="003624EC" w:rsidRDefault="00751A8F" w:rsidP="00751A8F">
      <w:pPr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0B98DC68" wp14:editId="024C33B0">
            <wp:extent cx="5619750" cy="2345165"/>
            <wp:effectExtent l="0" t="0" r="0" b="0"/>
            <wp:docPr id="59717705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866" cy="2350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8E58F" w14:textId="3539BA59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06DB6336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067995D" wp14:editId="617367FE">
            <wp:extent cx="5660572" cy="2362200"/>
            <wp:effectExtent l="0" t="0" r="0" b="0"/>
            <wp:docPr id="8517929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175" cy="2364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9D44D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4</w:t>
      </w:r>
    </w:p>
    <w:p w14:paraId="41D264F7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236958A3" wp14:editId="1B7A2522">
            <wp:extent cx="5695950" cy="2372543"/>
            <wp:effectExtent l="0" t="0" r="0" b="0"/>
            <wp:docPr id="154792155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417" cy="2373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82D26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5</w:t>
      </w:r>
    </w:p>
    <w:p w14:paraId="0068E758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37EF3A81" wp14:editId="6FA446B2">
            <wp:extent cx="5695950" cy="2372543"/>
            <wp:effectExtent l="0" t="0" r="0" b="0"/>
            <wp:docPr id="19402658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647" cy="23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FDAF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6</w:t>
      </w:r>
    </w:p>
    <w:p w14:paraId="6AFFC77D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0C3900B8" wp14:editId="01DD559C">
            <wp:extent cx="5705475" cy="2376511"/>
            <wp:effectExtent l="0" t="0" r="0" b="0"/>
            <wp:docPr id="6600649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0304" cy="2378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4F082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7</w:t>
      </w:r>
    </w:p>
    <w:p w14:paraId="79DB8CDB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2329EF15" wp14:editId="1AC5AEF5">
            <wp:extent cx="5705475" cy="2376511"/>
            <wp:effectExtent l="0" t="0" r="0" b="0"/>
            <wp:docPr id="122186904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68" cy="2378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7A178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8</w:t>
      </w:r>
    </w:p>
    <w:p w14:paraId="7DBA78CB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CD5AB92" wp14:editId="1C23CD38">
            <wp:extent cx="5686425" cy="2368576"/>
            <wp:effectExtent l="0" t="0" r="0" b="0"/>
            <wp:docPr id="8802666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720" cy="2371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8FBDA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9</w:t>
      </w:r>
    </w:p>
    <w:p w14:paraId="54A2E0FE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4849445" wp14:editId="0D38D404">
            <wp:extent cx="5676900" cy="2364608"/>
            <wp:effectExtent l="0" t="0" r="0" b="0"/>
            <wp:docPr id="79559750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77" cy="2368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E416D" w14:textId="051CA681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0</w:t>
      </w:r>
    </w:p>
    <w:p w14:paraId="5D409B3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582A52BA" wp14:editId="6AB48907">
            <wp:extent cx="5671118" cy="2362200"/>
            <wp:effectExtent l="0" t="0" r="6350" b="0"/>
            <wp:docPr id="109717955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842" cy="2364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F2B54" w14:textId="4D83630B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197DFEA6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AF9BB1E" wp14:editId="498C451D">
            <wp:extent cx="5670550" cy="2361964"/>
            <wp:effectExtent l="0" t="0" r="6350" b="0"/>
            <wp:docPr id="89835427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7058" cy="236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EE493" w14:textId="40173003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17B38CB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54453DC" wp14:editId="4951EF18">
            <wp:extent cx="5715000" cy="2380478"/>
            <wp:effectExtent l="0" t="0" r="0" b="0"/>
            <wp:docPr id="151005417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474" cy="2384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9C329" w14:textId="7C69651C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0330D9B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674E5331" wp14:editId="42DA7915">
            <wp:extent cx="5693986" cy="2371725"/>
            <wp:effectExtent l="0" t="0" r="2540" b="0"/>
            <wp:docPr id="209302302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358" cy="237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CB81E" w14:textId="591A348C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4</w:t>
      </w:r>
    </w:p>
    <w:p w14:paraId="5CD015B0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52640540" wp14:editId="622A544B">
            <wp:extent cx="5638800" cy="2348739"/>
            <wp:effectExtent l="0" t="0" r="0" b="0"/>
            <wp:docPr id="92069156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2580" cy="2350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CFA03" w14:textId="1698746D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5</w:t>
      </w:r>
    </w:p>
    <w:p w14:paraId="7970240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0CF0BE9B" wp14:editId="0ACCEF5E">
            <wp:extent cx="5667375" cy="2360640"/>
            <wp:effectExtent l="0" t="0" r="0" b="0"/>
            <wp:docPr id="113920455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498" cy="236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2D956" w14:textId="1BEFBC13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6</w:t>
      </w:r>
    </w:p>
    <w:p w14:paraId="79F8AC74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73079F52" wp14:editId="0677F325">
            <wp:extent cx="5667375" cy="2360641"/>
            <wp:effectExtent l="0" t="0" r="0" b="0"/>
            <wp:docPr id="194600526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438" cy="236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CD3C7" w14:textId="73EB20BB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7</w:t>
      </w:r>
    </w:p>
    <w:p w14:paraId="25555A07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2B78AB6" wp14:editId="165151C5">
            <wp:extent cx="5676900" cy="2364608"/>
            <wp:effectExtent l="0" t="0" r="0" b="0"/>
            <wp:docPr id="42399832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386" cy="2366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6B8520" w14:textId="061FCC3F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8</w:t>
      </w:r>
    </w:p>
    <w:p w14:paraId="75DEFA82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8BAAA63" wp14:editId="3C277E2B">
            <wp:extent cx="5705475" cy="2376511"/>
            <wp:effectExtent l="0" t="0" r="0" b="0"/>
            <wp:docPr id="6685102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270" cy="237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D3DEC" w14:textId="39335465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9</w:t>
      </w:r>
    </w:p>
    <w:p w14:paraId="767D4166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5220082B" wp14:editId="31E63D94">
            <wp:extent cx="5648325" cy="2352706"/>
            <wp:effectExtent l="0" t="0" r="0" b="0"/>
            <wp:docPr id="192136963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5287" cy="2355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2EEE0" w14:textId="16D0C9E6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0</w:t>
      </w:r>
    </w:p>
    <w:p w14:paraId="28D2D4ED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68D51614" wp14:editId="51BCE9C3">
            <wp:extent cx="5657850" cy="2356673"/>
            <wp:effectExtent l="0" t="0" r="0" b="0"/>
            <wp:docPr id="81694923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29" cy="2360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F61DD" w14:textId="52024F6C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099A25FE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5760B847" wp14:editId="348A5ED9">
            <wp:extent cx="5648325" cy="2352706"/>
            <wp:effectExtent l="0" t="0" r="0" b="0"/>
            <wp:docPr id="11367221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685" cy="235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0386B" w14:textId="76F9143F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78715515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3B65899E" wp14:editId="415D439F">
            <wp:extent cx="5648325" cy="2352706"/>
            <wp:effectExtent l="0" t="0" r="0" b="0"/>
            <wp:docPr id="30780087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8202" cy="235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9FC58" w14:textId="5B206E50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7BB27D3A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31F800B5" wp14:editId="123FE058">
            <wp:extent cx="5657850" cy="2356673"/>
            <wp:effectExtent l="0" t="0" r="0" b="0"/>
            <wp:docPr id="201270497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5135" cy="2359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B224B" w14:textId="36B8FCA5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4</w:t>
      </w:r>
    </w:p>
    <w:p w14:paraId="53DF536A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378E5979" wp14:editId="6B0B5810">
            <wp:extent cx="5638800" cy="2348738"/>
            <wp:effectExtent l="0" t="0" r="0" b="0"/>
            <wp:docPr id="193352823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620" cy="2349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FDDE1" w14:textId="18E46DB8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5</w:t>
      </w:r>
    </w:p>
    <w:p w14:paraId="5F3FC871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2D3E473D" wp14:editId="493FB884">
            <wp:extent cx="5610225" cy="2336836"/>
            <wp:effectExtent l="0" t="0" r="0" b="6350"/>
            <wp:docPr id="29502771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6782" cy="2339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990BC" w14:textId="77BD09C4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6</w:t>
      </w:r>
    </w:p>
    <w:p w14:paraId="7D325588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C967320" wp14:editId="22CB5DEE">
            <wp:extent cx="5610225" cy="2336836"/>
            <wp:effectExtent l="0" t="0" r="0" b="6350"/>
            <wp:docPr id="1787985063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084" cy="2339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84F6D" w14:textId="0C86C8B9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7</w:t>
      </w:r>
    </w:p>
    <w:p w14:paraId="4CDBB661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6EDF3BFD" wp14:editId="050D5286">
            <wp:extent cx="5648325" cy="2352706"/>
            <wp:effectExtent l="0" t="0" r="0" b="0"/>
            <wp:docPr id="181626952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230" cy="2354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08068" w14:textId="091426D8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8</w:t>
      </w:r>
    </w:p>
    <w:p w14:paraId="5C7ACF1A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6B238AA9" wp14:editId="4D8B6723">
            <wp:extent cx="5648325" cy="2352706"/>
            <wp:effectExtent l="0" t="0" r="0" b="0"/>
            <wp:docPr id="110122948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141" cy="2356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7F08F" w14:textId="05FEB834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9</w:t>
      </w:r>
    </w:p>
    <w:p w14:paraId="24848F2B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7800795C" wp14:editId="453CC1D9">
            <wp:extent cx="5619750" cy="2340803"/>
            <wp:effectExtent l="0" t="0" r="0" b="2540"/>
            <wp:docPr id="107322983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300" cy="2345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529C9" w14:textId="052B9BF0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0</w:t>
      </w:r>
    </w:p>
    <w:p w14:paraId="05D0AA3D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6E56C63" wp14:editId="6A7BE189">
            <wp:extent cx="5667375" cy="2360641"/>
            <wp:effectExtent l="0" t="0" r="0" b="0"/>
            <wp:docPr id="198853581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981" cy="2365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F8BB3" w14:textId="051A20E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223F2BF2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2D88413A" wp14:editId="5F3B1C98">
            <wp:extent cx="5676900" cy="2364608"/>
            <wp:effectExtent l="0" t="0" r="0" b="0"/>
            <wp:docPr id="30070615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954" cy="2367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59530" w14:textId="0767FE30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5BB94E11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79C4DAD7" wp14:editId="100C7254">
            <wp:extent cx="5686425" cy="2368576"/>
            <wp:effectExtent l="0" t="0" r="0" b="0"/>
            <wp:docPr id="1469907537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008" cy="2371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4D749" w14:textId="624B9475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</w:p>
    <w:p w14:paraId="41F4080D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488ABCAF" wp14:editId="0D7559F2">
            <wp:extent cx="5686425" cy="2368575"/>
            <wp:effectExtent l="0" t="0" r="0" b="0"/>
            <wp:docPr id="159813462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422" cy="2371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5B05E" w14:textId="5E3F24A5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4</w:t>
      </w:r>
    </w:p>
    <w:p w14:paraId="0BABD13B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6A08609E" wp14:editId="5E6F8715">
            <wp:extent cx="5625383" cy="2343150"/>
            <wp:effectExtent l="0" t="0" r="0" b="0"/>
            <wp:docPr id="1286991527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087" cy="2344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6780F" w14:textId="09B85C8F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5</w:t>
      </w:r>
    </w:p>
    <w:p w14:paraId="16B8B710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779E09DE" wp14:editId="04ED704E">
            <wp:extent cx="5686425" cy="2368576"/>
            <wp:effectExtent l="0" t="0" r="0" b="0"/>
            <wp:docPr id="156019107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109" cy="2369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38B99" w14:textId="681B4B85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6</w:t>
      </w:r>
    </w:p>
    <w:p w14:paraId="6B1F3B8E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drawing>
          <wp:inline distT="0" distB="0" distL="0" distR="0" wp14:anchorId="23FA0E1F" wp14:editId="4AFC6E10">
            <wp:extent cx="5625383" cy="2343150"/>
            <wp:effectExtent l="0" t="0" r="0" b="0"/>
            <wp:docPr id="1969095360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9" cy="234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CA1A9" w14:textId="2E63F08E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Peak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u w:val="single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  <w:t>7</w:t>
      </w:r>
    </w:p>
    <w:p w14:paraId="3912999A" w14:textId="77777777" w:rsidR="00751A8F" w:rsidRPr="003624EC" w:rsidRDefault="00751A8F" w:rsidP="00751A8F">
      <w:pPr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u w:val="single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lastRenderedPageBreak/>
        <w:drawing>
          <wp:inline distT="0" distB="0" distL="0" distR="0" wp14:anchorId="51173B7F" wp14:editId="03524F42">
            <wp:extent cx="5800725" cy="2416185"/>
            <wp:effectExtent l="0" t="0" r="0" b="3175"/>
            <wp:docPr id="1237156285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559" cy="2417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B6E2F" w14:textId="3AE519D4" w:rsidR="00751A8F" w:rsidRPr="003624EC" w:rsidRDefault="00751A8F" w:rsidP="00751A8F">
      <w:pPr>
        <w:jc w:val="center"/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</w:pP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Figure S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2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9. HR-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MS/MS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spe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ctra of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the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ide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ntified</w:t>
      </w:r>
      <w:r w:rsidR="006317FB"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 xml:space="preserve"> com</w:t>
      </w:r>
      <w:r w:rsidR="006317FB" w:rsidRPr="006317FB">
        <w:rPr>
          <w:rFonts w:ascii="Palatino Linotype" w:hAnsi="Palatino Linotype"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  <w:t>pounds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 xml:space="preserve"> 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1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-</w:t>
      </w:r>
      <w:r w:rsidR="006317FB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3</w:t>
      </w:r>
      <w:r w:rsidR="006317FB" w:rsidRPr="006317FB">
        <w:rPr>
          <w:rFonts w:ascii="Palatino Linotype" w:hAnsi="Palatino Linotype"/>
          <w:b/>
          <w:bCs/>
          <w:noProof/>
          <w:vanish/>
          <w:color w:val="FFFFFF" w:themeColor="background1"/>
          <w:spacing w:val="-20"/>
          <w:w w:val="1"/>
          <w:sz w:val="24"/>
          <w:szCs w:val="24"/>
          <w:lang w:val="kk-KZ"/>
        </w:rPr>
        <w:t></w:t>
      </w:r>
      <w:r w:rsidRPr="003624EC">
        <w:rPr>
          <w:rFonts w:ascii="Palatino Linotype" w:hAnsi="Palatino Linotype"/>
          <w:b/>
          <w:bCs/>
          <w:noProof/>
          <w:color w:val="000000" w:themeColor="text1"/>
          <w:sz w:val="24"/>
          <w:szCs w:val="24"/>
          <w:lang w:val="kk-KZ"/>
        </w:rPr>
        <w:t>7</w:t>
      </w:r>
    </w:p>
    <w:p w14:paraId="7ADEAE41" w14:textId="77777777" w:rsidR="00751A8F" w:rsidRPr="003624EC" w:rsidRDefault="00751A8F" w:rsidP="00751A8F">
      <w:pPr>
        <w:rPr>
          <w:rFonts w:ascii="Palatino Linotype" w:hAnsi="Palatino Linotype"/>
          <w:noProof/>
          <w:color w:val="000000" w:themeColor="text1"/>
          <w:sz w:val="24"/>
          <w:szCs w:val="24"/>
          <w:lang w:val="kk-KZ"/>
        </w:rPr>
      </w:pPr>
    </w:p>
    <w:p w14:paraId="5A48B998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5B69B10F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0D656EDB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353D44CC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2F31BA02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66DA76F8" w14:textId="77777777" w:rsidR="00E41D43" w:rsidRPr="003624EC" w:rsidRDefault="00E41D43" w:rsidP="00117D3C">
      <w:pPr>
        <w:spacing w:after="200" w:line="276" w:lineRule="auto"/>
        <w:rPr>
          <w:noProof/>
          <w:color w:val="000000" w:themeColor="text1"/>
          <w:lang w:val="kk-KZ"/>
        </w:rPr>
      </w:pPr>
    </w:p>
    <w:p w14:paraId="0285A50B" w14:textId="77777777" w:rsidR="00E41D43" w:rsidRPr="003624EC" w:rsidRDefault="00E41D43" w:rsidP="00B95598">
      <w:pPr>
        <w:spacing w:after="200" w:line="276" w:lineRule="auto"/>
        <w:jc w:val="center"/>
        <w:rPr>
          <w:noProof/>
          <w:color w:val="000000" w:themeColor="text1"/>
          <w:lang w:val="kk-KZ"/>
        </w:rPr>
      </w:pPr>
    </w:p>
    <w:p w14:paraId="6179BB0D" w14:textId="125FB185" w:rsidR="00411F62" w:rsidRPr="003624EC" w:rsidRDefault="00411F62" w:rsidP="00411F62">
      <w:pP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sectPr w:rsidR="00411F62" w:rsidRPr="003624EC" w:rsidSect="00E32EF5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3E2EA0FA" w14:textId="19FF7364" w:rsidR="00411F62" w:rsidRPr="003624EC" w:rsidRDefault="00411F62" w:rsidP="00411F62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У </w:t>
      </w:r>
    </w:p>
    <w:p w14:paraId="619A519F" w14:textId="77777777" w:rsidR="00117D3C" w:rsidRPr="003624EC" w:rsidRDefault="00117D3C" w:rsidP="00117D3C">
      <w:pP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</w:p>
    <w:p w14:paraId="605E5EDB" w14:textId="75D3E3C3" w:rsidR="00411F62" w:rsidRPr="003624EC" w:rsidRDefault="00117D3C" w:rsidP="00411F62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5CD5B044" wp14:editId="07659BAE">
            <wp:extent cx="7887694" cy="5210259"/>
            <wp:effectExtent l="0" t="0" r="0" b="0"/>
            <wp:docPr id="6860737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07378" name=""/>
                    <pic:cNvPicPr/>
                  </pic:nvPicPr>
                  <pic:blipFill rotWithShape="1">
                    <a:blip r:embed="rId181"/>
                    <a:srcRect l="21451" t="22158" r="31653" b="17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3841" cy="52341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58B5CC" w14:textId="27F5E906" w:rsidR="00411F62" w:rsidRPr="003624EC" w:rsidRDefault="0064400B" w:rsidP="00411F62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1FF962B3" wp14:editId="61E65C4A">
            <wp:extent cx="7816086" cy="5056496"/>
            <wp:effectExtent l="0" t="0" r="0" b="0"/>
            <wp:docPr id="101252378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23788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7829664" cy="506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9C2E8" w14:textId="5336644D" w:rsidR="00411F62" w:rsidRPr="003624EC" w:rsidRDefault="00411F62" w:rsidP="0064400B">
      <w:pPr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sectPr w:rsidR="00411F62" w:rsidRPr="003624EC" w:rsidSect="00411F62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45F5BF4A" w14:textId="7FB843C2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52E8AE5" w14:textId="394B54C2" w:rsidR="00260F2F" w:rsidRPr="003624EC" w:rsidRDefault="00260F2F" w:rsidP="00265D47">
      <w:pPr>
        <w:jc w:val="center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Приложение Ф </w:t>
      </w:r>
      <w:r w:rsidR="0064400B"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130B8A00" wp14:editId="6B04CB2D">
            <wp:extent cx="5240513" cy="7588155"/>
            <wp:effectExtent l="0" t="0" r="0" b="0"/>
            <wp:docPr id="520752125" name="Рисунок 5" descr="Изображение выглядит как текст, Шрифт, снимок экрана, число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752125" name="Рисунок 5" descr="Изображение выглядит как текст, Шрифт, снимок экрана, число&#10;&#10;Содержимое, созданное искусственным интеллектом, может быть неверным."/>
                    <pic:cNvPicPr/>
                  </pic:nvPicPr>
                  <pic:blipFill rotWithShape="1"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76" t="5993" r="1980" b="6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447" cy="75895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DA51B0" w14:textId="77777777" w:rsidR="0064400B" w:rsidRPr="003624EC" w:rsidRDefault="0064400B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6B699AC" w14:textId="1F6431E1" w:rsidR="00260F2F" w:rsidRPr="003624EC" w:rsidRDefault="0064400B" w:rsidP="003E5EEF">
      <w:pPr>
        <w:spacing w:after="200" w:line="276" w:lineRule="auto"/>
        <w:ind w:firstLine="567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6A67B75C" wp14:editId="060F98C3">
            <wp:extent cx="5457825" cy="7614928"/>
            <wp:effectExtent l="0" t="0" r="0" b="5080"/>
            <wp:docPr id="131529428" name="Рисунок 6" descr="Изображение выглядит как текст, снимок экрана, Шрифт, число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29428" name="Рисунок 6" descr="Изображение выглядит как текст, снимок экрана, Шрифт, число&#10;&#10;Содержимое, созданное искусственным интеллектом, может быть неверным."/>
                    <pic:cNvPicPr/>
                  </pic:nvPicPr>
                  <pic:blipFill rotWithShape="1"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16" t="4731" b="72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181" cy="7615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43BBBA" w14:textId="4385B226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67B7361" w14:textId="77777777" w:rsidR="0064400B" w:rsidRPr="003624EC" w:rsidRDefault="0064400B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B104500" w14:textId="7785E3A7" w:rsidR="00260F2F" w:rsidRPr="003624EC" w:rsidRDefault="0064400B" w:rsidP="003E5EEF">
      <w:pPr>
        <w:spacing w:after="200" w:line="276" w:lineRule="auto"/>
        <w:ind w:firstLine="851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inline distT="0" distB="0" distL="0" distR="0" wp14:anchorId="314FEF5B" wp14:editId="1EECA515">
            <wp:extent cx="5308979" cy="3308350"/>
            <wp:effectExtent l="0" t="0" r="6350" b="6350"/>
            <wp:docPr id="63709956" name="Рисунок 7" descr="Изображение выглядит как текст, Шрифт, снимок экрана, Параллельный&#10;&#10;Содержимое, созданное искусственным интеллектом, может быть неверным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09956" name="Рисунок 7" descr="Изображение выглядит как текст, Шрифт, снимок экрана, Параллельный&#10;&#10;Содержимое, созданное искусственным интеллектом, может быть неверным."/>
                    <pic:cNvPicPr/>
                  </pic:nvPicPr>
                  <pic:blipFill rotWithShape="1"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87" t="4888" r="1727" b="568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1423" cy="3309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A74815" w14:textId="433A1B87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273ED220" w14:textId="300FE56D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CE14B3B" w14:textId="1A0FFEF6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2B4E5D3" w14:textId="20E1D447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2996EC1" w14:textId="233A961E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99DB2A0" w14:textId="51DA60AB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41BB50F8" w14:textId="4A1E138F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EE12A24" w14:textId="1F1A9513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59D5C641" w14:textId="792388F9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634A9EBB" w14:textId="40B869E3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DC31043" w14:textId="3F53E2A3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02A4A47" w14:textId="41704F13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0C96581C" w14:textId="7EBED33B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9BA6CF3" w14:textId="7FF2A37B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1A76939B" w14:textId="520966C4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33BFC8A2" w14:textId="5F80C4F1" w:rsidR="00260F2F" w:rsidRPr="003624EC" w:rsidRDefault="00260F2F" w:rsidP="00E41D43">
      <w:pPr>
        <w:spacing w:after="200" w:line="276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</w:p>
    <w:p w14:paraId="7637D0D2" w14:textId="77777777" w:rsidR="0064400B" w:rsidRPr="003624EC" w:rsidRDefault="0064400B" w:rsidP="00260F2F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sectPr w:rsidR="0064400B" w:rsidRPr="003624EC" w:rsidSect="00E32EF5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0EAB2379" w14:textId="53882F8D" w:rsidR="0064400B" w:rsidRPr="003624EC" w:rsidRDefault="00260F2F" w:rsidP="0064400B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lastRenderedPageBreak/>
        <w:t xml:space="preserve">Приложение </w:t>
      </w:r>
      <w:r w:rsidR="003E5EEF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>Х</w:t>
      </w:r>
      <w:r w:rsidR="00265D47" w:rsidRPr="003624EC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kk-KZ"/>
        </w:rPr>
        <w:t xml:space="preserve"> </w:t>
      </w:r>
    </w:p>
    <w:p w14:paraId="5652EE44" w14:textId="0828AE64" w:rsidR="0064400B" w:rsidRPr="003624EC" w:rsidRDefault="0064400B" w:rsidP="00BB05B3">
      <w:pPr>
        <w:spacing w:after="200" w:line="276" w:lineRule="auto"/>
        <w:ind w:firstLine="1701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sectPr w:rsidR="0064400B" w:rsidRPr="003624EC" w:rsidSect="0064400B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drawing>
          <wp:inline distT="0" distB="0" distL="0" distR="0" wp14:anchorId="24447676" wp14:editId="5A5FE9C5">
            <wp:extent cx="8249228" cy="4967640"/>
            <wp:effectExtent l="0" t="0" r="0" b="4445"/>
            <wp:docPr id="115493038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930388" name="Рисунок 1154930388"/>
                    <pic:cNvPicPr/>
                  </pic:nvPicPr>
                  <pic:blipFill rotWithShape="1"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1" t="4574" r="1636" b="14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8605" cy="4979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3A9147" w14:textId="0D9ABEBE" w:rsidR="00BB05B3" w:rsidRPr="003624EC" w:rsidRDefault="00BB05B3" w:rsidP="00BB05B3">
      <w:pPr>
        <w:spacing w:after="200" w:line="276" w:lineRule="auto"/>
        <w:ind w:left="993" w:hanging="1701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</w:pPr>
      <w:r w:rsidRPr="003624E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kk-KZ"/>
        </w:rPr>
        <w:lastRenderedPageBreak/>
        <w:drawing>
          <wp:anchor distT="0" distB="0" distL="114300" distR="114300" simplePos="0" relativeHeight="251682816" behindDoc="0" locked="0" layoutInCell="1" allowOverlap="1" wp14:anchorId="756C6DB5" wp14:editId="0798D7C8">
            <wp:simplePos x="0" y="0"/>
            <wp:positionH relativeFrom="column">
              <wp:posOffset>989330</wp:posOffset>
            </wp:positionH>
            <wp:positionV relativeFrom="paragraph">
              <wp:posOffset>0</wp:posOffset>
            </wp:positionV>
            <wp:extent cx="8276590" cy="5644515"/>
            <wp:effectExtent l="0" t="0" r="0" b="0"/>
            <wp:wrapSquare wrapText="bothSides"/>
            <wp:docPr id="50564169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641697" name=""/>
                    <pic:cNvPicPr/>
                  </pic:nvPicPr>
                  <pic:blipFill rotWithShape="1"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54" t="24838" r="20241" b="87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6590" cy="5644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BB05B3" w:rsidRPr="003624EC" w:rsidSect="00BB05B3">
      <w:pgSz w:w="16838" w:h="11906" w:orient="landscape"/>
      <w:pgMar w:top="1701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3BE810" w14:textId="77777777" w:rsidR="00DD169E" w:rsidRDefault="00DD169E" w:rsidP="001D2A4C">
      <w:r>
        <w:separator/>
      </w:r>
    </w:p>
  </w:endnote>
  <w:endnote w:type="continuationSeparator" w:id="0">
    <w:p w14:paraId="3AABB6BD" w14:textId="77777777" w:rsidR="00DD169E" w:rsidRDefault="00DD169E" w:rsidP="001D2A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583739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8"/>
        <w:szCs w:val="28"/>
      </w:rPr>
    </w:sdtEndPr>
    <w:sdtContent>
      <w:p w14:paraId="2215F25A" w14:textId="77777777" w:rsidR="006317FB" w:rsidRPr="004374D5" w:rsidRDefault="006317FB">
        <w:pPr>
          <w:pStyle w:val="a8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4374D5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4374D5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4374D5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4374D5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4374D5">
          <w:rPr>
            <w:rFonts w:ascii="Times New Roman" w:hAnsi="Times New Roman" w:cs="Times New Roman"/>
            <w:noProof/>
            <w:sz w:val="28"/>
            <w:szCs w:val="28"/>
          </w:rPr>
          <w:fldChar w:fldCharType="end"/>
        </w:r>
      </w:p>
    </w:sdtContent>
  </w:sdt>
  <w:p w14:paraId="3EFF209E" w14:textId="77777777" w:rsidR="006317FB" w:rsidRDefault="006317FB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907447" w14:textId="77777777" w:rsidR="006317FB" w:rsidRPr="00E96AC3" w:rsidRDefault="006317FB">
    <w:pPr>
      <w:pStyle w:val="a8"/>
      <w:tabs>
        <w:tab w:val="clear" w:pos="4677"/>
        <w:tab w:val="clear" w:pos="9355"/>
      </w:tabs>
      <w:jc w:val="center"/>
      <w:rPr>
        <w:rFonts w:ascii="Times New Roman" w:hAnsi="Times New Roman" w:cs="Times New Roman"/>
        <w:caps/>
        <w:noProof/>
      </w:rPr>
    </w:pPr>
    <w:r w:rsidRPr="00E96AC3">
      <w:rPr>
        <w:rFonts w:ascii="Times New Roman" w:hAnsi="Times New Roman" w:cs="Times New Roman"/>
        <w:caps/>
      </w:rPr>
      <w:fldChar w:fldCharType="begin"/>
    </w:r>
    <w:r w:rsidRPr="00E96AC3">
      <w:rPr>
        <w:rFonts w:ascii="Times New Roman" w:hAnsi="Times New Roman" w:cs="Times New Roman"/>
        <w:caps/>
      </w:rPr>
      <w:instrText xml:space="preserve"> PAGE   \* MERGEFORMAT </w:instrText>
    </w:r>
    <w:r w:rsidRPr="00E96AC3">
      <w:rPr>
        <w:rFonts w:ascii="Times New Roman" w:hAnsi="Times New Roman" w:cs="Times New Roman"/>
        <w:caps/>
      </w:rPr>
      <w:fldChar w:fldCharType="separate"/>
    </w:r>
    <w:r w:rsidRPr="00E96AC3">
      <w:rPr>
        <w:rFonts w:ascii="Times New Roman" w:hAnsi="Times New Roman" w:cs="Times New Roman"/>
        <w:caps/>
        <w:noProof/>
      </w:rPr>
      <w:t>2</w:t>
    </w:r>
    <w:r w:rsidRPr="00E96AC3">
      <w:rPr>
        <w:rFonts w:ascii="Times New Roman" w:hAnsi="Times New Roman" w:cs="Times New Roman"/>
        <w:caps/>
        <w:noProof/>
      </w:rPr>
      <w:fldChar w:fldCharType="end"/>
    </w:r>
  </w:p>
  <w:p w14:paraId="49C99A4A" w14:textId="77777777" w:rsidR="006317FB" w:rsidRDefault="006317FB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67142349"/>
      <w:docPartObj>
        <w:docPartGallery w:val="Page Numbers (Bottom of Page)"/>
        <w:docPartUnique/>
      </w:docPartObj>
    </w:sdtPr>
    <w:sdtContent>
      <w:p w14:paraId="73FA289D" w14:textId="7B255F98" w:rsidR="006317FB" w:rsidRDefault="006317FB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41</w:t>
        </w:r>
        <w:r>
          <w:fldChar w:fldCharType="end"/>
        </w:r>
      </w:p>
    </w:sdtContent>
  </w:sdt>
  <w:p w14:paraId="3D829812" w14:textId="77777777" w:rsidR="006317FB" w:rsidRDefault="006317FB">
    <w:pPr>
      <w:pStyle w:val="a8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0AF89B" w14:textId="77777777" w:rsidR="006317FB" w:rsidRPr="00E96AC3" w:rsidRDefault="006317FB">
    <w:pPr>
      <w:pStyle w:val="a8"/>
      <w:tabs>
        <w:tab w:val="clear" w:pos="4677"/>
        <w:tab w:val="clear" w:pos="9355"/>
      </w:tabs>
      <w:jc w:val="center"/>
      <w:rPr>
        <w:rFonts w:ascii="Times New Roman" w:hAnsi="Times New Roman" w:cs="Times New Roman"/>
        <w:caps/>
        <w:noProof/>
      </w:rPr>
    </w:pPr>
    <w:r w:rsidRPr="00E96AC3">
      <w:rPr>
        <w:rFonts w:ascii="Times New Roman" w:hAnsi="Times New Roman" w:cs="Times New Roman"/>
        <w:caps/>
      </w:rPr>
      <w:fldChar w:fldCharType="begin"/>
    </w:r>
    <w:r w:rsidRPr="00E96AC3">
      <w:rPr>
        <w:rFonts w:ascii="Times New Roman" w:hAnsi="Times New Roman" w:cs="Times New Roman"/>
        <w:caps/>
      </w:rPr>
      <w:instrText xml:space="preserve"> PAGE   \* MERGEFORMAT </w:instrText>
    </w:r>
    <w:r w:rsidRPr="00E96AC3">
      <w:rPr>
        <w:rFonts w:ascii="Times New Roman" w:hAnsi="Times New Roman" w:cs="Times New Roman"/>
        <w:caps/>
      </w:rPr>
      <w:fldChar w:fldCharType="separate"/>
    </w:r>
    <w:r>
      <w:rPr>
        <w:rFonts w:ascii="Times New Roman" w:hAnsi="Times New Roman" w:cs="Times New Roman"/>
        <w:caps/>
        <w:noProof/>
      </w:rPr>
      <w:t>118</w:t>
    </w:r>
    <w:r w:rsidRPr="00E96AC3">
      <w:rPr>
        <w:rFonts w:ascii="Times New Roman" w:hAnsi="Times New Roman" w:cs="Times New Roman"/>
        <w:caps/>
        <w:noProof/>
      </w:rPr>
      <w:fldChar w:fldCharType="end"/>
    </w:r>
  </w:p>
  <w:p w14:paraId="47F00BB4" w14:textId="77777777" w:rsidR="006317FB" w:rsidRDefault="006317FB">
    <w:pPr>
      <w:pStyle w:val="a8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3621871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5B4D2854" w14:textId="3A451383" w:rsidR="006317FB" w:rsidRPr="003C6BCC" w:rsidRDefault="006317FB">
        <w:pPr>
          <w:pStyle w:val="a8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C6BC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C6BC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C6BCC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162</w:t>
        </w:r>
        <w:r w:rsidRPr="003C6BC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5504BF4B" w14:textId="77777777" w:rsidR="006317FB" w:rsidRDefault="006317F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98381D9" w14:textId="77777777" w:rsidR="00DD169E" w:rsidRDefault="00DD169E" w:rsidP="001D2A4C">
      <w:r>
        <w:separator/>
      </w:r>
    </w:p>
  </w:footnote>
  <w:footnote w:type="continuationSeparator" w:id="0">
    <w:p w14:paraId="67BC1CFE" w14:textId="77777777" w:rsidR="00DD169E" w:rsidRDefault="00DD169E" w:rsidP="001D2A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32541E"/>
    <w:multiLevelType w:val="multilevel"/>
    <w:tmpl w:val="99643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C2F1557"/>
    <w:multiLevelType w:val="multilevel"/>
    <w:tmpl w:val="0C2F155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4E41F12"/>
    <w:multiLevelType w:val="multilevel"/>
    <w:tmpl w:val="4AFC0D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7A84F8D"/>
    <w:multiLevelType w:val="hybridMultilevel"/>
    <w:tmpl w:val="2020C0F0"/>
    <w:lvl w:ilvl="0" w:tplc="23F01E2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468F5"/>
    <w:multiLevelType w:val="hybridMultilevel"/>
    <w:tmpl w:val="3FB688F2"/>
    <w:lvl w:ilvl="0" w:tplc="4858CE42">
      <w:start w:val="1"/>
      <w:numFmt w:val="bullet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2A2325"/>
    <w:multiLevelType w:val="multilevel"/>
    <w:tmpl w:val="FDC4FD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96B4319"/>
    <w:multiLevelType w:val="multilevel"/>
    <w:tmpl w:val="CA62AF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9EF0FFD"/>
    <w:multiLevelType w:val="multilevel"/>
    <w:tmpl w:val="FC6A31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B037085"/>
    <w:multiLevelType w:val="hybridMultilevel"/>
    <w:tmpl w:val="877C2100"/>
    <w:lvl w:ilvl="0" w:tplc="23F01E22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0448E4"/>
    <w:multiLevelType w:val="multilevel"/>
    <w:tmpl w:val="19C4F8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E8919DA"/>
    <w:multiLevelType w:val="multilevel"/>
    <w:tmpl w:val="DF8455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F844B34"/>
    <w:multiLevelType w:val="hybridMultilevel"/>
    <w:tmpl w:val="A274EC5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A66122"/>
    <w:multiLevelType w:val="hybridMultilevel"/>
    <w:tmpl w:val="FD986F3E"/>
    <w:lvl w:ilvl="0" w:tplc="FDA65CD0">
      <w:start w:val="1"/>
      <w:numFmt w:val="decimal"/>
      <w:pStyle w:val="MDPI71FootNotes"/>
      <w:lvlText w:val="%1."/>
      <w:lvlJc w:val="left"/>
      <w:pPr>
        <w:ind w:left="425" w:hanging="425"/>
      </w:pPr>
      <w:rPr>
        <w:vertAlign w:val="superscrip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042DD9"/>
    <w:multiLevelType w:val="multilevel"/>
    <w:tmpl w:val="2B90BC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0E03446"/>
    <w:multiLevelType w:val="multilevel"/>
    <w:tmpl w:val="2E1422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2745B70"/>
    <w:multiLevelType w:val="hybridMultilevel"/>
    <w:tmpl w:val="0284C2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C25844"/>
    <w:multiLevelType w:val="multilevel"/>
    <w:tmpl w:val="DC787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E812E49"/>
    <w:multiLevelType w:val="hybridMultilevel"/>
    <w:tmpl w:val="C5EC69A8"/>
    <w:lvl w:ilvl="0" w:tplc="0409000F">
      <w:start w:val="1"/>
      <w:numFmt w:val="decimal"/>
      <w:lvlText w:val="%1."/>
      <w:lvlJc w:val="left"/>
      <w:pPr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8" w15:restartNumberingAfterBreak="0">
    <w:nsid w:val="4B484951"/>
    <w:multiLevelType w:val="multilevel"/>
    <w:tmpl w:val="D612E9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522172AF"/>
    <w:multiLevelType w:val="hybridMultilevel"/>
    <w:tmpl w:val="17BCEA46"/>
    <w:lvl w:ilvl="0" w:tplc="AB2649D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D94247"/>
    <w:multiLevelType w:val="multilevel"/>
    <w:tmpl w:val="B27493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6F410C6"/>
    <w:multiLevelType w:val="multilevel"/>
    <w:tmpl w:val="56F410C6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B271E9C"/>
    <w:multiLevelType w:val="multilevel"/>
    <w:tmpl w:val="C9F09D7E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E510E02"/>
    <w:multiLevelType w:val="multilevel"/>
    <w:tmpl w:val="40266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1C8143C"/>
    <w:multiLevelType w:val="multilevel"/>
    <w:tmpl w:val="F43E7C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641418DC"/>
    <w:multiLevelType w:val="hybridMultilevel"/>
    <w:tmpl w:val="CA107104"/>
    <w:lvl w:ilvl="0" w:tplc="742AF3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1B4117"/>
    <w:multiLevelType w:val="hybridMultilevel"/>
    <w:tmpl w:val="4E3E2A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8B787C"/>
    <w:multiLevelType w:val="hybridMultilevel"/>
    <w:tmpl w:val="1E82EAF6"/>
    <w:lvl w:ilvl="0" w:tplc="742AF374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68FB44DB"/>
    <w:multiLevelType w:val="multilevel"/>
    <w:tmpl w:val="74A66B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9594CC6"/>
    <w:multiLevelType w:val="hybridMultilevel"/>
    <w:tmpl w:val="079C3EB6"/>
    <w:lvl w:ilvl="0" w:tplc="23F01E2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777DBA"/>
    <w:multiLevelType w:val="hybridMultilevel"/>
    <w:tmpl w:val="687AA282"/>
    <w:lvl w:ilvl="0" w:tplc="19EE4730">
      <w:start w:val="1"/>
      <w:numFmt w:val="decimal"/>
      <w:pStyle w:val="MDPI37itemize"/>
      <w:lvlText w:val="%1."/>
      <w:lvlJc w:val="left"/>
      <w:pPr>
        <w:ind w:left="3033" w:hanging="425"/>
      </w:pPr>
      <w:rPr>
        <w:b w:val="0"/>
        <w:i w:val="0"/>
        <w:sz w:val="20"/>
        <w:vertAlign w:val="baseline"/>
      </w:rPr>
    </w:lvl>
    <w:lvl w:ilvl="1" w:tplc="04090019">
      <w:start w:val="1"/>
      <w:numFmt w:val="lowerLetter"/>
      <w:lvlText w:val="%2."/>
      <w:lvlJc w:val="left"/>
      <w:pPr>
        <w:ind w:left="4048" w:hanging="360"/>
      </w:pPr>
    </w:lvl>
    <w:lvl w:ilvl="2" w:tplc="0409001B">
      <w:start w:val="1"/>
      <w:numFmt w:val="lowerRoman"/>
      <w:lvlText w:val="%3."/>
      <w:lvlJc w:val="right"/>
      <w:pPr>
        <w:ind w:left="4768" w:hanging="180"/>
      </w:pPr>
    </w:lvl>
    <w:lvl w:ilvl="3" w:tplc="0409000F">
      <w:start w:val="1"/>
      <w:numFmt w:val="decimal"/>
      <w:lvlText w:val="%4."/>
      <w:lvlJc w:val="left"/>
      <w:pPr>
        <w:ind w:left="5488" w:hanging="360"/>
      </w:pPr>
    </w:lvl>
    <w:lvl w:ilvl="4" w:tplc="04090019">
      <w:start w:val="1"/>
      <w:numFmt w:val="lowerLetter"/>
      <w:lvlText w:val="%5."/>
      <w:lvlJc w:val="left"/>
      <w:pPr>
        <w:ind w:left="6208" w:hanging="360"/>
      </w:pPr>
    </w:lvl>
    <w:lvl w:ilvl="5" w:tplc="0409001B">
      <w:start w:val="1"/>
      <w:numFmt w:val="lowerRoman"/>
      <w:lvlText w:val="%6."/>
      <w:lvlJc w:val="right"/>
      <w:pPr>
        <w:ind w:left="6928" w:hanging="180"/>
      </w:pPr>
    </w:lvl>
    <w:lvl w:ilvl="6" w:tplc="0409000F">
      <w:start w:val="1"/>
      <w:numFmt w:val="decimal"/>
      <w:lvlText w:val="%7."/>
      <w:lvlJc w:val="left"/>
      <w:pPr>
        <w:ind w:left="7648" w:hanging="360"/>
      </w:pPr>
    </w:lvl>
    <w:lvl w:ilvl="7" w:tplc="04090019">
      <w:start w:val="1"/>
      <w:numFmt w:val="lowerLetter"/>
      <w:lvlText w:val="%8."/>
      <w:lvlJc w:val="left"/>
      <w:pPr>
        <w:ind w:left="8368" w:hanging="360"/>
      </w:pPr>
    </w:lvl>
    <w:lvl w:ilvl="8" w:tplc="0409001B">
      <w:start w:val="1"/>
      <w:numFmt w:val="lowerRoman"/>
      <w:lvlText w:val="%9."/>
      <w:lvlJc w:val="right"/>
      <w:pPr>
        <w:ind w:left="9088" w:hanging="180"/>
      </w:pPr>
    </w:lvl>
  </w:abstractNum>
  <w:abstractNum w:abstractNumId="31" w15:restartNumberingAfterBreak="0">
    <w:nsid w:val="720D308A"/>
    <w:multiLevelType w:val="multilevel"/>
    <w:tmpl w:val="A25649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7B030476"/>
    <w:multiLevelType w:val="hybridMultilevel"/>
    <w:tmpl w:val="A5902130"/>
    <w:lvl w:ilvl="0" w:tplc="742AF3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07399601">
    <w:abstractNumId w:val="10"/>
  </w:num>
  <w:num w:numId="2" w16cid:durableId="374891279">
    <w:abstractNumId w:val="28"/>
  </w:num>
  <w:num w:numId="3" w16cid:durableId="1812746535">
    <w:abstractNumId w:val="9"/>
  </w:num>
  <w:num w:numId="4" w16cid:durableId="2146507009">
    <w:abstractNumId w:val="17"/>
  </w:num>
  <w:num w:numId="5" w16cid:durableId="1790201172">
    <w:abstractNumId w:val="16"/>
  </w:num>
  <w:num w:numId="6" w16cid:durableId="453986288">
    <w:abstractNumId w:val="6"/>
  </w:num>
  <w:num w:numId="7" w16cid:durableId="998194663">
    <w:abstractNumId w:val="26"/>
  </w:num>
  <w:num w:numId="8" w16cid:durableId="1423985711">
    <w:abstractNumId w:val="24"/>
  </w:num>
  <w:num w:numId="9" w16cid:durableId="1826242437">
    <w:abstractNumId w:val="5"/>
  </w:num>
  <w:num w:numId="10" w16cid:durableId="457722225">
    <w:abstractNumId w:val="0"/>
  </w:num>
  <w:num w:numId="11" w16cid:durableId="923798942">
    <w:abstractNumId w:val="21"/>
  </w:num>
  <w:num w:numId="12" w16cid:durableId="151147543">
    <w:abstractNumId w:val="1"/>
  </w:num>
  <w:num w:numId="13" w16cid:durableId="1389916002">
    <w:abstractNumId w:val="2"/>
  </w:num>
  <w:num w:numId="14" w16cid:durableId="702482692">
    <w:abstractNumId w:val="14"/>
  </w:num>
  <w:num w:numId="15" w16cid:durableId="54210627">
    <w:abstractNumId w:val="18"/>
  </w:num>
  <w:num w:numId="16" w16cid:durableId="815993054">
    <w:abstractNumId w:val="31"/>
  </w:num>
  <w:num w:numId="17" w16cid:durableId="1281841451">
    <w:abstractNumId w:val="22"/>
  </w:num>
  <w:num w:numId="18" w16cid:durableId="20312513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387676793">
    <w:abstractNumId w:val="15"/>
  </w:num>
  <w:num w:numId="20" w16cid:durableId="1716075250">
    <w:abstractNumId w:val="13"/>
  </w:num>
  <w:num w:numId="21" w16cid:durableId="759721562">
    <w:abstractNumId w:val="20"/>
  </w:num>
  <w:num w:numId="22" w16cid:durableId="1621111321">
    <w:abstractNumId w:val="8"/>
  </w:num>
  <w:num w:numId="23" w16cid:durableId="141042969">
    <w:abstractNumId w:val="19"/>
  </w:num>
  <w:num w:numId="24" w16cid:durableId="635914509">
    <w:abstractNumId w:val="30"/>
  </w:num>
  <w:num w:numId="25" w16cid:durableId="101981600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553691361">
    <w:abstractNumId w:val="4"/>
  </w:num>
  <w:num w:numId="27" w16cid:durableId="2136828537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206251315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510023741">
    <w:abstractNumId w:val="12"/>
  </w:num>
  <w:num w:numId="30" w16cid:durableId="185028970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895433511">
    <w:abstractNumId w:val="7"/>
  </w:num>
  <w:num w:numId="32" w16cid:durableId="1148523028">
    <w:abstractNumId w:val="11"/>
  </w:num>
  <w:num w:numId="33" w16cid:durableId="1938783906">
    <w:abstractNumId w:val="3"/>
  </w:num>
  <w:num w:numId="34" w16cid:durableId="1434595635">
    <w:abstractNumId w:val="29"/>
  </w:num>
  <w:num w:numId="35" w16cid:durableId="200751216">
    <w:abstractNumId w:val="23"/>
  </w:num>
  <w:num w:numId="36" w16cid:durableId="51197219">
    <w:abstractNumId w:val="27"/>
  </w:num>
  <w:num w:numId="37" w16cid:durableId="578445214">
    <w:abstractNumId w:val="32"/>
  </w:num>
  <w:num w:numId="38" w16cid:durableId="45340093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10FF"/>
    <w:rsid w:val="00013265"/>
    <w:rsid w:val="00013B19"/>
    <w:rsid w:val="00014130"/>
    <w:rsid w:val="00015B9A"/>
    <w:rsid w:val="00017776"/>
    <w:rsid w:val="000207D9"/>
    <w:rsid w:val="0002144E"/>
    <w:rsid w:val="00021801"/>
    <w:rsid w:val="00030EA4"/>
    <w:rsid w:val="00030F13"/>
    <w:rsid w:val="0004524E"/>
    <w:rsid w:val="00053315"/>
    <w:rsid w:val="00054B62"/>
    <w:rsid w:val="00054E66"/>
    <w:rsid w:val="00055122"/>
    <w:rsid w:val="000646CD"/>
    <w:rsid w:val="00066DCD"/>
    <w:rsid w:val="00067118"/>
    <w:rsid w:val="000707EC"/>
    <w:rsid w:val="000707EE"/>
    <w:rsid w:val="000731FA"/>
    <w:rsid w:val="00073F34"/>
    <w:rsid w:val="0007535F"/>
    <w:rsid w:val="000760A3"/>
    <w:rsid w:val="0008456C"/>
    <w:rsid w:val="0008502C"/>
    <w:rsid w:val="00085357"/>
    <w:rsid w:val="00085AE5"/>
    <w:rsid w:val="000942BB"/>
    <w:rsid w:val="00095F51"/>
    <w:rsid w:val="000A2E79"/>
    <w:rsid w:val="000A33AF"/>
    <w:rsid w:val="000A6679"/>
    <w:rsid w:val="000B22C0"/>
    <w:rsid w:val="000B2BB9"/>
    <w:rsid w:val="000B359F"/>
    <w:rsid w:val="000B7025"/>
    <w:rsid w:val="000B7A52"/>
    <w:rsid w:val="000C405E"/>
    <w:rsid w:val="000C4987"/>
    <w:rsid w:val="000D383F"/>
    <w:rsid w:val="000D5CFA"/>
    <w:rsid w:val="000D60B1"/>
    <w:rsid w:val="000D7A79"/>
    <w:rsid w:val="000D7F89"/>
    <w:rsid w:val="000E33A5"/>
    <w:rsid w:val="000E50D4"/>
    <w:rsid w:val="000E5150"/>
    <w:rsid w:val="000E74C9"/>
    <w:rsid w:val="000F1497"/>
    <w:rsid w:val="00102DBC"/>
    <w:rsid w:val="001166A3"/>
    <w:rsid w:val="00117D3C"/>
    <w:rsid w:val="00124D23"/>
    <w:rsid w:val="00125529"/>
    <w:rsid w:val="001258CB"/>
    <w:rsid w:val="00126964"/>
    <w:rsid w:val="00130E88"/>
    <w:rsid w:val="00130F22"/>
    <w:rsid w:val="00133995"/>
    <w:rsid w:val="001406B4"/>
    <w:rsid w:val="00143555"/>
    <w:rsid w:val="00146500"/>
    <w:rsid w:val="00146FED"/>
    <w:rsid w:val="0015609A"/>
    <w:rsid w:val="00157711"/>
    <w:rsid w:val="001647EA"/>
    <w:rsid w:val="0017168C"/>
    <w:rsid w:val="001814CB"/>
    <w:rsid w:val="00186B6E"/>
    <w:rsid w:val="001A038A"/>
    <w:rsid w:val="001A18FA"/>
    <w:rsid w:val="001A4012"/>
    <w:rsid w:val="001A5285"/>
    <w:rsid w:val="001A6D25"/>
    <w:rsid w:val="001B0A2F"/>
    <w:rsid w:val="001B2713"/>
    <w:rsid w:val="001B2AEE"/>
    <w:rsid w:val="001B77A8"/>
    <w:rsid w:val="001C054F"/>
    <w:rsid w:val="001C2FBB"/>
    <w:rsid w:val="001C6739"/>
    <w:rsid w:val="001C797D"/>
    <w:rsid w:val="001D1483"/>
    <w:rsid w:val="001D2A4C"/>
    <w:rsid w:val="001D3C10"/>
    <w:rsid w:val="001E2387"/>
    <w:rsid w:val="001E41E5"/>
    <w:rsid w:val="001E7F6C"/>
    <w:rsid w:val="001F04F6"/>
    <w:rsid w:val="001F3977"/>
    <w:rsid w:val="001F43C9"/>
    <w:rsid w:val="00200B3B"/>
    <w:rsid w:val="00207C65"/>
    <w:rsid w:val="00212EA9"/>
    <w:rsid w:val="00213149"/>
    <w:rsid w:val="002144B7"/>
    <w:rsid w:val="00217108"/>
    <w:rsid w:val="002229DB"/>
    <w:rsid w:val="00223912"/>
    <w:rsid w:val="00235A72"/>
    <w:rsid w:val="00243398"/>
    <w:rsid w:val="00243BD0"/>
    <w:rsid w:val="00244114"/>
    <w:rsid w:val="00246229"/>
    <w:rsid w:val="00250EBC"/>
    <w:rsid w:val="00260F2F"/>
    <w:rsid w:val="00265D47"/>
    <w:rsid w:val="002669E2"/>
    <w:rsid w:val="002717D2"/>
    <w:rsid w:val="002720E4"/>
    <w:rsid w:val="00274013"/>
    <w:rsid w:val="0027483C"/>
    <w:rsid w:val="002755B3"/>
    <w:rsid w:val="002773D6"/>
    <w:rsid w:val="002815D5"/>
    <w:rsid w:val="00282D72"/>
    <w:rsid w:val="0029182F"/>
    <w:rsid w:val="00295C70"/>
    <w:rsid w:val="0029671E"/>
    <w:rsid w:val="00297010"/>
    <w:rsid w:val="002A19AD"/>
    <w:rsid w:val="002A43F4"/>
    <w:rsid w:val="002A7E15"/>
    <w:rsid w:val="002C0A33"/>
    <w:rsid w:val="002C4B73"/>
    <w:rsid w:val="002C7F2E"/>
    <w:rsid w:val="002D2ED1"/>
    <w:rsid w:val="002D32C1"/>
    <w:rsid w:val="002E08F8"/>
    <w:rsid w:val="002E7419"/>
    <w:rsid w:val="002F2669"/>
    <w:rsid w:val="00300972"/>
    <w:rsid w:val="00300D76"/>
    <w:rsid w:val="003144FA"/>
    <w:rsid w:val="00321A1D"/>
    <w:rsid w:val="003230E8"/>
    <w:rsid w:val="00323EB3"/>
    <w:rsid w:val="00324DDD"/>
    <w:rsid w:val="00326B3C"/>
    <w:rsid w:val="00327CDE"/>
    <w:rsid w:val="003301A3"/>
    <w:rsid w:val="00333B1F"/>
    <w:rsid w:val="00334572"/>
    <w:rsid w:val="0033765B"/>
    <w:rsid w:val="00337D8A"/>
    <w:rsid w:val="00340C31"/>
    <w:rsid w:val="00342341"/>
    <w:rsid w:val="003427F9"/>
    <w:rsid w:val="00342CA7"/>
    <w:rsid w:val="00346531"/>
    <w:rsid w:val="00353B65"/>
    <w:rsid w:val="00356F85"/>
    <w:rsid w:val="0036072D"/>
    <w:rsid w:val="00361235"/>
    <w:rsid w:val="003624EC"/>
    <w:rsid w:val="00364815"/>
    <w:rsid w:val="00364B95"/>
    <w:rsid w:val="00372F56"/>
    <w:rsid w:val="003801AC"/>
    <w:rsid w:val="00383AFC"/>
    <w:rsid w:val="0038757B"/>
    <w:rsid w:val="00387685"/>
    <w:rsid w:val="003876B8"/>
    <w:rsid w:val="00387E48"/>
    <w:rsid w:val="003947FD"/>
    <w:rsid w:val="00396565"/>
    <w:rsid w:val="003A485E"/>
    <w:rsid w:val="003A6207"/>
    <w:rsid w:val="003A6A8A"/>
    <w:rsid w:val="003B08F0"/>
    <w:rsid w:val="003B29E8"/>
    <w:rsid w:val="003C6BCC"/>
    <w:rsid w:val="003C6BF2"/>
    <w:rsid w:val="003D16D1"/>
    <w:rsid w:val="003D308C"/>
    <w:rsid w:val="003D430D"/>
    <w:rsid w:val="003D4896"/>
    <w:rsid w:val="003D62FF"/>
    <w:rsid w:val="003D6A68"/>
    <w:rsid w:val="003D760A"/>
    <w:rsid w:val="003E03C0"/>
    <w:rsid w:val="003E0FF4"/>
    <w:rsid w:val="003E5B24"/>
    <w:rsid w:val="003E5EEF"/>
    <w:rsid w:val="003E7FB6"/>
    <w:rsid w:val="003F3DA8"/>
    <w:rsid w:val="003F56C2"/>
    <w:rsid w:val="003F65FC"/>
    <w:rsid w:val="003F713B"/>
    <w:rsid w:val="003F7468"/>
    <w:rsid w:val="003F7E9C"/>
    <w:rsid w:val="00401825"/>
    <w:rsid w:val="0040440A"/>
    <w:rsid w:val="004069A4"/>
    <w:rsid w:val="00411F62"/>
    <w:rsid w:val="0041259C"/>
    <w:rsid w:val="00412667"/>
    <w:rsid w:val="00412CD3"/>
    <w:rsid w:val="004134E2"/>
    <w:rsid w:val="004163AA"/>
    <w:rsid w:val="00420053"/>
    <w:rsid w:val="00424BA5"/>
    <w:rsid w:val="00426B31"/>
    <w:rsid w:val="00426D01"/>
    <w:rsid w:val="004303CA"/>
    <w:rsid w:val="0043069B"/>
    <w:rsid w:val="004339CE"/>
    <w:rsid w:val="004344D3"/>
    <w:rsid w:val="004349E8"/>
    <w:rsid w:val="0043542F"/>
    <w:rsid w:val="004374D5"/>
    <w:rsid w:val="00437F2C"/>
    <w:rsid w:val="00440277"/>
    <w:rsid w:val="00442237"/>
    <w:rsid w:val="00442B96"/>
    <w:rsid w:val="00444624"/>
    <w:rsid w:val="00447364"/>
    <w:rsid w:val="004576C8"/>
    <w:rsid w:val="00460EDA"/>
    <w:rsid w:val="00461785"/>
    <w:rsid w:val="004627E0"/>
    <w:rsid w:val="00462A87"/>
    <w:rsid w:val="004662E3"/>
    <w:rsid w:val="00470EB5"/>
    <w:rsid w:val="00473635"/>
    <w:rsid w:val="0047585D"/>
    <w:rsid w:val="00476DA2"/>
    <w:rsid w:val="004872CC"/>
    <w:rsid w:val="004914D4"/>
    <w:rsid w:val="00491D7B"/>
    <w:rsid w:val="00493712"/>
    <w:rsid w:val="0049601A"/>
    <w:rsid w:val="00497E8E"/>
    <w:rsid w:val="004A06EB"/>
    <w:rsid w:val="004A53F9"/>
    <w:rsid w:val="004A5CC7"/>
    <w:rsid w:val="004A66D1"/>
    <w:rsid w:val="004A768B"/>
    <w:rsid w:val="004B5197"/>
    <w:rsid w:val="004B5C76"/>
    <w:rsid w:val="004B650B"/>
    <w:rsid w:val="004C4452"/>
    <w:rsid w:val="004C460F"/>
    <w:rsid w:val="004C48BA"/>
    <w:rsid w:val="004C68D2"/>
    <w:rsid w:val="004C7A8E"/>
    <w:rsid w:val="004D1E14"/>
    <w:rsid w:val="004D64C3"/>
    <w:rsid w:val="004E19E6"/>
    <w:rsid w:val="004E32DA"/>
    <w:rsid w:val="004E41BF"/>
    <w:rsid w:val="004E4D44"/>
    <w:rsid w:val="004F2C3B"/>
    <w:rsid w:val="004F41F9"/>
    <w:rsid w:val="004F4610"/>
    <w:rsid w:val="004F4B3F"/>
    <w:rsid w:val="004F4E5F"/>
    <w:rsid w:val="004F5809"/>
    <w:rsid w:val="004F6362"/>
    <w:rsid w:val="004F7239"/>
    <w:rsid w:val="00501F66"/>
    <w:rsid w:val="00504ACB"/>
    <w:rsid w:val="00506183"/>
    <w:rsid w:val="00510674"/>
    <w:rsid w:val="005107D9"/>
    <w:rsid w:val="005143BD"/>
    <w:rsid w:val="0051677F"/>
    <w:rsid w:val="00520C4F"/>
    <w:rsid w:val="005217C4"/>
    <w:rsid w:val="00524360"/>
    <w:rsid w:val="00525CD9"/>
    <w:rsid w:val="005272EE"/>
    <w:rsid w:val="00533EEC"/>
    <w:rsid w:val="005451EA"/>
    <w:rsid w:val="00551B52"/>
    <w:rsid w:val="00552851"/>
    <w:rsid w:val="0055335A"/>
    <w:rsid w:val="00557C6D"/>
    <w:rsid w:val="005611B9"/>
    <w:rsid w:val="005627AF"/>
    <w:rsid w:val="00564E4F"/>
    <w:rsid w:val="00566163"/>
    <w:rsid w:val="0056791F"/>
    <w:rsid w:val="00570BA5"/>
    <w:rsid w:val="00573907"/>
    <w:rsid w:val="00573B87"/>
    <w:rsid w:val="00575587"/>
    <w:rsid w:val="0057571C"/>
    <w:rsid w:val="005819FB"/>
    <w:rsid w:val="00583BE7"/>
    <w:rsid w:val="00585CF4"/>
    <w:rsid w:val="005A5CD6"/>
    <w:rsid w:val="005A796F"/>
    <w:rsid w:val="005A7EFC"/>
    <w:rsid w:val="005B013B"/>
    <w:rsid w:val="005B02E5"/>
    <w:rsid w:val="005B3C69"/>
    <w:rsid w:val="005B3DA8"/>
    <w:rsid w:val="005B6F4B"/>
    <w:rsid w:val="005B7D91"/>
    <w:rsid w:val="005C117E"/>
    <w:rsid w:val="005C605F"/>
    <w:rsid w:val="005D0B1B"/>
    <w:rsid w:val="005D2D0E"/>
    <w:rsid w:val="005D31A8"/>
    <w:rsid w:val="005D3702"/>
    <w:rsid w:val="005D4789"/>
    <w:rsid w:val="005D6940"/>
    <w:rsid w:val="005E6AE2"/>
    <w:rsid w:val="005E7F0F"/>
    <w:rsid w:val="005F0C0F"/>
    <w:rsid w:val="005F3004"/>
    <w:rsid w:val="006001DD"/>
    <w:rsid w:val="00607DEB"/>
    <w:rsid w:val="0061219D"/>
    <w:rsid w:val="00612446"/>
    <w:rsid w:val="006160F5"/>
    <w:rsid w:val="006214B0"/>
    <w:rsid w:val="00624625"/>
    <w:rsid w:val="0063088B"/>
    <w:rsid w:val="006317FB"/>
    <w:rsid w:val="006349CB"/>
    <w:rsid w:val="00635FD0"/>
    <w:rsid w:val="006373E5"/>
    <w:rsid w:val="0064400B"/>
    <w:rsid w:val="0064400E"/>
    <w:rsid w:val="00646440"/>
    <w:rsid w:val="00655FBF"/>
    <w:rsid w:val="0066458A"/>
    <w:rsid w:val="006645A2"/>
    <w:rsid w:val="006648EB"/>
    <w:rsid w:val="006809BD"/>
    <w:rsid w:val="0068413E"/>
    <w:rsid w:val="00684D50"/>
    <w:rsid w:val="00685104"/>
    <w:rsid w:val="006871B0"/>
    <w:rsid w:val="006959FD"/>
    <w:rsid w:val="00696AD5"/>
    <w:rsid w:val="006971C6"/>
    <w:rsid w:val="00697A4C"/>
    <w:rsid w:val="006A4C58"/>
    <w:rsid w:val="006A7608"/>
    <w:rsid w:val="006B37FD"/>
    <w:rsid w:val="006B4C72"/>
    <w:rsid w:val="006B4F9C"/>
    <w:rsid w:val="006D0B03"/>
    <w:rsid w:val="006D0EB8"/>
    <w:rsid w:val="006D1087"/>
    <w:rsid w:val="006D14A9"/>
    <w:rsid w:val="006D175B"/>
    <w:rsid w:val="006D1DD0"/>
    <w:rsid w:val="006D4490"/>
    <w:rsid w:val="006D6038"/>
    <w:rsid w:val="006D62F6"/>
    <w:rsid w:val="006D7F1D"/>
    <w:rsid w:val="006E21E7"/>
    <w:rsid w:val="006E59A4"/>
    <w:rsid w:val="006E6686"/>
    <w:rsid w:val="006E6E05"/>
    <w:rsid w:val="006F1313"/>
    <w:rsid w:val="006F37DF"/>
    <w:rsid w:val="006F3ADD"/>
    <w:rsid w:val="006F6170"/>
    <w:rsid w:val="00700819"/>
    <w:rsid w:val="00702F44"/>
    <w:rsid w:val="00710870"/>
    <w:rsid w:val="00711CFA"/>
    <w:rsid w:val="00712A13"/>
    <w:rsid w:val="00713C6E"/>
    <w:rsid w:val="0071501B"/>
    <w:rsid w:val="00722298"/>
    <w:rsid w:val="00735F6B"/>
    <w:rsid w:val="007417AF"/>
    <w:rsid w:val="007472C1"/>
    <w:rsid w:val="0074740C"/>
    <w:rsid w:val="00751A8F"/>
    <w:rsid w:val="00754B81"/>
    <w:rsid w:val="007550A9"/>
    <w:rsid w:val="00755338"/>
    <w:rsid w:val="00755462"/>
    <w:rsid w:val="00757188"/>
    <w:rsid w:val="0075748C"/>
    <w:rsid w:val="00761BE7"/>
    <w:rsid w:val="0077274C"/>
    <w:rsid w:val="0077651C"/>
    <w:rsid w:val="00777201"/>
    <w:rsid w:val="00781688"/>
    <w:rsid w:val="007837D0"/>
    <w:rsid w:val="007852E3"/>
    <w:rsid w:val="007960A1"/>
    <w:rsid w:val="007A256F"/>
    <w:rsid w:val="007A6B4C"/>
    <w:rsid w:val="007B240F"/>
    <w:rsid w:val="007B3B79"/>
    <w:rsid w:val="007C0767"/>
    <w:rsid w:val="007C27F3"/>
    <w:rsid w:val="007C4F86"/>
    <w:rsid w:val="007C6EA8"/>
    <w:rsid w:val="007C75F5"/>
    <w:rsid w:val="007D11B7"/>
    <w:rsid w:val="007E1780"/>
    <w:rsid w:val="007E2F05"/>
    <w:rsid w:val="007E3429"/>
    <w:rsid w:val="007E7C08"/>
    <w:rsid w:val="007F1AB2"/>
    <w:rsid w:val="007F264C"/>
    <w:rsid w:val="007F4641"/>
    <w:rsid w:val="007F4C5C"/>
    <w:rsid w:val="00803D80"/>
    <w:rsid w:val="00804995"/>
    <w:rsid w:val="00812552"/>
    <w:rsid w:val="00812706"/>
    <w:rsid w:val="00814FF8"/>
    <w:rsid w:val="00816ADD"/>
    <w:rsid w:val="00816FD2"/>
    <w:rsid w:val="00820AD8"/>
    <w:rsid w:val="008230E3"/>
    <w:rsid w:val="008272DF"/>
    <w:rsid w:val="00830CEC"/>
    <w:rsid w:val="008324DF"/>
    <w:rsid w:val="00833B44"/>
    <w:rsid w:val="00833EF3"/>
    <w:rsid w:val="00835208"/>
    <w:rsid w:val="00836377"/>
    <w:rsid w:val="00836CBC"/>
    <w:rsid w:val="0084183E"/>
    <w:rsid w:val="00844264"/>
    <w:rsid w:val="0084707C"/>
    <w:rsid w:val="008500AB"/>
    <w:rsid w:val="00852B35"/>
    <w:rsid w:val="00852B8C"/>
    <w:rsid w:val="0085449F"/>
    <w:rsid w:val="00860084"/>
    <w:rsid w:val="00864FC8"/>
    <w:rsid w:val="008664D7"/>
    <w:rsid w:val="0087240C"/>
    <w:rsid w:val="00872803"/>
    <w:rsid w:val="008750C9"/>
    <w:rsid w:val="00880B4A"/>
    <w:rsid w:val="00880DBA"/>
    <w:rsid w:val="00882991"/>
    <w:rsid w:val="00882A54"/>
    <w:rsid w:val="008943FC"/>
    <w:rsid w:val="008945C5"/>
    <w:rsid w:val="008978F4"/>
    <w:rsid w:val="008B1C35"/>
    <w:rsid w:val="008B2208"/>
    <w:rsid w:val="008B4138"/>
    <w:rsid w:val="008B76B0"/>
    <w:rsid w:val="008C211C"/>
    <w:rsid w:val="008D2A33"/>
    <w:rsid w:val="008D7D22"/>
    <w:rsid w:val="008E00FA"/>
    <w:rsid w:val="008E080A"/>
    <w:rsid w:val="008E1CD1"/>
    <w:rsid w:val="008F0233"/>
    <w:rsid w:val="008F2C67"/>
    <w:rsid w:val="008F5C8C"/>
    <w:rsid w:val="008F734E"/>
    <w:rsid w:val="00900B9F"/>
    <w:rsid w:val="00901A53"/>
    <w:rsid w:val="009031CD"/>
    <w:rsid w:val="00906FB9"/>
    <w:rsid w:val="00920E17"/>
    <w:rsid w:val="009212B3"/>
    <w:rsid w:val="00922276"/>
    <w:rsid w:val="009226A1"/>
    <w:rsid w:val="0092559B"/>
    <w:rsid w:val="00930DF6"/>
    <w:rsid w:val="00932651"/>
    <w:rsid w:val="00932F17"/>
    <w:rsid w:val="00940D45"/>
    <w:rsid w:val="00941761"/>
    <w:rsid w:val="00941E9E"/>
    <w:rsid w:val="009427D3"/>
    <w:rsid w:val="0094465C"/>
    <w:rsid w:val="00955010"/>
    <w:rsid w:val="00964018"/>
    <w:rsid w:val="009657F9"/>
    <w:rsid w:val="009661F0"/>
    <w:rsid w:val="00970E8C"/>
    <w:rsid w:val="0097194F"/>
    <w:rsid w:val="0097440B"/>
    <w:rsid w:val="00974569"/>
    <w:rsid w:val="009766CA"/>
    <w:rsid w:val="0097716F"/>
    <w:rsid w:val="009810C3"/>
    <w:rsid w:val="00981AAE"/>
    <w:rsid w:val="00987551"/>
    <w:rsid w:val="00990A74"/>
    <w:rsid w:val="0099147C"/>
    <w:rsid w:val="009A221E"/>
    <w:rsid w:val="009A4683"/>
    <w:rsid w:val="009A7418"/>
    <w:rsid w:val="009B250C"/>
    <w:rsid w:val="009B5C38"/>
    <w:rsid w:val="009C0FA4"/>
    <w:rsid w:val="009C1BF4"/>
    <w:rsid w:val="009C1E15"/>
    <w:rsid w:val="009C3150"/>
    <w:rsid w:val="009C377D"/>
    <w:rsid w:val="009C4C18"/>
    <w:rsid w:val="009D1744"/>
    <w:rsid w:val="009D443F"/>
    <w:rsid w:val="009E0326"/>
    <w:rsid w:val="009E122A"/>
    <w:rsid w:val="009E499E"/>
    <w:rsid w:val="009E6191"/>
    <w:rsid w:val="009E705A"/>
    <w:rsid w:val="009F1137"/>
    <w:rsid w:val="009F7CF7"/>
    <w:rsid w:val="00A063C4"/>
    <w:rsid w:val="00A0656E"/>
    <w:rsid w:val="00A07EA7"/>
    <w:rsid w:val="00A1013A"/>
    <w:rsid w:val="00A16315"/>
    <w:rsid w:val="00A23A97"/>
    <w:rsid w:val="00A2490C"/>
    <w:rsid w:val="00A35898"/>
    <w:rsid w:val="00A36219"/>
    <w:rsid w:val="00A36F24"/>
    <w:rsid w:val="00A40112"/>
    <w:rsid w:val="00A44E38"/>
    <w:rsid w:val="00A566BB"/>
    <w:rsid w:val="00A57E69"/>
    <w:rsid w:val="00A612B8"/>
    <w:rsid w:val="00A65C28"/>
    <w:rsid w:val="00A67244"/>
    <w:rsid w:val="00A72470"/>
    <w:rsid w:val="00A728BC"/>
    <w:rsid w:val="00A740E2"/>
    <w:rsid w:val="00A74616"/>
    <w:rsid w:val="00A7753F"/>
    <w:rsid w:val="00A813FA"/>
    <w:rsid w:val="00A82E77"/>
    <w:rsid w:val="00A83A1B"/>
    <w:rsid w:val="00A91876"/>
    <w:rsid w:val="00AA1A33"/>
    <w:rsid w:val="00AA328A"/>
    <w:rsid w:val="00AA7B5B"/>
    <w:rsid w:val="00AB2938"/>
    <w:rsid w:val="00AB7B53"/>
    <w:rsid w:val="00AC3141"/>
    <w:rsid w:val="00AC44AF"/>
    <w:rsid w:val="00AC7B37"/>
    <w:rsid w:val="00AC7C89"/>
    <w:rsid w:val="00AE07DC"/>
    <w:rsid w:val="00AE181E"/>
    <w:rsid w:val="00AE18D1"/>
    <w:rsid w:val="00AE1A6E"/>
    <w:rsid w:val="00AE3A64"/>
    <w:rsid w:val="00AE4312"/>
    <w:rsid w:val="00AE616A"/>
    <w:rsid w:val="00AF00E3"/>
    <w:rsid w:val="00AF1533"/>
    <w:rsid w:val="00AF1937"/>
    <w:rsid w:val="00AF1AF1"/>
    <w:rsid w:val="00AF309F"/>
    <w:rsid w:val="00AF3725"/>
    <w:rsid w:val="00AF5D39"/>
    <w:rsid w:val="00B0058B"/>
    <w:rsid w:val="00B00B06"/>
    <w:rsid w:val="00B01589"/>
    <w:rsid w:val="00B036A2"/>
    <w:rsid w:val="00B0373D"/>
    <w:rsid w:val="00B0489D"/>
    <w:rsid w:val="00B052B3"/>
    <w:rsid w:val="00B123F5"/>
    <w:rsid w:val="00B12ECB"/>
    <w:rsid w:val="00B204AA"/>
    <w:rsid w:val="00B207D5"/>
    <w:rsid w:val="00B20E66"/>
    <w:rsid w:val="00B26B5D"/>
    <w:rsid w:val="00B27D6F"/>
    <w:rsid w:val="00B3382C"/>
    <w:rsid w:val="00B34D4F"/>
    <w:rsid w:val="00B35192"/>
    <w:rsid w:val="00B449A2"/>
    <w:rsid w:val="00B46484"/>
    <w:rsid w:val="00B4697F"/>
    <w:rsid w:val="00B476D2"/>
    <w:rsid w:val="00B516C6"/>
    <w:rsid w:val="00B52AEE"/>
    <w:rsid w:val="00B54BD4"/>
    <w:rsid w:val="00B54E3E"/>
    <w:rsid w:val="00B550FA"/>
    <w:rsid w:val="00B601E2"/>
    <w:rsid w:val="00B60941"/>
    <w:rsid w:val="00B615E6"/>
    <w:rsid w:val="00B61B2F"/>
    <w:rsid w:val="00B7259A"/>
    <w:rsid w:val="00B74F73"/>
    <w:rsid w:val="00B80AD7"/>
    <w:rsid w:val="00B853C7"/>
    <w:rsid w:val="00B85FE9"/>
    <w:rsid w:val="00B86C77"/>
    <w:rsid w:val="00B86DB8"/>
    <w:rsid w:val="00B872FF"/>
    <w:rsid w:val="00B90AB8"/>
    <w:rsid w:val="00B913DA"/>
    <w:rsid w:val="00B92EA0"/>
    <w:rsid w:val="00B93996"/>
    <w:rsid w:val="00B95598"/>
    <w:rsid w:val="00B97D0B"/>
    <w:rsid w:val="00BA07B9"/>
    <w:rsid w:val="00BA1ABA"/>
    <w:rsid w:val="00BA3BF9"/>
    <w:rsid w:val="00BB05B3"/>
    <w:rsid w:val="00BC1A20"/>
    <w:rsid w:val="00BC5C52"/>
    <w:rsid w:val="00BD0B26"/>
    <w:rsid w:val="00BD1B5C"/>
    <w:rsid w:val="00BD248B"/>
    <w:rsid w:val="00BD682E"/>
    <w:rsid w:val="00BD767B"/>
    <w:rsid w:val="00BE6EA5"/>
    <w:rsid w:val="00BF0995"/>
    <w:rsid w:val="00BF20D1"/>
    <w:rsid w:val="00BF23A1"/>
    <w:rsid w:val="00BF54D6"/>
    <w:rsid w:val="00C005A9"/>
    <w:rsid w:val="00C008AC"/>
    <w:rsid w:val="00C02A53"/>
    <w:rsid w:val="00C03B22"/>
    <w:rsid w:val="00C05BA0"/>
    <w:rsid w:val="00C13C0D"/>
    <w:rsid w:val="00C16820"/>
    <w:rsid w:val="00C17A39"/>
    <w:rsid w:val="00C214DE"/>
    <w:rsid w:val="00C2403D"/>
    <w:rsid w:val="00C27AC9"/>
    <w:rsid w:val="00C3389B"/>
    <w:rsid w:val="00C3669A"/>
    <w:rsid w:val="00C36C5A"/>
    <w:rsid w:val="00C36C9E"/>
    <w:rsid w:val="00C420FE"/>
    <w:rsid w:val="00C52498"/>
    <w:rsid w:val="00C52EB7"/>
    <w:rsid w:val="00C55F39"/>
    <w:rsid w:val="00C5613B"/>
    <w:rsid w:val="00C62FD8"/>
    <w:rsid w:val="00C64A80"/>
    <w:rsid w:val="00C70DCB"/>
    <w:rsid w:val="00C72362"/>
    <w:rsid w:val="00C72466"/>
    <w:rsid w:val="00C73F0D"/>
    <w:rsid w:val="00C83377"/>
    <w:rsid w:val="00C83F80"/>
    <w:rsid w:val="00C87C12"/>
    <w:rsid w:val="00C92B05"/>
    <w:rsid w:val="00C94F0F"/>
    <w:rsid w:val="00C9577B"/>
    <w:rsid w:val="00C96E79"/>
    <w:rsid w:val="00C96EBE"/>
    <w:rsid w:val="00CA0BDA"/>
    <w:rsid w:val="00CA10FF"/>
    <w:rsid w:val="00CA190D"/>
    <w:rsid w:val="00CA1AC5"/>
    <w:rsid w:val="00CA2890"/>
    <w:rsid w:val="00CA58E5"/>
    <w:rsid w:val="00CB2B4A"/>
    <w:rsid w:val="00CC45C7"/>
    <w:rsid w:val="00CC4ABB"/>
    <w:rsid w:val="00CC5A70"/>
    <w:rsid w:val="00CD0635"/>
    <w:rsid w:val="00CD20C0"/>
    <w:rsid w:val="00CD2E21"/>
    <w:rsid w:val="00CD4EFC"/>
    <w:rsid w:val="00CE0EC0"/>
    <w:rsid w:val="00CE23E6"/>
    <w:rsid w:val="00CE265B"/>
    <w:rsid w:val="00CE559E"/>
    <w:rsid w:val="00CF07B1"/>
    <w:rsid w:val="00CF2B8C"/>
    <w:rsid w:val="00CF50E5"/>
    <w:rsid w:val="00D008B2"/>
    <w:rsid w:val="00D03706"/>
    <w:rsid w:val="00D060E8"/>
    <w:rsid w:val="00D11EE8"/>
    <w:rsid w:val="00D13E88"/>
    <w:rsid w:val="00D17A68"/>
    <w:rsid w:val="00D25E86"/>
    <w:rsid w:val="00D3495B"/>
    <w:rsid w:val="00D34AD7"/>
    <w:rsid w:val="00D37310"/>
    <w:rsid w:val="00D37E74"/>
    <w:rsid w:val="00D401FB"/>
    <w:rsid w:val="00D45749"/>
    <w:rsid w:val="00D45810"/>
    <w:rsid w:val="00D52D3A"/>
    <w:rsid w:val="00D53B57"/>
    <w:rsid w:val="00D577A5"/>
    <w:rsid w:val="00D60386"/>
    <w:rsid w:val="00D60C8B"/>
    <w:rsid w:val="00D6409F"/>
    <w:rsid w:val="00D72E7D"/>
    <w:rsid w:val="00D74C3C"/>
    <w:rsid w:val="00D75098"/>
    <w:rsid w:val="00D76140"/>
    <w:rsid w:val="00D76272"/>
    <w:rsid w:val="00D763F4"/>
    <w:rsid w:val="00D76C54"/>
    <w:rsid w:val="00D820B1"/>
    <w:rsid w:val="00D84814"/>
    <w:rsid w:val="00D87FEF"/>
    <w:rsid w:val="00D9631B"/>
    <w:rsid w:val="00D97A44"/>
    <w:rsid w:val="00DA06FF"/>
    <w:rsid w:val="00DB0735"/>
    <w:rsid w:val="00DB0B69"/>
    <w:rsid w:val="00DB2234"/>
    <w:rsid w:val="00DB27E7"/>
    <w:rsid w:val="00DB3AD7"/>
    <w:rsid w:val="00DB6972"/>
    <w:rsid w:val="00DB6E46"/>
    <w:rsid w:val="00DC0163"/>
    <w:rsid w:val="00DC1AD5"/>
    <w:rsid w:val="00DC2B28"/>
    <w:rsid w:val="00DC6A5F"/>
    <w:rsid w:val="00DD118B"/>
    <w:rsid w:val="00DD169E"/>
    <w:rsid w:val="00DD1920"/>
    <w:rsid w:val="00DD51C9"/>
    <w:rsid w:val="00DD5730"/>
    <w:rsid w:val="00DD64FD"/>
    <w:rsid w:val="00DE36FE"/>
    <w:rsid w:val="00DE3F89"/>
    <w:rsid w:val="00DE4C2E"/>
    <w:rsid w:val="00DF1581"/>
    <w:rsid w:val="00E13026"/>
    <w:rsid w:val="00E13F76"/>
    <w:rsid w:val="00E21C78"/>
    <w:rsid w:val="00E220CC"/>
    <w:rsid w:val="00E26760"/>
    <w:rsid w:val="00E312B5"/>
    <w:rsid w:val="00E32411"/>
    <w:rsid w:val="00E32EF5"/>
    <w:rsid w:val="00E36EC4"/>
    <w:rsid w:val="00E41157"/>
    <w:rsid w:val="00E41A5B"/>
    <w:rsid w:val="00E41D43"/>
    <w:rsid w:val="00E43308"/>
    <w:rsid w:val="00E446FA"/>
    <w:rsid w:val="00E44A3E"/>
    <w:rsid w:val="00E513D7"/>
    <w:rsid w:val="00E51527"/>
    <w:rsid w:val="00E51CC0"/>
    <w:rsid w:val="00E52865"/>
    <w:rsid w:val="00E5445C"/>
    <w:rsid w:val="00E617BE"/>
    <w:rsid w:val="00E63C18"/>
    <w:rsid w:val="00E642D3"/>
    <w:rsid w:val="00E6477B"/>
    <w:rsid w:val="00E65BD8"/>
    <w:rsid w:val="00E66E70"/>
    <w:rsid w:val="00E67DCD"/>
    <w:rsid w:val="00E71149"/>
    <w:rsid w:val="00E76BB9"/>
    <w:rsid w:val="00E81E59"/>
    <w:rsid w:val="00E87462"/>
    <w:rsid w:val="00E96AC3"/>
    <w:rsid w:val="00EA1517"/>
    <w:rsid w:val="00EA4720"/>
    <w:rsid w:val="00EB49DE"/>
    <w:rsid w:val="00EB78B3"/>
    <w:rsid w:val="00ED0A68"/>
    <w:rsid w:val="00ED3BCA"/>
    <w:rsid w:val="00ED4DC7"/>
    <w:rsid w:val="00EE060B"/>
    <w:rsid w:val="00EE23FE"/>
    <w:rsid w:val="00EE36C9"/>
    <w:rsid w:val="00EE60D5"/>
    <w:rsid w:val="00EE6376"/>
    <w:rsid w:val="00EF010A"/>
    <w:rsid w:val="00EF09FA"/>
    <w:rsid w:val="00EF2703"/>
    <w:rsid w:val="00F013C1"/>
    <w:rsid w:val="00F04A5D"/>
    <w:rsid w:val="00F10B03"/>
    <w:rsid w:val="00F15542"/>
    <w:rsid w:val="00F16D6C"/>
    <w:rsid w:val="00F330E2"/>
    <w:rsid w:val="00F33140"/>
    <w:rsid w:val="00F34FC4"/>
    <w:rsid w:val="00F351C8"/>
    <w:rsid w:val="00F37271"/>
    <w:rsid w:val="00F44307"/>
    <w:rsid w:val="00F44C24"/>
    <w:rsid w:val="00F45ECD"/>
    <w:rsid w:val="00F47438"/>
    <w:rsid w:val="00F47C62"/>
    <w:rsid w:val="00F47DFE"/>
    <w:rsid w:val="00F55296"/>
    <w:rsid w:val="00F5760E"/>
    <w:rsid w:val="00F60E95"/>
    <w:rsid w:val="00F6221D"/>
    <w:rsid w:val="00F64406"/>
    <w:rsid w:val="00F704DA"/>
    <w:rsid w:val="00F73B4C"/>
    <w:rsid w:val="00F8088A"/>
    <w:rsid w:val="00F84D91"/>
    <w:rsid w:val="00F90467"/>
    <w:rsid w:val="00F91B52"/>
    <w:rsid w:val="00F938D4"/>
    <w:rsid w:val="00F953E0"/>
    <w:rsid w:val="00F96F81"/>
    <w:rsid w:val="00F974F4"/>
    <w:rsid w:val="00FB280F"/>
    <w:rsid w:val="00FB6428"/>
    <w:rsid w:val="00FB68C0"/>
    <w:rsid w:val="00FB73DC"/>
    <w:rsid w:val="00FD1B73"/>
    <w:rsid w:val="00FD1BF8"/>
    <w:rsid w:val="00FD23E3"/>
    <w:rsid w:val="00FD3A0C"/>
    <w:rsid w:val="00FD5B6F"/>
    <w:rsid w:val="00FE19C1"/>
    <w:rsid w:val="00FE1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904C7B5"/>
  <w15:chartTrackingRefBased/>
  <w15:docId w15:val="{51E3197A-FECB-4C0B-95DF-5B15C6E0C4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704DA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b/>
      <w:bCs/>
      <w:noProof/>
      <w:color w:val="2F5496"/>
      <w:sz w:val="28"/>
      <w:szCs w:val="28"/>
      <w:lang w:val="en-US" w:eastAsia="zh-CN"/>
    </w:rPr>
  </w:style>
  <w:style w:type="paragraph" w:styleId="2">
    <w:name w:val="heading 2"/>
    <w:basedOn w:val="a"/>
    <w:link w:val="20"/>
    <w:uiPriority w:val="9"/>
    <w:semiHidden/>
    <w:unhideWhenUsed/>
    <w:qFormat/>
    <w:rsid w:val="00F704DA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paragraph" w:styleId="3">
    <w:name w:val="heading 3"/>
    <w:basedOn w:val="a"/>
    <w:link w:val="30"/>
    <w:uiPriority w:val="9"/>
    <w:qFormat/>
    <w:rsid w:val="00FB73DC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4">
    <w:name w:val="heading 4"/>
    <w:basedOn w:val="a"/>
    <w:next w:val="a"/>
    <w:link w:val="40"/>
    <w:uiPriority w:val="9"/>
    <w:unhideWhenUsed/>
    <w:qFormat/>
    <w:rsid w:val="00D74C3C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qFormat/>
    <w:rsid w:val="00342341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Strong"/>
    <w:basedOn w:val="a0"/>
    <w:uiPriority w:val="22"/>
    <w:qFormat/>
    <w:rsid w:val="00342341"/>
    <w:rPr>
      <w:b/>
      <w:bCs/>
    </w:rPr>
  </w:style>
  <w:style w:type="table" w:styleId="a5">
    <w:name w:val="Table Grid"/>
    <w:basedOn w:val="a1"/>
    <w:uiPriority w:val="59"/>
    <w:rsid w:val="003A6A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D2A4C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qFormat/>
    <w:rsid w:val="001D2A4C"/>
  </w:style>
  <w:style w:type="paragraph" w:styleId="a8">
    <w:name w:val="footer"/>
    <w:basedOn w:val="a"/>
    <w:link w:val="a9"/>
    <w:uiPriority w:val="99"/>
    <w:unhideWhenUsed/>
    <w:qFormat/>
    <w:rsid w:val="001D2A4C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qFormat/>
    <w:rsid w:val="001D2A4C"/>
  </w:style>
  <w:style w:type="character" w:styleId="aa">
    <w:name w:val="Hyperlink"/>
    <w:basedOn w:val="a0"/>
    <w:uiPriority w:val="99"/>
    <w:unhideWhenUsed/>
    <w:qFormat/>
    <w:rsid w:val="00A40112"/>
    <w:rPr>
      <w:color w:val="0000FF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244114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qFormat/>
    <w:rsid w:val="00FB73DC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ab">
    <w:name w:val="List Paragraph"/>
    <w:aliases w:val="Bullets,List Paragraph (numbered (a)),NUMBERED PARAGRAPH,List Paragraph 1,List_Paragraph,Multilevel para_II,Akapit z listą BS,IBL List Paragraph,List Paragraph nowy,Numbered List Paragraph,Bullet1,Numbered list,NumberedParas,Forth level"/>
    <w:basedOn w:val="a"/>
    <w:link w:val="ac"/>
    <w:uiPriority w:val="34"/>
    <w:qFormat/>
    <w:rsid w:val="00F974F4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c">
    <w:name w:val="Абзац списка Знак"/>
    <w:aliases w:val="Bullets Знак,List Paragraph (numbered (a)) Знак,NUMBERED PARAGRAPH Знак,List Paragraph 1 Знак,List_Paragraph Знак,Multilevel para_II Знак,Akapit z listą BS Знак,IBL List Paragraph Знак,List Paragraph nowy Знак,Bullet1 Знак"/>
    <w:link w:val="ab"/>
    <w:uiPriority w:val="34"/>
    <w:qFormat/>
    <w:locked/>
    <w:rsid w:val="00F974F4"/>
    <w:rPr>
      <w:rFonts w:ascii="Calibri" w:eastAsia="Calibri" w:hAnsi="Calibri" w:cs="Times New Roman"/>
      <w:lang w:val="ru-RU"/>
    </w:rPr>
  </w:style>
  <w:style w:type="paragraph" w:styleId="ad">
    <w:name w:val="No Spacing"/>
    <w:uiPriority w:val="1"/>
    <w:qFormat/>
    <w:rsid w:val="00FD5B6F"/>
  </w:style>
  <w:style w:type="character" w:customStyle="1" w:styleId="40">
    <w:name w:val="Заголовок 4 Знак"/>
    <w:basedOn w:val="a0"/>
    <w:link w:val="4"/>
    <w:uiPriority w:val="9"/>
    <w:qFormat/>
    <w:rsid w:val="00D74C3C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ae">
    <w:name w:val="Emphasis"/>
    <w:basedOn w:val="a0"/>
    <w:uiPriority w:val="20"/>
    <w:qFormat/>
    <w:rsid w:val="009766CA"/>
    <w:rPr>
      <w:i/>
      <w:iCs/>
    </w:rPr>
  </w:style>
  <w:style w:type="paragraph" w:styleId="af">
    <w:name w:val="Body Text"/>
    <w:basedOn w:val="a"/>
    <w:link w:val="af0"/>
    <w:uiPriority w:val="99"/>
    <w:qFormat/>
    <w:rsid w:val="0055335A"/>
    <w:pPr>
      <w:widowControl w:val="0"/>
      <w:autoSpaceDE w:val="0"/>
      <w:autoSpaceDN w:val="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0">
    <w:name w:val="Основной текст Знак"/>
    <w:basedOn w:val="a0"/>
    <w:link w:val="af"/>
    <w:uiPriority w:val="99"/>
    <w:rsid w:val="0055335A"/>
    <w:rPr>
      <w:rFonts w:ascii="Times New Roman" w:eastAsia="Times New Roman" w:hAnsi="Times New Roman" w:cs="Times New Roman"/>
      <w:sz w:val="28"/>
      <w:szCs w:val="28"/>
      <w:lang w:val="ru-RU"/>
    </w:rPr>
  </w:style>
  <w:style w:type="character" w:customStyle="1" w:styleId="12">
    <w:name w:val="Неразрешенное упоминание1"/>
    <w:basedOn w:val="a0"/>
    <w:uiPriority w:val="99"/>
    <w:semiHidden/>
    <w:unhideWhenUsed/>
    <w:qFormat/>
    <w:rsid w:val="001D3C10"/>
    <w:rPr>
      <w:color w:val="605E5C"/>
      <w:shd w:val="clear" w:color="auto" w:fill="E1DFDD"/>
    </w:rPr>
  </w:style>
  <w:style w:type="table" w:customStyle="1" w:styleId="13">
    <w:name w:val="Сетка таблицы1"/>
    <w:basedOn w:val="a1"/>
    <w:uiPriority w:val="59"/>
    <w:rsid w:val="00D75098"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uiPriority w:val="59"/>
    <w:rsid w:val="00D75098"/>
    <w:rPr>
      <w:rFonts w:eastAsia="MS Mincho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59"/>
    <w:rsid w:val="00D75098"/>
    <w:rPr>
      <w:rFonts w:eastAsia="MS Mincho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">
    <w:name w:val="TableGrid"/>
    <w:rsid w:val="00D75098"/>
    <w:rPr>
      <w:rFonts w:eastAsia="Times New Roman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1">
    <w:name w:val="Сетка таблицы4"/>
    <w:basedOn w:val="a1"/>
    <w:next w:val="a5"/>
    <w:uiPriority w:val="59"/>
    <w:rsid w:val="00CE559E"/>
    <w:rPr>
      <w:rFonts w:ascii="Calibri" w:eastAsia="Calibri" w:hAnsi="Calibri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basedOn w:val="a0"/>
    <w:uiPriority w:val="99"/>
    <w:semiHidden/>
    <w:unhideWhenUsed/>
    <w:rsid w:val="00E96AC3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E96AC3"/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E96AC3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E96AC3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E96AC3"/>
    <w:rPr>
      <w:b/>
      <w:bCs/>
      <w:sz w:val="20"/>
      <w:szCs w:val="20"/>
    </w:rPr>
  </w:style>
  <w:style w:type="paragraph" w:customStyle="1" w:styleId="MDPI71References">
    <w:name w:val="MDPI_7.1_References"/>
    <w:uiPriority w:val="99"/>
    <w:qFormat/>
    <w:rsid w:val="00506183"/>
    <w:pPr>
      <w:numPr>
        <w:numId w:val="23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character" w:customStyle="1" w:styleId="10">
    <w:name w:val="Заголовок 1 Знак"/>
    <w:basedOn w:val="a0"/>
    <w:link w:val="1"/>
    <w:uiPriority w:val="9"/>
    <w:rsid w:val="00F704DA"/>
    <w:rPr>
      <w:rFonts w:ascii="Calibri Light" w:eastAsia="Times New Roman" w:hAnsi="Calibri Light" w:cs="Times New Roman"/>
      <w:b/>
      <w:bCs/>
      <w:noProof/>
      <w:color w:val="2F5496"/>
      <w:sz w:val="28"/>
      <w:szCs w:val="28"/>
      <w:lang w:val="en-US" w:eastAsia="zh-CN"/>
    </w:rPr>
  </w:style>
  <w:style w:type="character" w:customStyle="1" w:styleId="20">
    <w:name w:val="Заголовок 2 Знак"/>
    <w:basedOn w:val="a0"/>
    <w:link w:val="2"/>
    <w:uiPriority w:val="9"/>
    <w:semiHidden/>
    <w:rsid w:val="00F704DA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numbering" w:customStyle="1" w:styleId="14">
    <w:name w:val="Нет списка1"/>
    <w:next w:val="a2"/>
    <w:uiPriority w:val="99"/>
    <w:semiHidden/>
    <w:unhideWhenUsed/>
    <w:rsid w:val="00F704DA"/>
  </w:style>
  <w:style w:type="paragraph" w:customStyle="1" w:styleId="111">
    <w:name w:val="Заголовок 11"/>
    <w:basedOn w:val="a"/>
    <w:next w:val="a"/>
    <w:uiPriority w:val="9"/>
    <w:qFormat/>
    <w:rsid w:val="00F704DA"/>
    <w:pPr>
      <w:keepNext/>
      <w:keepLines/>
      <w:spacing w:before="480" w:line="260" w:lineRule="atLeast"/>
      <w:jc w:val="both"/>
      <w:outlineLvl w:val="0"/>
    </w:pPr>
    <w:rPr>
      <w:rFonts w:ascii="Calibri Light" w:eastAsia="Times New Roman" w:hAnsi="Calibri Light" w:cs="Times New Roman"/>
      <w:b/>
      <w:bCs/>
      <w:noProof/>
      <w:color w:val="2F5496"/>
      <w:sz w:val="28"/>
      <w:szCs w:val="28"/>
      <w:lang w:val="en-US" w:eastAsia="zh-CN"/>
    </w:rPr>
  </w:style>
  <w:style w:type="numbering" w:customStyle="1" w:styleId="112">
    <w:name w:val="Нет списка11"/>
    <w:next w:val="a2"/>
    <w:uiPriority w:val="99"/>
    <w:semiHidden/>
    <w:unhideWhenUsed/>
    <w:rsid w:val="00F704DA"/>
  </w:style>
  <w:style w:type="character" w:styleId="af6">
    <w:name w:val="FollowedHyperlink"/>
    <w:uiPriority w:val="99"/>
    <w:semiHidden/>
    <w:unhideWhenUsed/>
    <w:rsid w:val="00F704DA"/>
    <w:rPr>
      <w:color w:val="954F72"/>
      <w:u w:val="single"/>
    </w:rPr>
  </w:style>
  <w:style w:type="paragraph" w:styleId="af7">
    <w:name w:val="footnote text"/>
    <w:basedOn w:val="a"/>
    <w:link w:val="af8"/>
    <w:uiPriority w:val="99"/>
    <w:semiHidden/>
    <w:unhideWhenUsed/>
    <w:rsid w:val="00F704DA"/>
    <w:pPr>
      <w:jc w:val="both"/>
    </w:pPr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character" w:customStyle="1" w:styleId="af8">
    <w:name w:val="Текст сноски Знак"/>
    <w:basedOn w:val="a0"/>
    <w:link w:val="af7"/>
    <w:uiPriority w:val="99"/>
    <w:semiHidden/>
    <w:rsid w:val="00F704DA"/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styleId="af9">
    <w:name w:val="endnote text"/>
    <w:basedOn w:val="a"/>
    <w:link w:val="afa"/>
    <w:uiPriority w:val="99"/>
    <w:semiHidden/>
    <w:unhideWhenUsed/>
    <w:rsid w:val="00F704DA"/>
    <w:pPr>
      <w:jc w:val="both"/>
    </w:pPr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character" w:customStyle="1" w:styleId="afa">
    <w:name w:val="Текст концевой сноски Знак"/>
    <w:basedOn w:val="a0"/>
    <w:link w:val="af9"/>
    <w:uiPriority w:val="99"/>
    <w:semiHidden/>
    <w:rsid w:val="00F704DA"/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styleId="afb">
    <w:name w:val="Balloon Text"/>
    <w:basedOn w:val="a"/>
    <w:link w:val="afc"/>
    <w:uiPriority w:val="99"/>
    <w:semiHidden/>
    <w:unhideWhenUsed/>
    <w:rsid w:val="00F704DA"/>
    <w:pPr>
      <w:spacing w:line="260" w:lineRule="atLeast"/>
      <w:jc w:val="both"/>
    </w:pPr>
    <w:rPr>
      <w:rFonts w:ascii="Palatino Linotype" w:eastAsia="SimSun" w:hAnsi="Palatino Linotype" w:cs="Tahoma"/>
      <w:noProof/>
      <w:color w:val="000000"/>
      <w:sz w:val="20"/>
      <w:szCs w:val="18"/>
      <w:lang w:val="en-US" w:eastAsia="zh-CN"/>
    </w:rPr>
  </w:style>
  <w:style w:type="character" w:customStyle="1" w:styleId="afc">
    <w:name w:val="Текст выноски Знак"/>
    <w:basedOn w:val="a0"/>
    <w:link w:val="afb"/>
    <w:uiPriority w:val="99"/>
    <w:semiHidden/>
    <w:rsid w:val="00F704DA"/>
    <w:rPr>
      <w:rFonts w:ascii="Palatino Linotype" w:eastAsia="SimSun" w:hAnsi="Palatino Linotype" w:cs="Tahoma"/>
      <w:noProof/>
      <w:color w:val="000000"/>
      <w:sz w:val="20"/>
      <w:szCs w:val="18"/>
      <w:lang w:val="en-US" w:eastAsia="zh-CN"/>
    </w:rPr>
  </w:style>
  <w:style w:type="paragraph" w:styleId="afd">
    <w:name w:val="Bibliography"/>
    <w:basedOn w:val="a"/>
    <w:next w:val="a"/>
    <w:uiPriority w:val="37"/>
    <w:semiHidden/>
    <w:unhideWhenUsed/>
    <w:rsid w:val="00F704DA"/>
    <w:pPr>
      <w:spacing w:line="260" w:lineRule="atLeast"/>
      <w:jc w:val="both"/>
    </w:pPr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paragraph" w:customStyle="1" w:styleId="MDPI11articletype">
    <w:name w:val="MDPI_1.1_article_type"/>
    <w:next w:val="a"/>
    <w:uiPriority w:val="99"/>
    <w:qFormat/>
    <w:rsid w:val="00F704DA"/>
    <w:pPr>
      <w:adjustRightInd w:val="0"/>
      <w:snapToGrid w:val="0"/>
      <w:spacing w:before="240"/>
    </w:pPr>
    <w:rPr>
      <w:rFonts w:ascii="Palatino Linotype" w:eastAsia="Times New Roman" w:hAnsi="Palatino Linotype" w:cs="Times New Roman"/>
      <w:i/>
      <w:color w:val="000000"/>
      <w:sz w:val="20"/>
      <w:lang w:val="en-US" w:eastAsia="de-DE" w:bidi="en-US"/>
    </w:rPr>
  </w:style>
  <w:style w:type="paragraph" w:customStyle="1" w:styleId="MDPI12title">
    <w:name w:val="MDPI_1.2_title"/>
    <w:next w:val="a"/>
    <w:uiPriority w:val="99"/>
    <w:qFormat/>
    <w:rsid w:val="00F704DA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next w:val="a"/>
    <w:uiPriority w:val="99"/>
    <w:qFormat/>
    <w:rsid w:val="00F704DA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a"/>
    <w:next w:val="a"/>
    <w:uiPriority w:val="99"/>
    <w:qFormat/>
    <w:rsid w:val="00F704DA"/>
    <w:pPr>
      <w:adjustRightInd w:val="0"/>
      <w:snapToGrid w:val="0"/>
      <w:spacing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szCs w:val="20"/>
      <w:lang w:val="en-US" w:eastAsia="de-DE" w:bidi="en-US"/>
    </w:rPr>
  </w:style>
  <w:style w:type="paragraph" w:customStyle="1" w:styleId="MDPI16affiliation">
    <w:name w:val="MDPI_1.6_affiliation"/>
    <w:uiPriority w:val="99"/>
    <w:qFormat/>
    <w:rsid w:val="00F704DA"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paragraph" w:customStyle="1" w:styleId="MDPI17abstract">
    <w:name w:val="MDPI_1.7_abstract"/>
    <w:next w:val="a"/>
    <w:uiPriority w:val="99"/>
    <w:qFormat/>
    <w:rsid w:val="00F704DA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 w:cs="Times New Roman"/>
      <w:color w:val="000000"/>
      <w:sz w:val="18"/>
      <w:lang w:val="en-US" w:eastAsia="de-DE" w:bidi="en-US"/>
    </w:rPr>
  </w:style>
  <w:style w:type="paragraph" w:customStyle="1" w:styleId="MDPI18keywords">
    <w:name w:val="MDPI_1.8_keywords"/>
    <w:next w:val="a"/>
    <w:uiPriority w:val="99"/>
    <w:qFormat/>
    <w:rsid w:val="00F704DA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 w:cs="Times New Roman"/>
      <w:color w:val="000000"/>
      <w:sz w:val="18"/>
      <w:lang w:val="en-US" w:eastAsia="de-DE" w:bidi="en-US"/>
    </w:rPr>
  </w:style>
  <w:style w:type="paragraph" w:customStyle="1" w:styleId="MDPI19line">
    <w:name w:val="MDPI_1.9_line"/>
    <w:uiPriority w:val="99"/>
    <w:qFormat/>
    <w:rsid w:val="00F704DA"/>
    <w:pPr>
      <w:pBdr>
        <w:bottom w:val="single" w:sz="6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color w:val="000000"/>
      <w:sz w:val="20"/>
      <w:szCs w:val="24"/>
      <w:lang w:val="en-US" w:eastAsia="de-DE" w:bidi="en-US"/>
    </w:rPr>
  </w:style>
  <w:style w:type="paragraph" w:customStyle="1" w:styleId="MDPIheaderjournallogo">
    <w:name w:val="MDPI_header_journal_logo"/>
    <w:uiPriority w:val="99"/>
    <w:qFormat/>
    <w:rsid w:val="00F704DA"/>
    <w:pPr>
      <w:adjustRightInd w:val="0"/>
      <w:snapToGrid w:val="0"/>
      <w:spacing w:line="260" w:lineRule="atLeast"/>
      <w:jc w:val="both"/>
    </w:pPr>
    <w:rPr>
      <w:rFonts w:ascii="Palatino Linotype" w:eastAsia="Times New Roman" w:hAnsi="Palatino Linotype" w:cs="Times New Roman"/>
      <w:i/>
      <w:color w:val="000000"/>
      <w:sz w:val="24"/>
      <w:lang w:val="en-US" w:eastAsia="de-CH"/>
    </w:rPr>
  </w:style>
  <w:style w:type="paragraph" w:customStyle="1" w:styleId="MDPI31text">
    <w:name w:val="MDPI_3.1_text"/>
    <w:uiPriority w:val="99"/>
    <w:qFormat/>
    <w:rsid w:val="00F704DA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3textspaceafter">
    <w:name w:val="MDPI_3.3_text_space_after"/>
    <w:uiPriority w:val="99"/>
    <w:qFormat/>
    <w:rsid w:val="00F704DA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4textspacebefore">
    <w:name w:val="MDPI_3.4_text_space_before"/>
    <w:uiPriority w:val="99"/>
    <w:qFormat/>
    <w:rsid w:val="00F704DA"/>
    <w:pPr>
      <w:adjustRightInd w:val="0"/>
      <w:snapToGrid w:val="0"/>
      <w:spacing w:before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5textbeforelist">
    <w:name w:val="MDPI_3.5_text_before_list"/>
    <w:uiPriority w:val="99"/>
    <w:qFormat/>
    <w:rsid w:val="00F704DA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6textafterlist">
    <w:name w:val="MDPI_3.6_text_after_list"/>
    <w:uiPriority w:val="99"/>
    <w:qFormat/>
    <w:rsid w:val="00F704DA"/>
    <w:pPr>
      <w:adjustRightInd w:val="0"/>
      <w:snapToGrid w:val="0"/>
      <w:spacing w:before="12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7itemize">
    <w:name w:val="MDPI_3.7_itemize"/>
    <w:uiPriority w:val="99"/>
    <w:qFormat/>
    <w:rsid w:val="00F704DA"/>
    <w:pPr>
      <w:numPr>
        <w:numId w:val="24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8bullet">
    <w:name w:val="MDPI_3.8_bullet"/>
    <w:uiPriority w:val="99"/>
    <w:qFormat/>
    <w:rsid w:val="00F704DA"/>
    <w:pPr>
      <w:numPr>
        <w:numId w:val="26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9equation">
    <w:name w:val="MDPI_3.9_equation"/>
    <w:uiPriority w:val="99"/>
    <w:qFormat/>
    <w:rsid w:val="00F704DA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3aequationnumber">
    <w:name w:val="MDPI_3.a_equation_number"/>
    <w:uiPriority w:val="99"/>
    <w:qFormat/>
    <w:rsid w:val="00F704DA"/>
    <w:pPr>
      <w:snapToGrid w:val="0"/>
      <w:spacing w:before="120" w:after="120"/>
      <w:jc w:val="right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41tablecaption">
    <w:name w:val="MDPI_4.1_table_caption"/>
    <w:uiPriority w:val="99"/>
    <w:qFormat/>
    <w:rsid w:val="00F704DA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lang w:val="en-US" w:eastAsia="de-DE" w:bidi="en-US"/>
    </w:rPr>
  </w:style>
  <w:style w:type="paragraph" w:customStyle="1" w:styleId="MDPI42tablebody">
    <w:name w:val="MDPI_4.2_table_body"/>
    <w:uiPriority w:val="99"/>
    <w:qFormat/>
    <w:rsid w:val="00F704DA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 w:cs="Times New Roman"/>
      <w:color w:val="000000"/>
      <w:sz w:val="20"/>
      <w:szCs w:val="20"/>
      <w:lang w:val="en-US" w:eastAsia="de-DE" w:bidi="en-US"/>
    </w:rPr>
  </w:style>
  <w:style w:type="paragraph" w:customStyle="1" w:styleId="MDPI43tablefooter">
    <w:name w:val="MDPI_4.3_table_footer"/>
    <w:next w:val="MDPI31text"/>
    <w:uiPriority w:val="99"/>
    <w:qFormat/>
    <w:rsid w:val="00F704DA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lang w:val="en-US" w:eastAsia="de-DE" w:bidi="en-US"/>
    </w:rPr>
  </w:style>
  <w:style w:type="paragraph" w:customStyle="1" w:styleId="MDPI51figurecaption">
    <w:name w:val="MDPI_5.1_figure_caption"/>
    <w:uiPriority w:val="99"/>
    <w:qFormat/>
    <w:rsid w:val="00F704DA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paragraph" w:customStyle="1" w:styleId="MDPI52figure">
    <w:name w:val="MDPI_5.2_figure"/>
    <w:uiPriority w:val="99"/>
    <w:qFormat/>
    <w:rsid w:val="00F704DA"/>
    <w:pPr>
      <w:adjustRightInd w:val="0"/>
      <w:snapToGrid w:val="0"/>
      <w:spacing w:before="240" w:after="120"/>
      <w:jc w:val="center"/>
    </w:pPr>
    <w:rPr>
      <w:rFonts w:ascii="Palatino Linotype" w:eastAsia="Times New Roman" w:hAnsi="Palatino Linotype" w:cs="Times New Roman"/>
      <w:color w:val="000000"/>
      <w:sz w:val="20"/>
      <w:szCs w:val="20"/>
      <w:lang w:val="en-US" w:eastAsia="de-DE" w:bidi="en-US"/>
    </w:rPr>
  </w:style>
  <w:style w:type="paragraph" w:customStyle="1" w:styleId="MDPI81theorem">
    <w:name w:val="MDPI_8.1_theorem"/>
    <w:uiPriority w:val="99"/>
    <w:qFormat/>
    <w:rsid w:val="00F704DA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Times New Roman"/>
      <w:i/>
      <w:color w:val="000000"/>
      <w:sz w:val="20"/>
      <w:lang w:val="en-US" w:eastAsia="de-DE" w:bidi="en-US"/>
    </w:rPr>
  </w:style>
  <w:style w:type="paragraph" w:customStyle="1" w:styleId="MDPI82proof">
    <w:name w:val="MDPI_8.2_proof"/>
    <w:uiPriority w:val="99"/>
    <w:qFormat/>
    <w:rsid w:val="00F704DA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footerfirstpage">
    <w:name w:val="MDPI_footer_firstpage"/>
    <w:uiPriority w:val="99"/>
    <w:qFormat/>
    <w:rsid w:val="00F704DA"/>
    <w:pPr>
      <w:tabs>
        <w:tab w:val="right" w:pos="8845"/>
      </w:tabs>
      <w:spacing w:line="160" w:lineRule="exact"/>
    </w:pPr>
    <w:rPr>
      <w:rFonts w:ascii="Palatino Linotype" w:eastAsia="Times New Roman" w:hAnsi="Palatino Linotype" w:cs="Times New Roman"/>
      <w:color w:val="000000"/>
      <w:sz w:val="16"/>
      <w:szCs w:val="20"/>
      <w:lang w:val="en-US" w:eastAsia="de-DE"/>
    </w:rPr>
  </w:style>
  <w:style w:type="paragraph" w:customStyle="1" w:styleId="MDPI23heading3">
    <w:name w:val="MDPI_2.3_heading3"/>
    <w:uiPriority w:val="99"/>
    <w:qFormat/>
    <w:rsid w:val="00F704DA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21heading1">
    <w:name w:val="MDPI_2.1_heading1"/>
    <w:uiPriority w:val="99"/>
    <w:qFormat/>
    <w:rsid w:val="00F704DA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22heading2">
    <w:name w:val="MDPI_2.2_heading2"/>
    <w:uiPriority w:val="99"/>
    <w:qFormat/>
    <w:rsid w:val="00F704DA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color w:val="000000"/>
      <w:sz w:val="20"/>
      <w:lang w:val="en-US" w:eastAsia="de-DE" w:bidi="en-US"/>
    </w:rPr>
  </w:style>
  <w:style w:type="paragraph" w:customStyle="1" w:styleId="MDPI61Citation">
    <w:name w:val="MDPI_6.1_Citation"/>
    <w:uiPriority w:val="99"/>
    <w:qFormat/>
    <w:rsid w:val="00F704DA"/>
    <w:pPr>
      <w:adjustRightInd w:val="0"/>
      <w:snapToGrid w:val="0"/>
      <w:spacing w:line="240" w:lineRule="atLeast"/>
      <w:ind w:right="113"/>
    </w:pPr>
    <w:rPr>
      <w:rFonts w:ascii="Palatino Linotype" w:eastAsia="SimSun" w:hAnsi="Palatino Linotype" w:cs="Cordia New"/>
      <w:sz w:val="14"/>
      <w:lang w:val="en-US" w:eastAsia="zh-CN"/>
    </w:rPr>
  </w:style>
  <w:style w:type="paragraph" w:customStyle="1" w:styleId="MDPI62BackMatter">
    <w:name w:val="MDPI_6.2_BackMatter"/>
    <w:uiPriority w:val="99"/>
    <w:qFormat/>
    <w:rsid w:val="00F704DA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val="en-US" w:bidi="en-US"/>
    </w:rPr>
  </w:style>
  <w:style w:type="paragraph" w:customStyle="1" w:styleId="MDPI63Notes">
    <w:name w:val="MDPI_6.3_Notes"/>
    <w:uiPriority w:val="99"/>
    <w:qFormat/>
    <w:rsid w:val="00F704DA"/>
    <w:pPr>
      <w:adjustRightInd w:val="0"/>
      <w:snapToGrid w:val="0"/>
      <w:spacing w:before="240" w:line="228" w:lineRule="auto"/>
      <w:jc w:val="both"/>
    </w:pPr>
    <w:rPr>
      <w:rFonts w:ascii="Palatino Linotype" w:eastAsia="SimSun" w:hAnsi="Palatino Linotype" w:cs="Times New Roman"/>
      <w:color w:val="000000"/>
      <w:sz w:val="18"/>
      <w:szCs w:val="20"/>
      <w:lang w:val="en-US" w:bidi="en-US"/>
    </w:rPr>
  </w:style>
  <w:style w:type="paragraph" w:customStyle="1" w:styleId="MDPI15academiceditor">
    <w:name w:val="MDPI_1.5_academic_editor"/>
    <w:uiPriority w:val="99"/>
    <w:qFormat/>
    <w:rsid w:val="00F704DA"/>
    <w:pPr>
      <w:adjustRightInd w:val="0"/>
      <w:snapToGrid w:val="0"/>
      <w:spacing w:before="120"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lang w:val="en-US" w:eastAsia="de-DE" w:bidi="en-US"/>
    </w:rPr>
  </w:style>
  <w:style w:type="paragraph" w:customStyle="1" w:styleId="MDPI19classification">
    <w:name w:val="MDPI_1.9_classification"/>
    <w:uiPriority w:val="99"/>
    <w:qFormat/>
    <w:rsid w:val="00F704DA"/>
    <w:pPr>
      <w:spacing w:before="240" w:line="260" w:lineRule="atLeast"/>
      <w:ind w:left="113"/>
      <w:jc w:val="both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411onetablecaption">
    <w:name w:val="MDPI_4.1.1_one_table_caption"/>
    <w:uiPriority w:val="99"/>
    <w:qFormat/>
    <w:rsid w:val="00F704DA"/>
    <w:pPr>
      <w:adjustRightInd w:val="0"/>
      <w:snapToGrid w:val="0"/>
      <w:spacing w:before="240" w:after="120" w:line="260" w:lineRule="atLeast"/>
      <w:jc w:val="center"/>
    </w:pPr>
    <w:rPr>
      <w:rFonts w:ascii="Palatino Linotype" w:eastAsia="SimSun" w:hAnsi="Palatino Linotype" w:cs="Cordia New"/>
      <w:noProof/>
      <w:color w:val="000000"/>
      <w:sz w:val="18"/>
      <w:lang w:val="en-US" w:eastAsia="zh-CN" w:bidi="en-US"/>
    </w:rPr>
  </w:style>
  <w:style w:type="paragraph" w:customStyle="1" w:styleId="MDPI511onefigurecaption">
    <w:name w:val="MDPI_5.1.1_one_figure_caption"/>
    <w:uiPriority w:val="99"/>
    <w:qFormat/>
    <w:rsid w:val="00F704DA"/>
    <w:pPr>
      <w:adjustRightInd w:val="0"/>
      <w:snapToGrid w:val="0"/>
      <w:spacing w:before="240" w:after="120" w:line="260" w:lineRule="atLeast"/>
      <w:jc w:val="center"/>
    </w:pPr>
    <w:rPr>
      <w:rFonts w:ascii="Palatino Linotype" w:eastAsia="SimSun" w:hAnsi="Palatino Linotype" w:cs="Times New Roman"/>
      <w:noProof/>
      <w:color w:val="000000"/>
      <w:sz w:val="18"/>
      <w:szCs w:val="20"/>
      <w:lang w:val="en-US" w:eastAsia="zh-CN" w:bidi="en-US"/>
    </w:rPr>
  </w:style>
  <w:style w:type="paragraph" w:customStyle="1" w:styleId="MDPI72Copyright">
    <w:name w:val="MDPI_7.2_Copyright"/>
    <w:uiPriority w:val="99"/>
    <w:qFormat/>
    <w:rsid w:val="00F704DA"/>
    <w:pPr>
      <w:adjustRightInd w:val="0"/>
      <w:snapToGrid w:val="0"/>
      <w:spacing w:before="60" w:line="240" w:lineRule="atLeast"/>
      <w:ind w:right="113"/>
      <w:jc w:val="both"/>
    </w:pPr>
    <w:rPr>
      <w:rFonts w:ascii="Palatino Linotype" w:eastAsia="Times New Roman" w:hAnsi="Palatino Linotype" w:cs="Times New Roman"/>
      <w:noProof/>
      <w:color w:val="000000"/>
      <w:sz w:val="14"/>
      <w:szCs w:val="20"/>
      <w:lang w:val="en-GB" w:eastAsia="en-GB"/>
    </w:rPr>
  </w:style>
  <w:style w:type="paragraph" w:customStyle="1" w:styleId="MDPI73CopyrightImage">
    <w:name w:val="MDPI_7.3_CopyrightImage"/>
    <w:uiPriority w:val="99"/>
    <w:rsid w:val="00F704DA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 w:cs="Times New Roman"/>
      <w:color w:val="000000"/>
      <w:sz w:val="20"/>
      <w:szCs w:val="20"/>
      <w:lang w:val="en-US" w:eastAsia="de-CH"/>
    </w:rPr>
  </w:style>
  <w:style w:type="paragraph" w:customStyle="1" w:styleId="MDPIequationFram">
    <w:name w:val="MDPI_equationFram"/>
    <w:uiPriority w:val="99"/>
    <w:qFormat/>
    <w:rsid w:val="00F704DA"/>
    <w:pPr>
      <w:adjustRightInd w:val="0"/>
      <w:snapToGrid w:val="0"/>
      <w:spacing w:before="120" w:after="120"/>
      <w:jc w:val="center"/>
    </w:pPr>
    <w:rPr>
      <w:rFonts w:ascii="Palatino Linotype" w:eastAsia="Times New Roman" w:hAnsi="Palatino Linotype" w:cs="Times New Roman"/>
      <w:color w:val="000000"/>
      <w:sz w:val="20"/>
      <w:lang w:val="en-US" w:eastAsia="de-DE" w:bidi="en-US"/>
    </w:rPr>
  </w:style>
  <w:style w:type="paragraph" w:customStyle="1" w:styleId="MDPIfooter">
    <w:name w:val="MDPI_footer"/>
    <w:uiPriority w:val="99"/>
    <w:qFormat/>
    <w:rsid w:val="00F704DA"/>
    <w:pPr>
      <w:adjustRightInd w:val="0"/>
      <w:snapToGrid w:val="0"/>
      <w:spacing w:before="120" w:line="260" w:lineRule="atLeast"/>
      <w:jc w:val="center"/>
    </w:pPr>
    <w:rPr>
      <w:rFonts w:ascii="Palatino Linotype" w:eastAsia="Times New Roman" w:hAnsi="Palatino Linotype" w:cs="Times New Roman"/>
      <w:color w:val="000000"/>
      <w:sz w:val="20"/>
      <w:szCs w:val="20"/>
      <w:lang w:val="en-US" w:eastAsia="de-DE"/>
    </w:rPr>
  </w:style>
  <w:style w:type="paragraph" w:customStyle="1" w:styleId="MDPIheader">
    <w:name w:val="MDPI_header"/>
    <w:uiPriority w:val="99"/>
    <w:qFormat/>
    <w:rsid w:val="00F704DA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iCs/>
      <w:color w:val="000000"/>
      <w:sz w:val="16"/>
      <w:szCs w:val="20"/>
      <w:lang w:val="en-US" w:eastAsia="de-DE"/>
    </w:rPr>
  </w:style>
  <w:style w:type="paragraph" w:customStyle="1" w:styleId="MDPIheadercitation">
    <w:name w:val="MDPI_header_citation"/>
    <w:uiPriority w:val="99"/>
    <w:rsid w:val="00F704DA"/>
    <w:pPr>
      <w:snapToGrid w:val="0"/>
      <w:spacing w:after="240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paragraph" w:customStyle="1" w:styleId="MDPIheadermdpilogo">
    <w:name w:val="MDPI_header_mdpi_logo"/>
    <w:uiPriority w:val="99"/>
    <w:qFormat/>
    <w:rsid w:val="00F704DA"/>
    <w:pPr>
      <w:adjustRightInd w:val="0"/>
      <w:snapToGrid w:val="0"/>
      <w:spacing w:line="260" w:lineRule="atLeast"/>
      <w:jc w:val="right"/>
    </w:pPr>
    <w:rPr>
      <w:rFonts w:ascii="Palatino Linotype" w:eastAsia="Times New Roman" w:hAnsi="Palatino Linotype" w:cs="Times New Roman"/>
      <w:color w:val="000000"/>
      <w:sz w:val="24"/>
      <w:lang w:val="en-US" w:eastAsia="de-CH"/>
    </w:rPr>
  </w:style>
  <w:style w:type="paragraph" w:customStyle="1" w:styleId="MDPItext">
    <w:name w:val="MDPI_text"/>
    <w:uiPriority w:val="99"/>
    <w:qFormat/>
    <w:rsid w:val="00F704DA"/>
    <w:pPr>
      <w:snapToGrid w:val="0"/>
      <w:spacing w:line="260" w:lineRule="atLeast"/>
      <w:ind w:left="425" w:right="425" w:firstLine="284"/>
      <w:jc w:val="both"/>
    </w:pPr>
    <w:rPr>
      <w:rFonts w:ascii="Times New Roman" w:eastAsia="Times New Roman" w:hAnsi="Times New Roman" w:cs="Times New Roman"/>
      <w:noProof/>
      <w:color w:val="000000"/>
      <w:lang w:val="en-US" w:eastAsia="de-DE" w:bidi="en-US"/>
    </w:rPr>
  </w:style>
  <w:style w:type="paragraph" w:customStyle="1" w:styleId="MDPItitle">
    <w:name w:val="MDPI_title"/>
    <w:uiPriority w:val="99"/>
    <w:qFormat/>
    <w:rsid w:val="00F704DA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b/>
      <w:color w:val="000000"/>
      <w:sz w:val="36"/>
      <w:szCs w:val="20"/>
      <w:lang w:val="en-US" w:eastAsia="de-DE" w:bidi="en-US"/>
    </w:rPr>
  </w:style>
  <w:style w:type="paragraph" w:customStyle="1" w:styleId="MsoFootnoteText0">
    <w:name w:val="MsoFootnoteText"/>
    <w:basedOn w:val="a3"/>
    <w:uiPriority w:val="99"/>
    <w:qFormat/>
    <w:rsid w:val="00F704DA"/>
    <w:pPr>
      <w:spacing w:before="0" w:beforeAutospacing="0" w:after="0" w:afterAutospacing="0" w:line="260" w:lineRule="atLeast"/>
      <w:jc w:val="both"/>
    </w:pPr>
    <w:rPr>
      <w:rFonts w:eastAsia="SimSun"/>
      <w:noProof/>
      <w:color w:val="000000"/>
      <w:sz w:val="20"/>
      <w:lang w:val="en-US" w:eastAsia="zh-CN"/>
    </w:rPr>
  </w:style>
  <w:style w:type="paragraph" w:customStyle="1" w:styleId="MDPI71FootNotes">
    <w:name w:val="MDPI_7.1_FootNotes"/>
    <w:uiPriority w:val="99"/>
    <w:qFormat/>
    <w:rsid w:val="00F704DA"/>
    <w:pPr>
      <w:numPr>
        <w:numId w:val="29"/>
      </w:numPr>
      <w:adjustRightInd w:val="0"/>
      <w:snapToGrid w:val="0"/>
      <w:spacing w:line="228" w:lineRule="auto"/>
    </w:pPr>
    <w:rPr>
      <w:rFonts w:ascii="Palatino Linotype" w:eastAsia="Times New Roman" w:hAnsi="Palatino Linotype" w:cs="Times New Roman"/>
      <w:noProof/>
      <w:color w:val="000000"/>
      <w:sz w:val="18"/>
      <w:szCs w:val="20"/>
      <w:lang w:val="en-US" w:eastAsia="zh-CN"/>
    </w:rPr>
  </w:style>
  <w:style w:type="paragraph" w:customStyle="1" w:styleId="p">
    <w:name w:val="p"/>
    <w:basedOn w:val="a"/>
    <w:uiPriority w:val="99"/>
    <w:rsid w:val="00F704D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uiPriority w:val="99"/>
    <w:rsid w:val="00F704DA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styleId="afe">
    <w:name w:val="line number"/>
    <w:uiPriority w:val="99"/>
    <w:semiHidden/>
    <w:unhideWhenUsed/>
    <w:rsid w:val="00F704DA"/>
    <w:rPr>
      <w:rFonts w:ascii="Palatino Linotype" w:hAnsi="Palatino Linotype" w:hint="default"/>
      <w:sz w:val="16"/>
    </w:rPr>
  </w:style>
  <w:style w:type="character" w:styleId="aff">
    <w:name w:val="endnote reference"/>
    <w:semiHidden/>
    <w:unhideWhenUsed/>
    <w:rsid w:val="00F704DA"/>
    <w:rPr>
      <w:vertAlign w:val="superscript"/>
    </w:rPr>
  </w:style>
  <w:style w:type="character" w:styleId="aff0">
    <w:name w:val="Placeholder Text"/>
    <w:uiPriority w:val="99"/>
    <w:semiHidden/>
    <w:rsid w:val="00F704DA"/>
    <w:rPr>
      <w:color w:val="808080"/>
    </w:rPr>
  </w:style>
  <w:style w:type="character" w:customStyle="1" w:styleId="UnresolvedMention1">
    <w:name w:val="Unresolved Mention1"/>
    <w:uiPriority w:val="99"/>
    <w:semiHidden/>
    <w:rsid w:val="00F704DA"/>
    <w:rPr>
      <w:color w:val="605E5C"/>
      <w:shd w:val="clear" w:color="auto" w:fill="E1DFDD"/>
    </w:rPr>
  </w:style>
  <w:style w:type="character" w:customStyle="1" w:styleId="apple-converted-space">
    <w:name w:val="apple-converted-space"/>
    <w:rsid w:val="00F704DA"/>
  </w:style>
  <w:style w:type="character" w:customStyle="1" w:styleId="italic">
    <w:name w:val="italic"/>
    <w:basedOn w:val="a0"/>
    <w:rsid w:val="00F704DA"/>
  </w:style>
  <w:style w:type="character" w:customStyle="1" w:styleId="markedcontent">
    <w:name w:val="markedcontent"/>
    <w:basedOn w:val="a0"/>
    <w:rsid w:val="00F704DA"/>
  </w:style>
  <w:style w:type="character" w:customStyle="1" w:styleId="articleauthor-link">
    <w:name w:val="article__author-link"/>
    <w:basedOn w:val="a0"/>
    <w:rsid w:val="00F704DA"/>
  </w:style>
  <w:style w:type="character" w:customStyle="1" w:styleId="text">
    <w:name w:val="text"/>
    <w:basedOn w:val="a0"/>
    <w:rsid w:val="00F704DA"/>
  </w:style>
  <w:style w:type="character" w:customStyle="1" w:styleId="title-text">
    <w:name w:val="title-text"/>
    <w:basedOn w:val="a0"/>
    <w:rsid w:val="00F704DA"/>
  </w:style>
  <w:style w:type="table" w:customStyle="1" w:styleId="31">
    <w:name w:val="Сетка таблицы3"/>
    <w:basedOn w:val="a1"/>
    <w:next w:val="a5"/>
    <w:uiPriority w:val="39"/>
    <w:rsid w:val="00F704DA"/>
    <w:pPr>
      <w:spacing w:line="260" w:lineRule="atLeast"/>
      <w:jc w:val="both"/>
    </w:pPr>
    <w:rPr>
      <w:rFonts w:ascii="Palatino Linotype" w:eastAsia="SimSun" w:hAnsi="Palatino Linotype" w:cs="Times New Roman"/>
      <w:color w:val="000000"/>
      <w:sz w:val="20"/>
      <w:szCs w:val="20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deck5tablebodythreelines">
    <w:name w:val="M_deck_5_table_body_three_lines"/>
    <w:basedOn w:val="a1"/>
    <w:uiPriority w:val="99"/>
    <w:rsid w:val="00F704DA"/>
    <w:pPr>
      <w:adjustRightInd w:val="0"/>
      <w:snapToGrid w:val="0"/>
      <w:spacing w:line="300" w:lineRule="exact"/>
      <w:jc w:val="center"/>
    </w:pPr>
    <w:rPr>
      <w:rFonts w:ascii="Times New Roman" w:eastAsia="SimSun" w:hAnsi="Times New Roman" w:cs="Times New Roman"/>
      <w:sz w:val="20"/>
      <w:szCs w:val="20"/>
      <w:lang w:val="de-DE" w:eastAsia="de-DE"/>
    </w:rPr>
    <w:tblPr>
      <w:tblBorders>
        <w:bottom w:val="single" w:sz="8" w:space="0" w:color="auto"/>
      </w:tblBorders>
    </w:tblPr>
    <w:tcPr>
      <w:vAlign w:val="center"/>
    </w:tcPr>
    <w:tblStylePr w:type="firstRow">
      <w:pPr>
        <w:wordWrap/>
        <w:adjustRightInd w:val="0"/>
        <w:snapToGrid w:val="0"/>
        <w:spacing w:beforeLines="0" w:before="100" w:beforeAutospacing="1" w:afterLines="0" w:after="100" w:afterAutospacing="1" w:line="300" w:lineRule="exact"/>
        <w:ind w:leftChars="0" w:left="0" w:rightChars="0" w:right="0" w:firstLineChars="0" w:firstLine="0"/>
        <w:mirrorIndents w:val="0"/>
        <w:jc w:val="center"/>
        <w:outlineLvl w:val="9"/>
      </w:pPr>
      <w:rPr>
        <w:rFonts w:ascii="Times New Roman" w:eastAsia="Times New Roman" w:hAnsi="Times New Roman" w:cs="Times New Roman" w:hint="default"/>
        <w:b w:val="0"/>
        <w:i w:val="0"/>
        <w:sz w:val="22"/>
        <w:szCs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customStyle="1" w:styleId="MDPI41threelinetable">
    <w:name w:val="MDPI_4.1_three_line_table"/>
    <w:basedOn w:val="a1"/>
    <w:uiPriority w:val="99"/>
    <w:rsid w:val="00F704DA"/>
    <w:pPr>
      <w:adjustRightInd w:val="0"/>
      <w:snapToGrid w:val="0"/>
      <w:jc w:val="center"/>
    </w:pPr>
    <w:rPr>
      <w:rFonts w:ascii="Palatino Linotype" w:eastAsia="SimSun" w:hAnsi="Palatino Linotype" w:cs="Times New Roman"/>
      <w:color w:val="000000"/>
      <w:sz w:val="20"/>
      <w:szCs w:val="20"/>
      <w:lang w:val="en-US" w:eastAsia="zh-CN"/>
    </w:rPr>
    <w:tblPr>
      <w:tblBorders>
        <w:top w:val="single" w:sz="8" w:space="0" w:color="auto"/>
        <w:bottom w:val="single" w:sz="8" w:space="0" w:color="auto"/>
      </w:tblBorders>
    </w:tblPr>
    <w:tcPr>
      <w:vAlign w:val="center"/>
    </w:tcPr>
    <w:tblStylePr w:type="firstRow">
      <w:rPr>
        <w:rFonts w:ascii="Palatino Linotype" w:hAnsi="Palatino Linotype" w:hint="default"/>
        <w:b/>
        <w:i w:val="0"/>
        <w:sz w:val="20"/>
        <w:szCs w:val="20"/>
      </w:rPr>
      <w:tblPr/>
      <w:tcPr>
        <w:tcBorders>
          <w:bottom w:val="single" w:sz="4" w:space="0" w:color="auto"/>
        </w:tcBorders>
      </w:tcPr>
    </w:tblStylePr>
  </w:style>
  <w:style w:type="table" w:customStyle="1" w:styleId="PlainTable41">
    <w:name w:val="Plain Table 41"/>
    <w:basedOn w:val="a1"/>
    <w:uiPriority w:val="44"/>
    <w:rsid w:val="00F704DA"/>
    <w:rPr>
      <w:rFonts w:ascii="Calibri" w:eastAsia="SimSun" w:hAnsi="Calibri" w:cs="Times New Roman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customStyle="1" w:styleId="MDPITable">
    <w:name w:val="MDPI_Table"/>
    <w:basedOn w:val="a1"/>
    <w:uiPriority w:val="99"/>
    <w:rsid w:val="00F704DA"/>
    <w:rPr>
      <w:rFonts w:ascii="Palatino Linotype" w:eastAsia="SimSun" w:hAnsi="Palatino Linotype" w:cs="Times New Roman"/>
      <w:color w:val="000000"/>
      <w:sz w:val="20"/>
      <w:szCs w:val="20"/>
      <w:lang w:val="en-CA"/>
    </w:rPr>
    <w:tblPr>
      <w:tblCellMar>
        <w:left w:w="0" w:type="dxa"/>
        <w:right w:w="0" w:type="dxa"/>
      </w:tblCellMar>
    </w:tblPr>
  </w:style>
  <w:style w:type="table" w:customStyle="1" w:styleId="410">
    <w:name w:val="Таблица простая 41"/>
    <w:basedOn w:val="a1"/>
    <w:uiPriority w:val="44"/>
    <w:rsid w:val="00F704DA"/>
    <w:rPr>
      <w:rFonts w:ascii="Calibri" w:eastAsia="SimSun" w:hAnsi="Calibri" w:cs="Times New Roman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MDPI32textnoindent">
    <w:name w:val="MDPI_3.2_text_no_indent"/>
    <w:basedOn w:val="MDPI31text"/>
    <w:uiPriority w:val="99"/>
    <w:qFormat/>
    <w:rsid w:val="00F704DA"/>
    <w:pPr>
      <w:ind w:firstLine="0"/>
    </w:pPr>
  </w:style>
  <w:style w:type="character" w:customStyle="1" w:styleId="113">
    <w:name w:val="Заголовок 1 Знак1"/>
    <w:basedOn w:val="a0"/>
    <w:uiPriority w:val="9"/>
    <w:rsid w:val="00F704D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numbering" w:customStyle="1" w:styleId="22">
    <w:name w:val="Нет списка2"/>
    <w:next w:val="a2"/>
    <w:uiPriority w:val="99"/>
    <w:semiHidden/>
    <w:unhideWhenUsed/>
    <w:rsid w:val="00A36F24"/>
  </w:style>
  <w:style w:type="table" w:customStyle="1" w:styleId="5">
    <w:name w:val="Сетка таблицы5"/>
    <w:basedOn w:val="a1"/>
    <w:next w:val="a5"/>
    <w:uiPriority w:val="39"/>
    <w:rsid w:val="007B240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5"/>
    <w:uiPriority w:val="39"/>
    <w:rsid w:val="005D2D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1"/>
    <w:uiPriority w:val="59"/>
    <w:rsid w:val="00F10B03"/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">
    <w:name w:val="Нет списка3"/>
    <w:next w:val="a2"/>
    <w:uiPriority w:val="99"/>
    <w:semiHidden/>
    <w:unhideWhenUsed/>
    <w:rsid w:val="00AC44AF"/>
  </w:style>
  <w:style w:type="numbering" w:customStyle="1" w:styleId="120">
    <w:name w:val="Нет списка12"/>
    <w:next w:val="a2"/>
    <w:uiPriority w:val="99"/>
    <w:semiHidden/>
    <w:unhideWhenUsed/>
    <w:rsid w:val="00AC44AF"/>
  </w:style>
  <w:style w:type="character" w:styleId="aff1">
    <w:name w:val="Unresolved Mention"/>
    <w:basedOn w:val="a0"/>
    <w:uiPriority w:val="99"/>
    <w:semiHidden/>
    <w:unhideWhenUsed/>
    <w:rsid w:val="008E080A"/>
    <w:rPr>
      <w:color w:val="605E5C"/>
      <w:shd w:val="clear" w:color="auto" w:fill="E1DFDD"/>
    </w:rPr>
  </w:style>
  <w:style w:type="table" w:customStyle="1" w:styleId="61">
    <w:name w:val="Сетка таблицы61"/>
    <w:basedOn w:val="a1"/>
    <w:next w:val="a5"/>
    <w:uiPriority w:val="39"/>
    <w:rsid w:val="008E08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52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080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04044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4808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9372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779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63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370987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533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3056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085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93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607884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52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2135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597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153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4590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81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039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883291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3725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6662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7199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4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5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13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682361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5943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8103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6223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5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9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73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14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561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006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080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649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194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198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307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58549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05164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0703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7809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11048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90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251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83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004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15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387343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4711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58615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21170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275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6028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81888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6937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01995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62246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98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18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7900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4917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982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3267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13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9807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2984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0336773">
                          <w:marLeft w:val="0"/>
                          <w:marRight w:val="0"/>
                          <w:marTop w:val="0"/>
                          <w:marBottom w:val="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8402">
                              <w:marLeft w:val="0"/>
                              <w:marRight w:val="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43697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693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48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63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881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268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96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23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2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0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0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69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0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0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56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77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662962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4333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4599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554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6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151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83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77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185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19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0937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9120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800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534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131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143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8864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88041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0850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2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28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245907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5055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6874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758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7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54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4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66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74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2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3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15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95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432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824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7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7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2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9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8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4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7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00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1947729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867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2732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8125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2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40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893028">
              <w:marLeft w:val="10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450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64390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6.jpeg"/><Relationship Id="rId21" Type="http://schemas.openxmlformats.org/officeDocument/2006/relationships/image" Target="media/image14.jpeg"/><Relationship Id="rId42" Type="http://schemas.openxmlformats.org/officeDocument/2006/relationships/image" Target="media/image32.png"/><Relationship Id="rId63" Type="http://schemas.openxmlformats.org/officeDocument/2006/relationships/image" Target="media/image51.png"/><Relationship Id="rId84" Type="http://schemas.openxmlformats.org/officeDocument/2006/relationships/image" Target="media/image70.jpeg"/><Relationship Id="rId138" Type="http://schemas.openxmlformats.org/officeDocument/2006/relationships/image" Target="media/image107.jpeg"/><Relationship Id="rId159" Type="http://schemas.openxmlformats.org/officeDocument/2006/relationships/image" Target="media/image128.emf"/><Relationship Id="rId170" Type="http://schemas.openxmlformats.org/officeDocument/2006/relationships/image" Target="media/image139.emf"/><Relationship Id="rId107" Type="http://schemas.openxmlformats.org/officeDocument/2006/relationships/image" Target="media/image77.jpeg"/><Relationship Id="rId11" Type="http://schemas.openxmlformats.org/officeDocument/2006/relationships/image" Target="media/image4.jpeg"/><Relationship Id="rId32" Type="http://schemas.microsoft.com/office/2007/relationships/hdphoto" Target="media/hdphoto1.wdp"/><Relationship Id="rId53" Type="http://schemas.openxmlformats.org/officeDocument/2006/relationships/image" Target="media/image43.png"/><Relationship Id="rId74" Type="http://schemas.openxmlformats.org/officeDocument/2006/relationships/image" Target="media/image60.jpeg"/><Relationship Id="rId128" Type="http://schemas.openxmlformats.org/officeDocument/2006/relationships/image" Target="media/image97.jpeg"/><Relationship Id="rId149" Type="http://schemas.openxmlformats.org/officeDocument/2006/relationships/image" Target="media/image118.emf"/><Relationship Id="rId5" Type="http://schemas.openxmlformats.org/officeDocument/2006/relationships/webSettings" Target="webSettings.xml"/><Relationship Id="rId95" Type="http://schemas.openxmlformats.org/officeDocument/2006/relationships/hyperlink" Target="https://patents.google.com/patent/RU2321419C1" TargetMode="External"/><Relationship Id="rId160" Type="http://schemas.openxmlformats.org/officeDocument/2006/relationships/image" Target="media/image129.emf"/><Relationship Id="rId181" Type="http://schemas.openxmlformats.org/officeDocument/2006/relationships/image" Target="media/image150.png"/><Relationship Id="rId22" Type="http://schemas.openxmlformats.org/officeDocument/2006/relationships/image" Target="media/image15.jpeg"/><Relationship Id="rId43" Type="http://schemas.openxmlformats.org/officeDocument/2006/relationships/image" Target="media/image33.png"/><Relationship Id="rId64" Type="http://schemas.openxmlformats.org/officeDocument/2006/relationships/image" Target="media/image52.jpeg"/><Relationship Id="rId118" Type="http://schemas.openxmlformats.org/officeDocument/2006/relationships/image" Target="media/image87.jpeg"/><Relationship Id="rId139" Type="http://schemas.openxmlformats.org/officeDocument/2006/relationships/image" Target="media/image108.jpeg"/><Relationship Id="rId85" Type="http://schemas.openxmlformats.org/officeDocument/2006/relationships/footer" Target="footer3.xml"/><Relationship Id="rId150" Type="http://schemas.openxmlformats.org/officeDocument/2006/relationships/image" Target="media/image119.emf"/><Relationship Id="rId171" Type="http://schemas.openxmlformats.org/officeDocument/2006/relationships/image" Target="media/image140.emf"/><Relationship Id="rId12" Type="http://schemas.openxmlformats.org/officeDocument/2006/relationships/image" Target="media/image5.jpeg"/><Relationship Id="rId33" Type="http://schemas.openxmlformats.org/officeDocument/2006/relationships/chart" Target="charts/chart2.xml"/><Relationship Id="rId108" Type="http://schemas.openxmlformats.org/officeDocument/2006/relationships/image" Target="media/image78.jpg"/><Relationship Id="rId129" Type="http://schemas.openxmlformats.org/officeDocument/2006/relationships/image" Target="media/image98.jpeg"/><Relationship Id="rId54" Type="http://schemas.openxmlformats.org/officeDocument/2006/relationships/image" Target="media/image44.png"/><Relationship Id="rId75" Type="http://schemas.openxmlformats.org/officeDocument/2006/relationships/image" Target="media/image61.jpeg"/><Relationship Id="rId96" Type="http://schemas.openxmlformats.org/officeDocument/2006/relationships/hyperlink" Target="https://doi.org/10.1016/j.procbio.2019.05.022" TargetMode="External"/><Relationship Id="rId140" Type="http://schemas.openxmlformats.org/officeDocument/2006/relationships/image" Target="media/image109.jpeg"/><Relationship Id="rId161" Type="http://schemas.openxmlformats.org/officeDocument/2006/relationships/image" Target="media/image130.emf"/><Relationship Id="rId182" Type="http://schemas.openxmlformats.org/officeDocument/2006/relationships/image" Target="media/image151.png"/><Relationship Id="rId6" Type="http://schemas.openxmlformats.org/officeDocument/2006/relationships/footnotes" Target="footnotes.xml"/><Relationship Id="rId23" Type="http://schemas.openxmlformats.org/officeDocument/2006/relationships/chart" Target="charts/chart1.xml"/><Relationship Id="rId119" Type="http://schemas.openxmlformats.org/officeDocument/2006/relationships/image" Target="media/image88.jpeg"/><Relationship Id="rId44" Type="http://schemas.openxmlformats.org/officeDocument/2006/relationships/image" Target="media/image34.png"/><Relationship Id="rId65" Type="http://schemas.openxmlformats.org/officeDocument/2006/relationships/image" Target="media/image53.png"/><Relationship Id="rId86" Type="http://schemas.openxmlformats.org/officeDocument/2006/relationships/footer" Target="footer4.xml"/><Relationship Id="rId130" Type="http://schemas.openxmlformats.org/officeDocument/2006/relationships/image" Target="media/image99.jpeg"/><Relationship Id="rId151" Type="http://schemas.openxmlformats.org/officeDocument/2006/relationships/image" Target="media/image120.emf"/><Relationship Id="rId172" Type="http://schemas.openxmlformats.org/officeDocument/2006/relationships/image" Target="media/image141.emf"/><Relationship Id="rId13" Type="http://schemas.openxmlformats.org/officeDocument/2006/relationships/image" Target="media/image6.jpg"/><Relationship Id="rId18" Type="http://schemas.openxmlformats.org/officeDocument/2006/relationships/image" Target="media/image11.jpeg"/><Relationship Id="rId39" Type="http://schemas.openxmlformats.org/officeDocument/2006/relationships/image" Target="media/image29.png"/><Relationship Id="rId109" Type="http://schemas.openxmlformats.org/officeDocument/2006/relationships/image" Target="media/image79.jpeg"/><Relationship Id="rId34" Type="http://schemas.openxmlformats.org/officeDocument/2006/relationships/image" Target="media/image24.jpeg"/><Relationship Id="rId50" Type="http://schemas.openxmlformats.org/officeDocument/2006/relationships/image" Target="media/image40.png"/><Relationship Id="rId55" Type="http://schemas.openxmlformats.org/officeDocument/2006/relationships/image" Target="media/image45.png"/><Relationship Id="rId76" Type="http://schemas.openxmlformats.org/officeDocument/2006/relationships/image" Target="media/image62.jpeg"/><Relationship Id="rId97" Type="http://schemas.openxmlformats.org/officeDocument/2006/relationships/hyperlink" Target="https://doi.org/10.61096/ijpar.v13.iss4.2024.673-677" TargetMode="External"/><Relationship Id="rId104" Type="http://schemas.openxmlformats.org/officeDocument/2006/relationships/image" Target="media/image74.jpeg"/><Relationship Id="rId120" Type="http://schemas.openxmlformats.org/officeDocument/2006/relationships/image" Target="media/image89.jpeg"/><Relationship Id="rId125" Type="http://schemas.openxmlformats.org/officeDocument/2006/relationships/image" Target="media/image94.jpeg"/><Relationship Id="rId141" Type="http://schemas.openxmlformats.org/officeDocument/2006/relationships/image" Target="media/image110.jpeg"/><Relationship Id="rId146" Type="http://schemas.openxmlformats.org/officeDocument/2006/relationships/image" Target="media/image115.emf"/><Relationship Id="rId167" Type="http://schemas.openxmlformats.org/officeDocument/2006/relationships/image" Target="media/image136.e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9.jpeg"/><Relationship Id="rId92" Type="http://schemas.openxmlformats.org/officeDocument/2006/relationships/hyperlink" Target="http://doi.org/10.15587/2519-4852.2022.265019" TargetMode="External"/><Relationship Id="rId162" Type="http://schemas.openxmlformats.org/officeDocument/2006/relationships/image" Target="media/image131.emf"/><Relationship Id="rId183" Type="http://schemas.openxmlformats.org/officeDocument/2006/relationships/image" Target="media/image152.jpg"/><Relationship Id="rId2" Type="http://schemas.openxmlformats.org/officeDocument/2006/relationships/numbering" Target="numbering.xml"/><Relationship Id="rId29" Type="http://schemas.openxmlformats.org/officeDocument/2006/relationships/image" Target="media/image21.jpeg"/><Relationship Id="rId24" Type="http://schemas.openxmlformats.org/officeDocument/2006/relationships/image" Target="media/image16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4.jpeg"/><Relationship Id="rId87" Type="http://schemas.openxmlformats.org/officeDocument/2006/relationships/chart" Target="charts/chart4.xml"/><Relationship Id="rId110" Type="http://schemas.openxmlformats.org/officeDocument/2006/relationships/image" Target="media/image80.jpeg"/><Relationship Id="rId115" Type="http://schemas.openxmlformats.org/officeDocument/2006/relationships/footer" Target="footer5.xml"/><Relationship Id="rId131" Type="http://schemas.openxmlformats.org/officeDocument/2006/relationships/image" Target="media/image100.jpeg"/><Relationship Id="rId136" Type="http://schemas.openxmlformats.org/officeDocument/2006/relationships/image" Target="media/image105.jpeg"/><Relationship Id="rId157" Type="http://schemas.openxmlformats.org/officeDocument/2006/relationships/image" Target="media/image126.emf"/><Relationship Id="rId178" Type="http://schemas.openxmlformats.org/officeDocument/2006/relationships/image" Target="media/image147.emf"/><Relationship Id="rId61" Type="http://schemas.openxmlformats.org/officeDocument/2006/relationships/image" Target="media/image50.png"/><Relationship Id="rId82" Type="http://schemas.openxmlformats.org/officeDocument/2006/relationships/image" Target="media/image68.jpeg"/><Relationship Id="rId152" Type="http://schemas.openxmlformats.org/officeDocument/2006/relationships/image" Target="media/image121.emf"/><Relationship Id="rId173" Type="http://schemas.openxmlformats.org/officeDocument/2006/relationships/image" Target="media/image142.emf"/><Relationship Id="rId19" Type="http://schemas.openxmlformats.org/officeDocument/2006/relationships/image" Target="media/image12.jpeg"/><Relationship Id="rId14" Type="http://schemas.openxmlformats.org/officeDocument/2006/relationships/image" Target="media/image7.jpeg"/><Relationship Id="rId30" Type="http://schemas.openxmlformats.org/officeDocument/2006/relationships/image" Target="media/image22.jpeg"/><Relationship Id="rId35" Type="http://schemas.openxmlformats.org/officeDocument/2006/relationships/image" Target="media/image25.png"/><Relationship Id="rId56" Type="http://schemas.openxmlformats.org/officeDocument/2006/relationships/image" Target="media/image46.emf"/><Relationship Id="rId77" Type="http://schemas.openxmlformats.org/officeDocument/2006/relationships/image" Target="media/image63.jpeg"/><Relationship Id="rId100" Type="http://schemas.openxmlformats.org/officeDocument/2006/relationships/hyperlink" Target="https://pharmkaz.kz/wp-content/uploads/2024/03/&#1052;&#1040;&#1053;&#1040;&#1057;&#1054;&#1042;.pdf" TargetMode="External"/><Relationship Id="rId105" Type="http://schemas.openxmlformats.org/officeDocument/2006/relationships/image" Target="media/image75.jpeg"/><Relationship Id="rId126" Type="http://schemas.openxmlformats.org/officeDocument/2006/relationships/image" Target="media/image95.jpeg"/><Relationship Id="rId147" Type="http://schemas.openxmlformats.org/officeDocument/2006/relationships/image" Target="media/image116.emf"/><Relationship Id="rId168" Type="http://schemas.openxmlformats.org/officeDocument/2006/relationships/image" Target="media/image137.emf"/><Relationship Id="rId8" Type="http://schemas.openxmlformats.org/officeDocument/2006/relationships/image" Target="media/image1.jpeg"/><Relationship Id="rId51" Type="http://schemas.openxmlformats.org/officeDocument/2006/relationships/image" Target="media/image41.png"/><Relationship Id="rId72" Type="http://schemas.openxmlformats.org/officeDocument/2006/relationships/footer" Target="footer2.xml"/><Relationship Id="rId93" Type="http://schemas.openxmlformats.org/officeDocument/2006/relationships/hyperlink" Target="https://journals.tubitak.gov.tr/biology/vol22/iss1/13" TargetMode="External"/><Relationship Id="rId98" Type="http://schemas.openxmlformats.org/officeDocument/2006/relationships/hyperlink" Target="https://adilet.zan.kz/rus/docs/V2100022230%2025.05.2025" TargetMode="External"/><Relationship Id="rId121" Type="http://schemas.openxmlformats.org/officeDocument/2006/relationships/image" Target="media/image90.jpeg"/><Relationship Id="rId142" Type="http://schemas.openxmlformats.org/officeDocument/2006/relationships/image" Target="media/image111.jpeg"/><Relationship Id="rId163" Type="http://schemas.openxmlformats.org/officeDocument/2006/relationships/image" Target="media/image132.emf"/><Relationship Id="rId184" Type="http://schemas.openxmlformats.org/officeDocument/2006/relationships/image" Target="media/image153.jpg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7.png"/><Relationship Id="rId46" Type="http://schemas.openxmlformats.org/officeDocument/2006/relationships/image" Target="media/image36.png"/><Relationship Id="rId67" Type="http://schemas.openxmlformats.org/officeDocument/2006/relationships/image" Target="media/image55.jpeg"/><Relationship Id="rId116" Type="http://schemas.openxmlformats.org/officeDocument/2006/relationships/image" Target="media/image85.jpeg"/><Relationship Id="rId137" Type="http://schemas.openxmlformats.org/officeDocument/2006/relationships/image" Target="media/image106.jpeg"/><Relationship Id="rId158" Type="http://schemas.openxmlformats.org/officeDocument/2006/relationships/image" Target="media/image127.emf"/><Relationship Id="rId20" Type="http://schemas.openxmlformats.org/officeDocument/2006/relationships/image" Target="media/image13.jpeg"/><Relationship Id="rId41" Type="http://schemas.openxmlformats.org/officeDocument/2006/relationships/image" Target="media/image31.png"/><Relationship Id="rId62" Type="http://schemas.openxmlformats.org/officeDocument/2006/relationships/footer" Target="footer1.xml"/><Relationship Id="rId83" Type="http://schemas.openxmlformats.org/officeDocument/2006/relationships/image" Target="media/image69.jpeg"/><Relationship Id="rId88" Type="http://schemas.openxmlformats.org/officeDocument/2006/relationships/chart" Target="charts/chart5.xml"/><Relationship Id="rId111" Type="http://schemas.openxmlformats.org/officeDocument/2006/relationships/image" Target="media/image81.jpg"/><Relationship Id="rId132" Type="http://schemas.openxmlformats.org/officeDocument/2006/relationships/image" Target="media/image101.jpeg"/><Relationship Id="rId153" Type="http://schemas.openxmlformats.org/officeDocument/2006/relationships/image" Target="media/image122.emf"/><Relationship Id="rId174" Type="http://schemas.openxmlformats.org/officeDocument/2006/relationships/image" Target="media/image143.emf"/><Relationship Id="rId179" Type="http://schemas.openxmlformats.org/officeDocument/2006/relationships/image" Target="media/image148.emf"/><Relationship Id="rId15" Type="http://schemas.openxmlformats.org/officeDocument/2006/relationships/image" Target="media/image8.jpeg"/><Relationship Id="rId36" Type="http://schemas.openxmlformats.org/officeDocument/2006/relationships/image" Target="media/image26.png"/><Relationship Id="rId57" Type="http://schemas.openxmlformats.org/officeDocument/2006/relationships/oleObject" Target="embeddings/oleObject3.bin"/><Relationship Id="rId106" Type="http://schemas.openxmlformats.org/officeDocument/2006/relationships/image" Target="media/image76.jpeg"/><Relationship Id="rId127" Type="http://schemas.openxmlformats.org/officeDocument/2006/relationships/image" Target="media/image96.jpeg"/><Relationship Id="rId10" Type="http://schemas.openxmlformats.org/officeDocument/2006/relationships/image" Target="media/image3.jpeg"/><Relationship Id="rId31" Type="http://schemas.openxmlformats.org/officeDocument/2006/relationships/image" Target="media/image23.png"/><Relationship Id="rId52" Type="http://schemas.openxmlformats.org/officeDocument/2006/relationships/image" Target="media/image42.png"/><Relationship Id="rId73" Type="http://schemas.openxmlformats.org/officeDocument/2006/relationships/chart" Target="charts/chart3.xml"/><Relationship Id="rId78" Type="http://schemas.openxmlformats.org/officeDocument/2006/relationships/image" Target="media/image64.jpeg"/><Relationship Id="rId94" Type="http://schemas.openxmlformats.org/officeDocument/2006/relationships/hyperlink" Target="https://doi.org/10.1186/s13568-021-01271-z" TargetMode="External"/><Relationship Id="rId99" Type="http://schemas.openxmlformats.org/officeDocument/2006/relationships/hyperlink" Target="https://doi.org/10.1016/S0021-9673(96)00670-X" TargetMode="External"/><Relationship Id="rId101" Type="http://schemas.openxmlformats.org/officeDocument/2006/relationships/image" Target="media/image71.jpeg"/><Relationship Id="rId122" Type="http://schemas.openxmlformats.org/officeDocument/2006/relationships/image" Target="media/image91.jpeg"/><Relationship Id="rId143" Type="http://schemas.openxmlformats.org/officeDocument/2006/relationships/image" Target="media/image112.jpeg"/><Relationship Id="rId148" Type="http://schemas.openxmlformats.org/officeDocument/2006/relationships/image" Target="media/image117.emf"/><Relationship Id="rId164" Type="http://schemas.openxmlformats.org/officeDocument/2006/relationships/image" Target="media/image133.emf"/><Relationship Id="rId169" Type="http://schemas.openxmlformats.org/officeDocument/2006/relationships/image" Target="media/image138.emf"/><Relationship Id="rId185" Type="http://schemas.openxmlformats.org/officeDocument/2006/relationships/image" Target="media/image154.jp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149.emf"/><Relationship Id="rId26" Type="http://schemas.openxmlformats.org/officeDocument/2006/relationships/image" Target="media/image18.png"/><Relationship Id="rId47" Type="http://schemas.openxmlformats.org/officeDocument/2006/relationships/image" Target="media/image37.png"/><Relationship Id="rId68" Type="http://schemas.openxmlformats.org/officeDocument/2006/relationships/image" Target="media/image56.jpeg"/><Relationship Id="rId89" Type="http://schemas.openxmlformats.org/officeDocument/2006/relationships/chart" Target="charts/chart6.xml"/><Relationship Id="rId112" Type="http://schemas.openxmlformats.org/officeDocument/2006/relationships/image" Target="media/image82.jpg"/><Relationship Id="rId133" Type="http://schemas.openxmlformats.org/officeDocument/2006/relationships/image" Target="media/image102.emf"/><Relationship Id="rId154" Type="http://schemas.openxmlformats.org/officeDocument/2006/relationships/image" Target="media/image123.emf"/><Relationship Id="rId175" Type="http://schemas.openxmlformats.org/officeDocument/2006/relationships/image" Target="media/image144.emf"/><Relationship Id="rId16" Type="http://schemas.openxmlformats.org/officeDocument/2006/relationships/image" Target="media/image9.jpg"/><Relationship Id="rId37" Type="http://schemas.openxmlformats.org/officeDocument/2006/relationships/image" Target="media/image27.png"/><Relationship Id="rId58" Type="http://schemas.openxmlformats.org/officeDocument/2006/relationships/image" Target="media/image47.png"/><Relationship Id="rId79" Type="http://schemas.openxmlformats.org/officeDocument/2006/relationships/image" Target="media/image65.jpeg"/><Relationship Id="rId102" Type="http://schemas.openxmlformats.org/officeDocument/2006/relationships/image" Target="media/image72.png"/><Relationship Id="rId123" Type="http://schemas.openxmlformats.org/officeDocument/2006/relationships/image" Target="media/image92.jpeg"/><Relationship Id="rId144" Type="http://schemas.openxmlformats.org/officeDocument/2006/relationships/image" Target="media/image113.emf"/><Relationship Id="rId90" Type="http://schemas.openxmlformats.org/officeDocument/2006/relationships/chart" Target="charts/chart7.xml"/><Relationship Id="rId165" Type="http://schemas.openxmlformats.org/officeDocument/2006/relationships/image" Target="media/image134.emf"/><Relationship Id="rId186" Type="http://schemas.openxmlformats.org/officeDocument/2006/relationships/image" Target="media/image155.jpg"/><Relationship Id="rId27" Type="http://schemas.openxmlformats.org/officeDocument/2006/relationships/image" Target="media/image19.jpeg"/><Relationship Id="rId48" Type="http://schemas.openxmlformats.org/officeDocument/2006/relationships/image" Target="media/image38.png"/><Relationship Id="rId69" Type="http://schemas.openxmlformats.org/officeDocument/2006/relationships/image" Target="media/image57.jpeg"/><Relationship Id="rId113" Type="http://schemas.openxmlformats.org/officeDocument/2006/relationships/image" Target="media/image83.jpeg"/><Relationship Id="rId134" Type="http://schemas.openxmlformats.org/officeDocument/2006/relationships/image" Target="media/image103.emf"/><Relationship Id="rId80" Type="http://schemas.openxmlformats.org/officeDocument/2006/relationships/image" Target="media/image66.jpeg"/><Relationship Id="rId155" Type="http://schemas.openxmlformats.org/officeDocument/2006/relationships/image" Target="media/image124.emf"/><Relationship Id="rId176" Type="http://schemas.openxmlformats.org/officeDocument/2006/relationships/image" Target="media/image145.emf"/><Relationship Id="rId17" Type="http://schemas.openxmlformats.org/officeDocument/2006/relationships/image" Target="media/image10.jpeg"/><Relationship Id="rId38" Type="http://schemas.openxmlformats.org/officeDocument/2006/relationships/image" Target="media/image28.png"/><Relationship Id="rId59" Type="http://schemas.openxmlformats.org/officeDocument/2006/relationships/image" Target="media/image48.png"/><Relationship Id="rId103" Type="http://schemas.openxmlformats.org/officeDocument/2006/relationships/image" Target="media/image73.jpeg"/><Relationship Id="rId124" Type="http://schemas.openxmlformats.org/officeDocument/2006/relationships/image" Target="media/image93.jpeg"/><Relationship Id="rId70" Type="http://schemas.openxmlformats.org/officeDocument/2006/relationships/image" Target="media/image58.jpeg"/><Relationship Id="rId91" Type="http://schemas.openxmlformats.org/officeDocument/2006/relationships/hyperlink" Target="https://adilet.zan.kz/rus/docs/P2200000945" TargetMode="External"/><Relationship Id="rId145" Type="http://schemas.openxmlformats.org/officeDocument/2006/relationships/image" Target="media/image114.emf"/><Relationship Id="rId166" Type="http://schemas.openxmlformats.org/officeDocument/2006/relationships/image" Target="media/image135.emf"/><Relationship Id="rId187" Type="http://schemas.openxmlformats.org/officeDocument/2006/relationships/image" Target="media/image156.png"/><Relationship Id="rId1" Type="http://schemas.openxmlformats.org/officeDocument/2006/relationships/customXml" Target="../customXml/item1.xml"/><Relationship Id="rId28" Type="http://schemas.openxmlformats.org/officeDocument/2006/relationships/image" Target="media/image20.png"/><Relationship Id="rId49" Type="http://schemas.openxmlformats.org/officeDocument/2006/relationships/image" Target="media/image39.png"/><Relationship Id="rId114" Type="http://schemas.openxmlformats.org/officeDocument/2006/relationships/image" Target="media/image84.png"/><Relationship Id="rId60" Type="http://schemas.openxmlformats.org/officeDocument/2006/relationships/image" Target="media/image49.png"/><Relationship Id="rId81" Type="http://schemas.openxmlformats.org/officeDocument/2006/relationships/image" Target="media/image67.jpeg"/><Relationship Id="rId135" Type="http://schemas.openxmlformats.org/officeDocument/2006/relationships/image" Target="media/image104.emf"/><Relationship Id="rId156" Type="http://schemas.openxmlformats.org/officeDocument/2006/relationships/image" Target="media/image125.emf"/><Relationship Id="rId177" Type="http://schemas.openxmlformats.org/officeDocument/2006/relationships/image" Target="media/image146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Papers\&#1044;&#1080;&#1072;&#1075;&#1088;&#1072;&#1084;&#1084;&#1099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uran\Downloads\&#1043;&#1088;&#1072;&#1092;&#1080;&#1082;_&#1089;_&#1076;&#1080;&#1072;&#1075;&#1088;&#1072;&#1084;&#1084;&#1086;&#1081;_&#1074;_Excel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uran\Downloads\&#1055;&#1088;&#1086;&#1076;&#1072;&#1078;&#1080;_&#1087;&#1086;_&#1092;&#1086;&#1088;&#1084;&#1072;&#1084;_MAT_2025_&#1089;_&#1075;&#1088;&#1072;&#1092;&#1080;&#1082;&#1086;&#1084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uran\Downloads\&#1044;&#1080;&#1072;&#1075;&#1088;&#1072;&#1084;&#1084;&#1072;_&#1058;&#1074;&#1077;&#1088;&#1076;&#1099;&#1077;_&#1051;&#1060;_&#1074;_Excel%20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689754181579844"/>
          <c:y val="6.4422010267169413E-2"/>
          <c:w val="0.78117107136077824"/>
          <c:h val="0.7485853734330811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2</c:f>
              <c:strCache>
                <c:ptCount val="1"/>
                <c:pt idx="0">
                  <c:v>D</c:v>
                </c:pt>
              </c:strCache>
            </c:strRef>
          </c:tx>
          <c:xVal>
            <c:numRef>
              <c:f>Лист1!$A$3:$A$8</c:f>
              <c:numCache>
                <c:formatCode>General</c:formatCode>
                <c:ptCount val="6"/>
                <c:pt idx="0">
                  <c:v>0.2</c:v>
                </c:pt>
                <c:pt idx="1">
                  <c:v>11.2</c:v>
                </c:pt>
                <c:pt idx="2">
                  <c:v>22.4</c:v>
                </c:pt>
                <c:pt idx="3">
                  <c:v>33.6</c:v>
                </c:pt>
                <c:pt idx="4">
                  <c:v>44.8</c:v>
                </c:pt>
                <c:pt idx="5">
                  <c:v>56</c:v>
                </c:pt>
              </c:numCache>
            </c:numRef>
          </c:xVal>
          <c:yVal>
            <c:numRef>
              <c:f>Лист1!$B$3:$B$8</c:f>
              <c:numCache>
                <c:formatCode>General</c:formatCode>
                <c:ptCount val="6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3C5-431B-B33A-8CB7566B50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7287440"/>
        <c:axId val="507287832"/>
      </c:scatterChart>
      <c:valAx>
        <c:axId val="5072874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rPr>
                  <a:t>C</a:t>
                </a:r>
                <a:r>
                  <a:rPr lang="en-US"/>
                  <a:t> (</a:t>
                </a:r>
                <a:r>
                  <a:rPr lang="ru-RU"/>
                  <a:t>мкг/мл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07287832"/>
        <c:crosses val="autoZero"/>
        <c:crossBetween val="midCat"/>
      </c:valAx>
      <c:valAx>
        <c:axId val="507287832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n-US"/>
                  <a:t>D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5000000000000022E-2"/>
              <c:y val="2.4561825605132731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50728744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01CI-2020</c:v>
          </c:tx>
          <c:marker>
            <c:symbol val="circle"/>
            <c:size val="5"/>
          </c:marker>
          <c:xVal>
            <c:numRef>
              <c:f>'[Кинетическая кривая зависимости БАВ на время.xlsx]Лист1'!$A$2:$G$2</c:f>
              <c:numCache>
                <c:formatCode>General</c:formatCode>
                <c:ptCount val="7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8</c:v>
                </c:pt>
                <c:pt idx="6">
                  <c:v>24</c:v>
                </c:pt>
              </c:numCache>
            </c:numRef>
          </c:xVal>
          <c:yVal>
            <c:numRef>
              <c:f>'[Кинетическая кривая зависимости БАВ на время.xlsx]Лист1'!$A$3:$G$3</c:f>
              <c:numCache>
                <c:formatCode>General</c:formatCode>
                <c:ptCount val="7"/>
                <c:pt idx="0">
                  <c:v>1.82</c:v>
                </c:pt>
                <c:pt idx="1">
                  <c:v>1.82</c:v>
                </c:pt>
                <c:pt idx="2">
                  <c:v>1.79</c:v>
                </c:pt>
                <c:pt idx="3">
                  <c:v>1.79</c:v>
                </c:pt>
                <c:pt idx="4">
                  <c:v>1.73</c:v>
                </c:pt>
                <c:pt idx="5">
                  <c:v>1.69</c:v>
                </c:pt>
                <c:pt idx="6">
                  <c:v>1.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D45-46EB-8AFC-132B254D8865}"/>
            </c:ext>
          </c:extLst>
        </c:ser>
        <c:ser>
          <c:idx val="1"/>
          <c:order val="1"/>
          <c:tx>
            <c:v>02CI-2020</c:v>
          </c:tx>
          <c:marker>
            <c:symbol val="circle"/>
            <c:size val="5"/>
          </c:marker>
          <c:xVal>
            <c:numRef>
              <c:f>'[Кинетическая кривая зависимости БАВ на время.xlsx]Лист1'!$A$2:$G$2</c:f>
              <c:numCache>
                <c:formatCode>General</c:formatCode>
                <c:ptCount val="7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8</c:v>
                </c:pt>
                <c:pt idx="6">
                  <c:v>24</c:v>
                </c:pt>
              </c:numCache>
            </c:numRef>
          </c:xVal>
          <c:yVal>
            <c:numRef>
              <c:f>'[Кинетическая кривая зависимости БАВ на время.xlsx]Лист1'!$A$5:$G$5</c:f>
              <c:numCache>
                <c:formatCode>General</c:formatCode>
                <c:ptCount val="7"/>
                <c:pt idx="0">
                  <c:v>2.17</c:v>
                </c:pt>
                <c:pt idx="1">
                  <c:v>2.17</c:v>
                </c:pt>
                <c:pt idx="2">
                  <c:v>2.15</c:v>
                </c:pt>
                <c:pt idx="3">
                  <c:v>2.11</c:v>
                </c:pt>
                <c:pt idx="4">
                  <c:v>2.0699999999999998</c:v>
                </c:pt>
                <c:pt idx="5">
                  <c:v>2.04</c:v>
                </c:pt>
                <c:pt idx="6">
                  <c:v>1.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D45-46EB-8AFC-132B254D8865}"/>
            </c:ext>
          </c:extLst>
        </c:ser>
        <c:ser>
          <c:idx val="2"/>
          <c:order val="2"/>
          <c:tx>
            <c:v>03CI-2020</c:v>
          </c:tx>
          <c:marker>
            <c:symbol val="circle"/>
            <c:size val="5"/>
          </c:marker>
          <c:xVal>
            <c:numRef>
              <c:f>'[Кинетическая кривая зависимости БАВ на время.xlsx]Лист1'!$A$2:$G$2</c:f>
              <c:numCache>
                <c:formatCode>General</c:formatCode>
                <c:ptCount val="7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8</c:v>
                </c:pt>
                <c:pt idx="6">
                  <c:v>24</c:v>
                </c:pt>
              </c:numCache>
            </c:numRef>
          </c:xVal>
          <c:yVal>
            <c:numRef>
              <c:f>'[Кинетическая кривая зависимости БАВ на время.xlsx]Лист1'!$A$7:$G$7</c:f>
              <c:numCache>
                <c:formatCode>General</c:formatCode>
                <c:ptCount val="7"/>
                <c:pt idx="0">
                  <c:v>1.98</c:v>
                </c:pt>
                <c:pt idx="1">
                  <c:v>1.98</c:v>
                </c:pt>
                <c:pt idx="2">
                  <c:v>1.97</c:v>
                </c:pt>
                <c:pt idx="3">
                  <c:v>1.95</c:v>
                </c:pt>
                <c:pt idx="4">
                  <c:v>1.91</c:v>
                </c:pt>
                <c:pt idx="5">
                  <c:v>1.91</c:v>
                </c:pt>
                <c:pt idx="6">
                  <c:v>1.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D45-46EB-8AFC-132B254D8865}"/>
            </c:ext>
          </c:extLst>
        </c:ser>
        <c:ser>
          <c:idx val="3"/>
          <c:order val="3"/>
          <c:tx>
            <c:v>норма</c:v>
          </c:tx>
          <c:marker>
            <c:symbol val="circle"/>
            <c:size val="5"/>
          </c:marker>
          <c:xVal>
            <c:numRef>
              <c:f>'[Кинетическая кривая зависимости БАВ на время.xlsx]Лист1'!$A$2:$G$2</c:f>
              <c:numCache>
                <c:formatCode>General</c:formatCode>
                <c:ptCount val="7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8</c:v>
                </c:pt>
                <c:pt idx="6">
                  <c:v>24</c:v>
                </c:pt>
              </c:numCache>
            </c:numRef>
          </c:xVal>
          <c:yVal>
            <c:numRef>
              <c:f>'[Кинетическая кривая зависимости БАВ на время.xlsx]Лист1'!$A$8:$G$8</c:f>
              <c:numCache>
                <c:formatCode>General</c:formatCode>
                <c:ptCount val="7"/>
                <c:pt idx="0">
                  <c:v>1.5</c:v>
                </c:pt>
                <c:pt idx="1">
                  <c:v>1.5</c:v>
                </c:pt>
                <c:pt idx="2">
                  <c:v>1.5</c:v>
                </c:pt>
                <c:pt idx="3">
                  <c:v>1.5</c:v>
                </c:pt>
                <c:pt idx="4">
                  <c:v>1.5</c:v>
                </c:pt>
                <c:pt idx="5">
                  <c:v>1.5</c:v>
                </c:pt>
                <c:pt idx="6">
                  <c:v>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D45-46EB-8AFC-132B254D88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753544"/>
        <c:axId val="290479720"/>
      </c:scatterChart>
      <c:valAx>
        <c:axId val="360753544"/>
        <c:scaling>
          <c:orientation val="minMax"/>
          <c:max val="24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6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600">
                    <a:latin typeface="Times New Roman" pitchFamily="18" charset="0"/>
                    <a:cs typeface="Times New Roman" pitchFamily="18" charset="0"/>
                  </a:rPr>
                  <a:t>Периоды контроля, мес</a:t>
                </a:r>
              </a:p>
            </c:rich>
          </c:tx>
          <c:layout>
            <c:manualLayout>
              <c:xMode val="edge"/>
              <c:yMode val="edge"/>
              <c:x val="0.41564698162729663"/>
              <c:y val="0.8046595176984092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600" b="1"/>
            </a:pPr>
            <a:endParaRPr lang="ru-RU"/>
          </a:p>
        </c:txPr>
        <c:crossAx val="290479720"/>
        <c:crosses val="autoZero"/>
        <c:crossBetween val="midCat"/>
        <c:majorUnit val="3"/>
        <c:minorUnit val="1"/>
      </c:valAx>
      <c:valAx>
        <c:axId val="290479720"/>
        <c:scaling>
          <c:orientation val="minMax"/>
          <c:max val="3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6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600">
                    <a:latin typeface="Times New Roman" pitchFamily="18" charset="0"/>
                    <a:cs typeface="Times New Roman" pitchFamily="18" charset="0"/>
                  </a:rPr>
                  <a:t>Сумма</a:t>
                </a:r>
                <a:r>
                  <a:rPr lang="ru-RU" sz="6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600">
                    <a:latin typeface="Times New Roman" pitchFamily="18" charset="0"/>
                    <a:cs typeface="Times New Roman" pitchFamily="18" charset="0"/>
                  </a:rPr>
                  <a:t>усниновой кислоты в пересчете </a:t>
                </a:r>
              </a:p>
              <a:p>
                <a:pPr>
                  <a:defRPr sz="6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600">
                    <a:latin typeface="Times New Roman" pitchFamily="18" charset="0"/>
                    <a:cs typeface="Times New Roman" pitchFamily="18" charset="0"/>
                  </a:rPr>
                  <a:t>на абсолютно сухое вещество,  %</a:t>
                </a:r>
              </a:p>
            </c:rich>
          </c:tx>
          <c:layout>
            <c:manualLayout>
              <c:xMode val="edge"/>
              <c:yMode val="edge"/>
              <c:x val="3.7815120397434301E-2"/>
              <c:y val="2.6331308192645925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600" b="1"/>
            </a:pPr>
            <a:endParaRPr lang="ru-RU"/>
          </a:p>
        </c:txPr>
        <c:crossAx val="360753544"/>
        <c:crosses val="autoZero"/>
        <c:crossBetween val="midCat"/>
        <c:majorUnit val="0.2"/>
        <c:minorUnit val="0.1"/>
      </c:valAx>
    </c:plotArea>
    <c:legend>
      <c:legendPos val="b"/>
      <c:layout>
        <c:manualLayout>
          <c:xMode val="edge"/>
          <c:yMode val="edge"/>
          <c:x val="0.18314587815712996"/>
          <c:y val="0.88007777327910752"/>
          <c:w val="0.63941275024592259"/>
          <c:h val="5.0850852968014455E-2"/>
        </c:manualLayout>
      </c:layout>
      <c:overlay val="0"/>
      <c:txPr>
        <a:bodyPr/>
        <a:lstStyle/>
        <a:p>
          <a:pPr>
            <a:defRPr sz="600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ru-RU"/>
              <a:t>Формалиновый отек лапы крыс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Фон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2!$A$2:$A$6</c:f>
              <c:strCache>
                <c:ptCount val="5"/>
                <c:pt idx="0">
                  <c:v>CI-500 мг/кг</c:v>
                </c:pt>
                <c:pt idx="1">
                  <c:v>CI-2000 мг/кг  </c:v>
                </c:pt>
                <c:pt idx="2">
                  <c:v>CI-5000 мг/кг</c:v>
                </c:pt>
                <c:pt idx="3">
                  <c:v>Ибупрофен 100 мг/5 мл</c:v>
                </c:pt>
                <c:pt idx="4">
                  <c:v>Контрольная группа </c:v>
                </c:pt>
              </c:strCache>
            </c:strRef>
          </c:cat>
          <c:val>
            <c:numRef>
              <c:f>Лист2!$B$2:$B$6</c:f>
            </c:numRef>
          </c:val>
          <c:extLst>
            <c:ext xmlns:c16="http://schemas.microsoft.com/office/drawing/2014/chart" uri="{C3380CC4-5D6E-409C-BE32-E72D297353CC}">
              <c16:uniqueId val="{00000000-4F1E-473D-8EC8-DB104B7EEE9C}"/>
            </c:ext>
          </c:extLst>
        </c:ser>
        <c:ser>
          <c:idx val="1"/>
          <c:order val="1"/>
          <c:tx>
            <c:strRef>
              <c:f>Лист2!$C$1</c:f>
              <c:strCache>
                <c:ptCount val="1"/>
                <c:pt idx="0">
                  <c:v>через 3 часа 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2!$A$2:$A$6</c:f>
              <c:strCache>
                <c:ptCount val="5"/>
                <c:pt idx="0">
                  <c:v>CI-500 мг/кг</c:v>
                </c:pt>
                <c:pt idx="1">
                  <c:v>CI-2000 мг/кг  </c:v>
                </c:pt>
                <c:pt idx="2">
                  <c:v>CI-5000 мг/кг</c:v>
                </c:pt>
                <c:pt idx="3">
                  <c:v>Ибупрофен 100 мг/5 мл</c:v>
                </c:pt>
                <c:pt idx="4">
                  <c:v>Контрольная группа </c:v>
                </c:pt>
              </c:strCache>
            </c:strRef>
          </c:cat>
          <c:val>
            <c:numRef>
              <c:f>Лист2!$C$2:$C$6</c:f>
            </c:numRef>
          </c:val>
          <c:extLst>
            <c:ext xmlns:c16="http://schemas.microsoft.com/office/drawing/2014/chart" uri="{C3380CC4-5D6E-409C-BE32-E72D297353CC}">
              <c16:uniqueId val="{00000001-4F1E-473D-8EC8-DB104B7EEE9C}"/>
            </c:ext>
          </c:extLst>
        </c:ser>
        <c:ser>
          <c:idx val="2"/>
          <c:order val="2"/>
          <c:tx>
            <c:strRef>
              <c:f>Лист2!$D$1</c:f>
              <c:strCache>
                <c:ptCount val="1"/>
                <c:pt idx="0">
                  <c:v>Фон 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Лист2!$A$2:$A$6</c:f>
              <c:strCache>
                <c:ptCount val="5"/>
                <c:pt idx="0">
                  <c:v>CI-500 мг/кг</c:v>
                </c:pt>
                <c:pt idx="1">
                  <c:v>CI-2000 мг/кг  </c:v>
                </c:pt>
                <c:pt idx="2">
                  <c:v>CI-5000 мг/кг</c:v>
                </c:pt>
                <c:pt idx="3">
                  <c:v>Ибупрофен 100 мг/5 мл</c:v>
                </c:pt>
                <c:pt idx="4">
                  <c:v>Контрольная группа </c:v>
                </c:pt>
              </c:strCache>
            </c:strRef>
          </c:cat>
          <c:val>
            <c:numRef>
              <c:f>Лист2!$D$2:$D$6</c:f>
              <c:numCache>
                <c:formatCode>0%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F1E-473D-8EC8-DB104B7EEE9C}"/>
            </c:ext>
          </c:extLst>
        </c:ser>
        <c:ser>
          <c:idx val="3"/>
          <c:order val="3"/>
          <c:tx>
            <c:strRef>
              <c:f>Лист2!$E$1</c:f>
              <c:strCache>
                <c:ptCount val="1"/>
                <c:pt idx="0">
                  <c:v>через 3 часа 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2!$A$2:$A$6</c:f>
              <c:strCache>
                <c:ptCount val="5"/>
                <c:pt idx="0">
                  <c:v>CI-500 мг/кг</c:v>
                </c:pt>
                <c:pt idx="1">
                  <c:v>CI-2000 мг/кг  </c:v>
                </c:pt>
                <c:pt idx="2">
                  <c:v>CI-5000 мг/кг</c:v>
                </c:pt>
                <c:pt idx="3">
                  <c:v>Ибупрофен 100 мг/5 мл</c:v>
                </c:pt>
                <c:pt idx="4">
                  <c:v>Контрольная группа </c:v>
                </c:pt>
              </c:strCache>
            </c:strRef>
          </c:cat>
          <c:val>
            <c:numRef>
              <c:f>Лист2!$E$2:$E$6</c:f>
            </c:numRef>
          </c:val>
          <c:extLst>
            <c:ext xmlns:c16="http://schemas.microsoft.com/office/drawing/2014/chart" uri="{C3380CC4-5D6E-409C-BE32-E72D297353CC}">
              <c16:uniqueId val="{00000003-4F1E-473D-8EC8-DB104B7EEE9C}"/>
            </c:ext>
          </c:extLst>
        </c:ser>
        <c:ser>
          <c:idx val="4"/>
          <c:order val="4"/>
          <c:tx>
            <c:strRef>
              <c:f>Лист2!$F$1</c:f>
              <c:strCache>
                <c:ptCount val="1"/>
                <c:pt idx="0">
                  <c:v>через 3 часа 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Лист2!$A$2:$A$6</c:f>
              <c:strCache>
                <c:ptCount val="5"/>
                <c:pt idx="0">
                  <c:v>CI-500 мг/кг</c:v>
                </c:pt>
                <c:pt idx="1">
                  <c:v>CI-2000 мг/кг  </c:v>
                </c:pt>
                <c:pt idx="2">
                  <c:v>CI-5000 мг/кг</c:v>
                </c:pt>
                <c:pt idx="3">
                  <c:v>Ибупрофен 100 мг/5 мл</c:v>
                </c:pt>
                <c:pt idx="4">
                  <c:v>Контрольная группа </c:v>
                </c:pt>
              </c:strCache>
            </c:strRef>
          </c:cat>
          <c:val>
            <c:numRef>
              <c:f>Лист2!$F$2:$F$6</c:f>
              <c:numCache>
                <c:formatCode>0%</c:formatCode>
                <c:ptCount val="5"/>
                <c:pt idx="0">
                  <c:v>1.6990291262135921</c:v>
                </c:pt>
                <c:pt idx="1">
                  <c:v>1.6391752577319589</c:v>
                </c:pt>
                <c:pt idx="2">
                  <c:v>1.4716981132075471</c:v>
                </c:pt>
                <c:pt idx="3">
                  <c:v>1.2959183673469388</c:v>
                </c:pt>
                <c:pt idx="4">
                  <c:v>1.83673469387755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F1E-473D-8EC8-DB104B7EEE9C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443530696"/>
        <c:axId val="443535376"/>
      </c:barChart>
      <c:catAx>
        <c:axId val="443530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43535376"/>
        <c:crosses val="autoZero"/>
        <c:auto val="1"/>
        <c:lblAlgn val="ctr"/>
        <c:lblOffset val="100"/>
        <c:noMultiLvlLbl val="0"/>
      </c:catAx>
      <c:valAx>
        <c:axId val="443535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435306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ru-RU" sz="18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sz="1200">
                <a:latin typeface="+mn-lt"/>
                <a:cs typeface="Times New Roman" panose="02020603050405020304" pitchFamily="18" charset="0"/>
              </a:rPr>
              <a:t>Страны-производители ЛФ, для полости рта и горла </a:t>
            </a:r>
          </a:p>
        </c:rich>
      </c:tx>
      <c:layout>
        <c:manualLayout>
          <c:xMode val="edge"/>
          <c:yMode val="edge"/>
          <c:x val="0.19495153487805839"/>
          <c:y val="3.1164211530974897E-2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количество </c:v>
                </c:pt>
              </c:strCache>
            </c:strRef>
          </c:tx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4853-403D-9CEA-F55A90E3EF15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1-4853-403D-9CEA-F55A90E3EF15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2-4853-403D-9CEA-F55A90E3EF15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3-4853-403D-9CEA-F55A90E3EF15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4-4853-403D-9CEA-F55A90E3EF15}"/>
              </c:ext>
            </c:extLst>
          </c:dPt>
          <c:dPt>
            <c:idx val="5"/>
            <c:bubble3D val="0"/>
            <c:extLst>
              <c:ext xmlns:c16="http://schemas.microsoft.com/office/drawing/2014/chart" uri="{C3380CC4-5D6E-409C-BE32-E72D297353CC}">
                <c16:uniqueId val="{00000005-4853-403D-9CEA-F55A90E3EF15}"/>
              </c:ext>
            </c:extLst>
          </c:dPt>
          <c:dPt>
            <c:idx val="6"/>
            <c:bubble3D val="0"/>
            <c:extLst>
              <c:ext xmlns:c16="http://schemas.microsoft.com/office/drawing/2014/chart" uri="{C3380CC4-5D6E-409C-BE32-E72D297353CC}">
                <c16:uniqueId val="{00000006-4853-403D-9CEA-F55A90E3EF1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ru-RU" sz="105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endParaRPr lang="ru-RU"/>
              </a:p>
            </c:txPr>
            <c:dLblPos val="bestFit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8</c:f>
              <c:strCache>
                <c:ptCount val="7"/>
                <c:pt idx="0">
                  <c:v>РФ</c:v>
                </c:pt>
                <c:pt idx="1">
                  <c:v>Индия </c:v>
                </c:pt>
                <c:pt idx="2">
                  <c:v>Казахстан</c:v>
                </c:pt>
                <c:pt idx="3">
                  <c:v>Германия </c:v>
                </c:pt>
                <c:pt idx="4">
                  <c:v>Мексика </c:v>
                </c:pt>
                <c:pt idx="5">
                  <c:v>Польша </c:v>
                </c:pt>
                <c:pt idx="6">
                  <c:v>другие </c:v>
                </c:pt>
              </c:strCache>
            </c:strRef>
          </c:cat>
          <c:val>
            <c:numRef>
              <c:f>Лист1!$B$2:$B$8</c:f>
              <c:numCache>
                <c:formatCode>General</c:formatCode>
                <c:ptCount val="7"/>
                <c:pt idx="0">
                  <c:v>108</c:v>
                </c:pt>
                <c:pt idx="1">
                  <c:v>100</c:v>
                </c:pt>
                <c:pt idx="2">
                  <c:v>44</c:v>
                </c:pt>
                <c:pt idx="3">
                  <c:v>33</c:v>
                </c:pt>
                <c:pt idx="4">
                  <c:v>18</c:v>
                </c:pt>
                <c:pt idx="5">
                  <c:v>12</c:v>
                </c:pt>
                <c:pt idx="6">
                  <c:v>1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4853-403D-9CEA-F55A90E3EF15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  <c:extLst>
      <c:ext uri="{0b15fc19-7d7d-44ad-8c2d-2c3a37ce22c3}">
        <chartProps xmlns="https://web.wps.cn/et/2018/main" chartId="{78094134-b82a-4063-bb24-90e1f85f1a9b}"/>
      </c:ext>
    </c:extLst>
  </c:chart>
  <c:txPr>
    <a:bodyPr/>
    <a:lstStyle/>
    <a:p>
      <a:pPr>
        <a:defRPr lang="ru-RU"/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ru-RU" sz="1800" b="1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r>
              <a:rPr lang="en-US" sz="1400"/>
              <a:t>Динамика продаж</a:t>
            </a:r>
            <a:r>
              <a:rPr lang="ru-RU" sz="1400"/>
              <a:t> ингаляционных и ЛФ</a:t>
            </a:r>
            <a:r>
              <a:rPr lang="ru-RU" sz="1400" baseline="0"/>
              <a:t> для рассасывания</a:t>
            </a:r>
            <a:r>
              <a:rPr lang="en-US" sz="1400"/>
              <a:t>: упаковки и тенге (2020–2024 гг.)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Млн упаковок </c:f>
              <c:strCache>
                <c:ptCount val="1"/>
                <c:pt idx="0">
                  <c:v>Млн упаковок </c:v>
                </c:pt>
              </c:strCache>
            </c:strRef>
          </c:tx>
          <c:spPr>
            <a:ln w="19050" cap="rnd" cmpd="sng" algn="ctr">
              <a:solidFill>
                <a:srgbClr val="0000FF"/>
              </a:solidFill>
              <a:prstDash val="solid"/>
              <a:round/>
            </a:ln>
          </c:spPr>
          <c:marker>
            <c:symbol val="circle"/>
            <c:size val="5"/>
          </c:marker>
          <c:cat>
            <c:numRef>
              <c:f>Данные!$A$2:$A$6</c:f>
              <c:numCache>
                <c:formatCode>General</c:formatCode>
                <c:ptCount val="5"/>
                <c:pt idx="0">
                  <c:v>2020</c:v>
                </c:pt>
                <c:pt idx="1">
                  <c:v>2021</c:v>
                </c:pt>
                <c:pt idx="2">
                  <c:v>2022</c:v>
                </c:pt>
                <c:pt idx="3">
                  <c:v>2023</c:v>
                </c:pt>
                <c:pt idx="4">
                  <c:v>2024</c:v>
                </c:pt>
              </c:numCache>
            </c:numRef>
          </c:cat>
          <c:val>
            <c:numRef>
              <c:f>Данные!$B$2:$B$6</c:f>
              <c:numCache>
                <c:formatCode>General</c:formatCode>
                <c:ptCount val="5"/>
                <c:pt idx="0">
                  <c:v>10.4</c:v>
                </c:pt>
                <c:pt idx="1">
                  <c:v>13.1</c:v>
                </c:pt>
                <c:pt idx="2">
                  <c:v>13.4</c:v>
                </c:pt>
                <c:pt idx="3">
                  <c:v>11.5</c:v>
                </c:pt>
                <c:pt idx="4">
                  <c:v>11.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FDB-40BF-824D-42C3B66636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0482856"/>
        <c:axId val="290483248"/>
      </c:lineChart>
      <c:lineChart>
        <c:grouping val="standard"/>
        <c:varyColors val="0"/>
        <c:ser>
          <c:idx val="1"/>
          <c:order val="1"/>
          <c:tx>
            <c:strRef>
              <c:f>Млрд тенге</c:f>
              <c:strCache>
                <c:ptCount val="1"/>
                <c:pt idx="0">
                  <c:v>Млрд тенге</c:v>
                </c:pt>
              </c:strCache>
            </c:strRef>
          </c:tx>
          <c:spPr>
            <a:ln w="19050" cap="rnd" cmpd="sng" algn="ctr">
              <a:solidFill>
                <a:srgbClr val="008000"/>
              </a:solidFill>
              <a:prstDash val="dash"/>
              <a:round/>
            </a:ln>
          </c:spPr>
          <c:marker>
            <c:symbol val="square"/>
            <c:size val="5"/>
          </c:marker>
          <c:cat>
            <c:numRef>
              <c:f>Данные!$A$2:$A$6</c:f>
              <c:numCache>
                <c:formatCode>General</c:formatCode>
                <c:ptCount val="5"/>
                <c:pt idx="0">
                  <c:v>2020</c:v>
                </c:pt>
                <c:pt idx="1">
                  <c:v>2021</c:v>
                </c:pt>
                <c:pt idx="2">
                  <c:v>2022</c:v>
                </c:pt>
                <c:pt idx="3">
                  <c:v>2023</c:v>
                </c:pt>
                <c:pt idx="4">
                  <c:v>2024</c:v>
                </c:pt>
              </c:numCache>
            </c:numRef>
          </c:cat>
          <c:val>
            <c:numRef>
              <c:f>Данные!$C$2:$C$6</c:f>
              <c:numCache>
                <c:formatCode>General</c:formatCode>
                <c:ptCount val="5"/>
                <c:pt idx="0">
                  <c:v>8.1</c:v>
                </c:pt>
                <c:pt idx="1">
                  <c:v>12.1</c:v>
                </c:pt>
                <c:pt idx="2">
                  <c:v>14.7</c:v>
                </c:pt>
                <c:pt idx="3">
                  <c:v>15.2</c:v>
                </c:pt>
                <c:pt idx="4">
                  <c:v>17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FDB-40BF-824D-42C3B66636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30749056"/>
        <c:axId val="430749840"/>
      </c:lineChart>
      <c:catAx>
        <c:axId val="290482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290483248"/>
        <c:crosses val="autoZero"/>
        <c:auto val="1"/>
        <c:lblAlgn val="ctr"/>
        <c:lblOffset val="100"/>
        <c:noMultiLvlLbl val="0"/>
      </c:catAx>
      <c:valAx>
        <c:axId val="290483248"/>
        <c:scaling>
          <c:orientation val="minMax"/>
        </c:scaling>
        <c:delete val="0"/>
        <c:axPos val="l"/>
        <c:majorGridlines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ru-RU" sz="100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r>
                  <a:rPr lang="ru-RU"/>
                  <a:t>Объем</a:t>
                </a:r>
                <a:r>
                  <a:rPr lang="ru-RU" baseline="0"/>
                  <a:t> продаж  (млн упаковки)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290482856"/>
        <c:crosses val="autoZero"/>
        <c:crossBetween val="between"/>
      </c:valAx>
      <c:catAx>
        <c:axId val="43074905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430749840"/>
        <c:crosses val="autoZero"/>
        <c:auto val="1"/>
        <c:lblAlgn val="ctr"/>
        <c:lblOffset val="100"/>
        <c:noMultiLvlLbl val="0"/>
      </c:catAx>
      <c:valAx>
        <c:axId val="430749840"/>
        <c:scaling>
          <c:orientation val="minMax"/>
        </c:scaling>
        <c:delete val="0"/>
        <c:axPos val="r"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ru-RU" sz="100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r>
                  <a:rPr lang="en-US"/>
                  <a:t>Объём продаж (млрд тенге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430749056"/>
        <c:crosses val="max"/>
        <c:crossBetween val="between"/>
      </c:valAx>
      <c:dTable>
        <c:showHorzBorder val="1"/>
        <c:showVertBorder val="1"/>
        <c:showOutline val="1"/>
        <c:showKeys val="1"/>
        <c:txPr>
          <a:bodyPr rot="0" spcFirstLastPara="0" vertOverflow="ellipsis" vert="horz" wrap="square" anchor="ctr" anchorCtr="1"/>
          <a:lstStyle/>
          <a:p>
            <a:pPr rtl="0"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</c:dTable>
    </c:plotArea>
    <c:plotVisOnly val="1"/>
    <c:dispBlanksAs val="gap"/>
    <c:showDLblsOverMax val="0"/>
    <c:extLst>
      <c:ext uri="{0b15fc19-7d7d-44ad-8c2d-2c3a37ce22c3}">
        <chartProps xmlns="https://web.wps.cn/et/2018/main" chartId="{75e2139c-53f5-4681-81bb-60be0d0663f9}"/>
      </c:ext>
    </c:extLst>
  </c:chart>
  <c:txPr>
    <a:bodyPr/>
    <a:lstStyle/>
    <a:p>
      <a:pPr>
        <a:defRPr lang="ru-RU">
          <a:latin typeface="Times New Roman" panose="02020603050405020304" charset="0"/>
          <a:cs typeface="Times New Roman" panose="02020603050405020304" charset="0"/>
        </a:defRPr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ru-RU" sz="1800" b="1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r>
              <a:rPr lang="en-US" sz="1200"/>
              <a:t>Продажи по формам (MAT март 2025)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Упаковки (млн)</c:f>
              <c:strCache>
                <c:ptCount val="1"/>
                <c:pt idx="0">
                  <c:v>Упаковки (млн)</c:v>
                </c:pt>
              </c:strCache>
            </c:strRef>
          </c:tx>
          <c:spPr>
            <a:solidFill>
              <a:srgbClr val="4F81BD"/>
            </a:solidFill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446D6FFF-F6F9-4DC7-A78D-10D6F51B4C28}" type="VALUE">
                      <a:rPr lang="en-US"/>
                      <a:pPr/>
                      <a:t>[ЗНАЧЕНИЕ]</a:t>
                    </a:fld>
                    <a:endParaRPr lang="ru-KZ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0B75-4CEA-A26B-BB6A9748A48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0D092FD4-0AA7-4E7D-BE18-D48A75BF2659}" type="VALUE">
                      <a:rPr lang="en-US"/>
                      <a:pPr/>
                      <a:t>[ЗНАЧЕНИЕ]</a:t>
                    </a:fld>
                    <a:endParaRPr lang="ru-KZ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0B75-4CEA-A26B-BB6A9748A48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ru-RU" sz="100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Данные!$A$2:$A$3</c:f>
              <c:strCache>
                <c:ptCount val="2"/>
                <c:pt idx="0">
                  <c:v>Твёрдые ЛФ для рассасывания</c:v>
                </c:pt>
                <c:pt idx="1">
                  <c:v>Спреи, Аэрозоли</c:v>
                </c:pt>
              </c:strCache>
            </c:strRef>
          </c:cat>
          <c:val>
            <c:numRef>
              <c:f>Данные!$B$2:$B$3</c:f>
              <c:numCache>
                <c:formatCode>0.0</c:formatCode>
                <c:ptCount val="2"/>
                <c:pt idx="0">
                  <c:v>7.2923879999999999</c:v>
                </c:pt>
                <c:pt idx="1">
                  <c:v>4.259287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B75-4CEA-A26B-BB6A9748A488}"/>
            </c:ext>
          </c:extLst>
        </c:ser>
        <c:ser>
          <c:idx val="1"/>
          <c:order val="1"/>
          <c:tx>
            <c:strRef>
              <c:f>Продажи (млрд тенге)</c:f>
              <c:strCache>
                <c:ptCount val="1"/>
                <c:pt idx="0">
                  <c:v>Продажи (млрд тенге)</c:v>
                </c:pt>
              </c:strCache>
            </c:strRef>
          </c:tx>
          <c:spPr>
            <a:solidFill>
              <a:srgbClr val="9BBB59"/>
            </a:solidFill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C5505EAC-730A-4881-BC34-8F6C4A8DE1FE}" type="VALUE">
                      <a:rPr lang="en-US"/>
                      <a:pPr/>
                      <a:t>[ЗНАЧЕНИЕ]</a:t>
                    </a:fld>
                    <a:endParaRPr lang="ru-KZ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0B75-4CEA-A26B-BB6A9748A48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5B184E1F-8407-4D29-A13F-0FDCBC6939AA}" type="VALUE">
                      <a:rPr lang="en-US"/>
                      <a:pPr/>
                      <a:t>[ЗНАЧЕНИЕ]</a:t>
                    </a:fld>
                    <a:endParaRPr lang="ru-KZ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0B75-4CEA-A26B-BB6A9748A48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ru-RU" sz="100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Данные!$A$2:$A$3</c:f>
              <c:strCache>
                <c:ptCount val="2"/>
                <c:pt idx="0">
                  <c:v>Твёрдые ЛФ для рассасывания</c:v>
                </c:pt>
                <c:pt idx="1">
                  <c:v>Спреи, Аэрозоли</c:v>
                </c:pt>
              </c:strCache>
            </c:strRef>
          </c:cat>
          <c:val>
            <c:numRef>
              <c:f>Данные!$C$2:$C$3</c:f>
              <c:numCache>
                <c:formatCode>0.0</c:formatCode>
                <c:ptCount val="2"/>
                <c:pt idx="0">
                  <c:v>11.081373596000001</c:v>
                </c:pt>
                <c:pt idx="1">
                  <c:v>6.889841836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B75-4CEA-A26B-BB6A9748A488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363641760"/>
        <c:axId val="358376032"/>
      </c:barChart>
      <c:catAx>
        <c:axId val="3636417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358376032"/>
        <c:crosses val="autoZero"/>
        <c:auto val="1"/>
        <c:lblAlgn val="ctr"/>
        <c:lblOffset val="100"/>
        <c:noMultiLvlLbl val="0"/>
      </c:catAx>
      <c:valAx>
        <c:axId val="358376032"/>
        <c:scaling>
          <c:orientation val="minMax"/>
        </c:scaling>
        <c:delete val="1"/>
        <c:axPos val="l"/>
        <c:numFmt formatCode="0.0" sourceLinked="1"/>
        <c:majorTickMark val="out"/>
        <c:minorTickMark val="none"/>
        <c:tickLblPos val="nextTo"/>
        <c:crossAx val="363641760"/>
        <c:crosses val="autoZero"/>
        <c:crossBetween val="between"/>
      </c:valAx>
    </c:plotArea>
    <c:legend>
      <c:legendPos val="t"/>
      <c:overlay val="0"/>
      <c:txPr>
        <a:bodyPr rot="0" spcFirstLastPara="0" vertOverflow="ellipsis" vert="horz" wrap="square" anchor="ctr" anchorCtr="1"/>
        <a:lstStyle/>
        <a:p>
          <a:pPr>
            <a:defRPr lang="ru-RU" sz="1000" b="0" i="0" u="none" strike="noStrike" kern="1200" baseline="0">
              <a:solidFill>
                <a:schemeClr val="tx1"/>
              </a:solidFill>
              <a:latin typeface="Times New Roman" panose="02020603050405020304" charset="0"/>
              <a:ea typeface="+mn-ea"/>
              <a:cs typeface="Times New Roman" panose="02020603050405020304" charset="0"/>
            </a:defRPr>
          </a:pPr>
          <a:endParaRPr lang="ru-RU"/>
        </a:p>
      </c:txPr>
    </c:legend>
    <c:plotVisOnly val="1"/>
    <c:dispBlanksAs val="gap"/>
    <c:showDLblsOverMax val="0"/>
    <c:extLst>
      <c:ext uri="{0b15fc19-7d7d-44ad-8c2d-2c3a37ce22c3}">
        <chartProps xmlns="https://web.wps.cn/et/2018/main" chartId="{91008443-7d0a-4d12-8658-06cadd6d7dfe}"/>
      </c:ext>
    </c:extLst>
  </c:chart>
  <c:txPr>
    <a:bodyPr/>
    <a:lstStyle/>
    <a:p>
      <a:pPr>
        <a:defRPr lang="ru-RU">
          <a:latin typeface="Times New Roman" panose="02020603050405020304" charset="0"/>
          <a:cs typeface="Times New Roman" panose="02020603050405020304" charset="0"/>
        </a:defRPr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ru-RU" sz="1800" b="1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r>
              <a:rPr lang="en-US" sz="1400" b="1"/>
              <a:t>Продажи и упаковки твёрдых ЛФ (MAT март 2025)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Упаковки (тыс.)</c:f>
              <c:strCache>
                <c:ptCount val="1"/>
                <c:pt idx="0">
                  <c:v>Упаковки (тыс.)</c:v>
                </c:pt>
              </c:strCache>
            </c:strRef>
          </c:tx>
          <c:spPr>
            <a:solidFill>
              <a:srgbClr val="4F81BD"/>
            </a:solidFill>
          </c:spPr>
          <c:invertIfNegative val="0"/>
          <c:cat>
            <c:strRef>
              <c:f>Данные!$A$2:$A$10</c:f>
              <c:strCache>
                <c:ptCount val="9"/>
                <c:pt idx="0">
                  <c:v>Decatylen™, Teva #20</c:v>
                </c:pt>
                <c:pt idx="1">
                  <c:v>Grammidin, Valenta</c:v>
                </c:pt>
                <c:pt idx="2">
                  <c:v>Grammidin Kids</c:v>
                </c:pt>
                <c:pt idx="3">
                  <c:v>Decatylen™ #40</c:v>
                </c:pt>
                <c:pt idx="4">
                  <c:v>Trachisan</c:v>
                </c:pt>
                <c:pt idx="5">
                  <c:v>Grammidin Neo</c:v>
                </c:pt>
                <c:pt idx="6">
                  <c:v>Strepsils®</c:v>
                </c:pt>
                <c:pt idx="7">
                  <c:v>Anzibel</c:v>
                </c:pt>
                <c:pt idx="8">
                  <c:v>Другие</c:v>
                </c:pt>
              </c:strCache>
            </c:strRef>
          </c:cat>
          <c:val>
            <c:numRef>
              <c:f>Данные!$B$2:$B$10</c:f>
              <c:numCache>
                <c:formatCode>General</c:formatCode>
                <c:ptCount val="9"/>
                <c:pt idx="0">
                  <c:v>564</c:v>
                </c:pt>
                <c:pt idx="1">
                  <c:v>414</c:v>
                </c:pt>
                <c:pt idx="2">
                  <c:v>288</c:v>
                </c:pt>
                <c:pt idx="3">
                  <c:v>133</c:v>
                </c:pt>
                <c:pt idx="4">
                  <c:v>425</c:v>
                </c:pt>
                <c:pt idx="5">
                  <c:v>175</c:v>
                </c:pt>
                <c:pt idx="6">
                  <c:v>296</c:v>
                </c:pt>
                <c:pt idx="7">
                  <c:v>270</c:v>
                </c:pt>
                <c:pt idx="8">
                  <c:v>47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B1D-45A0-9737-DEB583F2D670}"/>
            </c:ext>
          </c:extLst>
        </c:ser>
        <c:ser>
          <c:idx val="1"/>
          <c:order val="1"/>
          <c:tx>
            <c:strRef>
              <c:f>Продажи (млрд ₸)</c:f>
              <c:strCache>
                <c:ptCount val="1"/>
                <c:pt idx="0">
                  <c:v>Продажи (млрд ₸)</c:v>
                </c:pt>
              </c:strCache>
            </c:strRef>
          </c:tx>
          <c:spPr>
            <a:solidFill>
              <a:srgbClr val="9BBB59"/>
            </a:solidFill>
          </c:spPr>
          <c:invertIfNegative val="0"/>
          <c:cat>
            <c:strRef>
              <c:f>Данные!$A$2:$A$10</c:f>
              <c:strCache>
                <c:ptCount val="9"/>
                <c:pt idx="0">
                  <c:v>Decatylen™, Teva #20</c:v>
                </c:pt>
                <c:pt idx="1">
                  <c:v>Grammidin, Valenta</c:v>
                </c:pt>
                <c:pt idx="2">
                  <c:v>Grammidin Kids</c:v>
                </c:pt>
                <c:pt idx="3">
                  <c:v>Decatylen™ #40</c:v>
                </c:pt>
                <c:pt idx="4">
                  <c:v>Trachisan</c:v>
                </c:pt>
                <c:pt idx="5">
                  <c:v>Grammidin Neo</c:v>
                </c:pt>
                <c:pt idx="6">
                  <c:v>Strepsils®</c:v>
                </c:pt>
                <c:pt idx="7">
                  <c:v>Anzibel</c:v>
                </c:pt>
                <c:pt idx="8">
                  <c:v>Другие</c:v>
                </c:pt>
              </c:strCache>
            </c:strRef>
          </c:cat>
          <c:val>
            <c:numRef>
              <c:f>Данные!$C$2:$C$10</c:f>
              <c:numCache>
                <c:formatCode>General</c:formatCode>
                <c:ptCount val="9"/>
                <c:pt idx="0">
                  <c:v>1.7</c:v>
                </c:pt>
                <c:pt idx="1">
                  <c:v>1.3</c:v>
                </c:pt>
                <c:pt idx="2">
                  <c:v>0.9</c:v>
                </c:pt>
                <c:pt idx="3">
                  <c:v>0.7</c:v>
                </c:pt>
                <c:pt idx="4">
                  <c:v>0.6</c:v>
                </c:pt>
                <c:pt idx="5">
                  <c:v>0.5</c:v>
                </c:pt>
                <c:pt idx="6">
                  <c:v>0.4</c:v>
                </c:pt>
                <c:pt idx="7">
                  <c:v>0.4</c:v>
                </c:pt>
                <c:pt idx="8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B1D-45A0-9737-DEB583F2D6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4808912"/>
        <c:axId val="434813224"/>
      </c:barChart>
      <c:catAx>
        <c:axId val="43480891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434813224"/>
        <c:crosses val="autoZero"/>
        <c:auto val="1"/>
        <c:lblAlgn val="ctr"/>
        <c:lblOffset val="100"/>
        <c:noMultiLvlLbl val="0"/>
      </c:catAx>
      <c:valAx>
        <c:axId val="434813224"/>
        <c:scaling>
          <c:orientation val="minMax"/>
        </c:scaling>
        <c:delete val="0"/>
        <c:axPos val="l"/>
        <c:majorGridlines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ru-RU" sz="1000" b="1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  <a:r>
                  <a:rPr lang="en-US"/>
                  <a:t>Значения (тыс. / млрд ₸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  <c:crossAx val="434808912"/>
        <c:crosses val="autoZero"/>
        <c:crossBetween val="between"/>
      </c:valAx>
      <c:dTable>
        <c:showHorzBorder val="1"/>
        <c:showVertBorder val="1"/>
        <c:showOutline val="1"/>
        <c:showKeys val="1"/>
        <c:txPr>
          <a:bodyPr rot="0" spcFirstLastPara="0" vertOverflow="ellipsis" vert="horz" wrap="square" anchor="ctr" anchorCtr="1"/>
          <a:lstStyle/>
          <a:p>
            <a:pPr rtl="0">
              <a:defRPr lang="ru-RU" sz="10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ru-RU"/>
          </a:p>
        </c:txPr>
      </c:dTable>
    </c:plotArea>
    <c:plotVisOnly val="1"/>
    <c:dispBlanksAs val="gap"/>
    <c:showDLblsOverMax val="0"/>
    <c:extLst>
      <c:ext uri="{0b15fc19-7d7d-44ad-8c2d-2c3a37ce22c3}">
        <chartProps xmlns="https://web.wps.cn/et/2018/main" chartId="{d0a91b7e-641a-4cb4-b0de-01fcd7053223}"/>
      </c:ext>
    </c:extLst>
  </c:chart>
  <c:txPr>
    <a:bodyPr/>
    <a:lstStyle/>
    <a:p>
      <a:pPr>
        <a:defRPr lang="ru-RU">
          <a:latin typeface="Times New Roman" panose="02020603050405020304" charset="0"/>
          <a:cs typeface="Times New Roman" panose="02020603050405020304" charset="0"/>
        </a:defRPr>
      </a:pPr>
      <a:endParaRPr lang="ru-RU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D85ED3-5049-477E-B98A-0B99AB8DD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643</Words>
  <Characters>345666</Characters>
  <Application>Microsoft Office Word</Application>
  <DocSecurity>0</DocSecurity>
  <Lines>2880</Lines>
  <Paragraphs>8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Nurlen Manassov</cp:lastModifiedBy>
  <cp:revision>4</cp:revision>
  <cp:lastPrinted>2025-05-29T03:50:00Z</cp:lastPrinted>
  <dcterms:created xsi:type="dcterms:W3CDTF">2025-06-12T07:36:00Z</dcterms:created>
  <dcterms:modified xsi:type="dcterms:W3CDTF">2025-06-16T14:15:00Z</dcterms:modified>
</cp:coreProperties>
</file>